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ink/inkAction1.xml" ContentType="application/vnd.ms-office.inkAction+xml"/>
  <Override PartName="/ppt/tags/tag3.xml" ContentType="application/vnd.openxmlformats-officedocument.presentationml.tags+xml"/>
  <Override PartName="/ppt/ink/inkAction2.xml" ContentType="application/vnd.ms-office.inkAction+xml"/>
  <Override PartName="/ppt/tags/tag4.xml" ContentType="application/vnd.openxmlformats-officedocument.presentationml.tags+xml"/>
  <Override PartName="/ppt/ink/inkAction3.xml" ContentType="application/vnd.ms-office.inkAction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5"/>
  </p:notesMasterIdLst>
  <p:sldIdLst>
    <p:sldId id="261" r:id="rId2"/>
    <p:sldId id="259" r:id="rId3"/>
    <p:sldId id="267" r:id="rId4"/>
    <p:sldId id="272" r:id="rId5"/>
    <p:sldId id="276" r:id="rId6"/>
    <p:sldId id="278" r:id="rId7"/>
    <p:sldId id="275" r:id="rId8"/>
    <p:sldId id="279" r:id="rId9"/>
    <p:sldId id="269" r:id="rId10"/>
    <p:sldId id="270" r:id="rId11"/>
    <p:sldId id="271" r:id="rId12"/>
    <p:sldId id="281" r:id="rId13"/>
    <p:sldId id="280" r:id="rId14"/>
  </p:sldIdLst>
  <p:sldSz cx="9144000" cy="6858000" type="screen4x3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431" autoAdjust="0"/>
    <p:restoredTop sz="94660"/>
  </p:normalViewPr>
  <p:slideViewPr>
    <p:cSldViewPr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30T10:36:14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756">
    <iact:property name="dataType"/>
    <iact:actionData xml:id="d0">
      <inkml:trace xmlns:inkml="http://www.w3.org/2003/InkML" xml:id="stk0" contextRef="#ctx0" brushRef="#br0">7179 4339 0,'194'0'32,"-88"0"-17,53 0 2,-106 0-14,106 0 11,88 0 2,-36 0 0,-17 0 2,-53 0-2,-35 0 1,106 0-1,0 0 1,-1 0 0,54 0-1,-212 0-13,105 0 11,54 0 2,-53 0 3,17 0-4,-70 0 1,-71 0 2,89-53-2,-71 53 0,53 0 1,141-70 0,-71 17 0,-17 53-1,-53 0 2,-36 0-2,89 0 0,35 0 1,-141 0-14,300 0 10,-54 0 5,-87 0-2,88 0 1,-124 0-1,-70 0 1,-71 0 0,18 0-1,36 0 0,-72 0-13,160 0 11,17 0 2,17 0 1,-52 0 1,0 0-3,0 0 3,87 0 0,107 0-4,-123 0 3,-178 0-14,248 0 10,-17 0 5,-125 0-2,1 0 1,17 0-1,-158 0-13,35 0 12,0 0-13,53-53 13,0 53 1,-89-18-13,54 1 10,-36 17 5,36 0-2,-1 0 1,1 0-2,-18 0 3,35 0-2,18 0 1,0 0-1,-54 0 1,-16 0-1,-1 0 44,-17 0-54,35 0 54,-1 0-20,1 0-17,-35 0-9,35 17 4,17 89-2,-70-53 1,0 0-3,36 17 2,-19-34 1,-17 70-1,53-71 1,-53 18 1,0 53-3,36-36 2,-19-17-1,-17 0 1,53 53 0,-53-36 1,0 142-2,53 0 0,-53 17 1,0 18 0,0 53-2,0-247 2,0 0-15,0 17 13,0-17 1,0 0 1,0 0 2,0 0 0,0-35-6,0 34 25,0 1 8,0 0 69,0-17-13,-18-19-87,-140-17 1,-89 0 1,17 0 0,72 0-1,-1 0 1,0 0-1,18 0 1,88 0-1,0 0 2,0 0-2,-123 0 3,0 0-4,17 0 2,-53 0-1,89 0 1,-1 0 0,71 0-14,-141 0 10,0 0 3,141 0-12,-211 0 9,17 0 4,35 0 1,0 0-3,-17 0 2,141 0-14,-124 0 11,54 0 2,105 0 1,0 0-1,35 0-12,-176 0 9,35 0 4,-52 0-1,34 0 1,18 0 0,54 0-1,52 0 1,-53 0 0,18 0-1,-159 0 1,17 0 0,54 0 0,35 0-1,88 0 1,0 0 0,-17 0-1,-36 0 1,0 0-1,0 0 0,-70 0 1,35 0 0,52 0 0,-16 0 0,34 0-14,-88 0 10,53 0 3,-52 0 2,69 0-1,-87 0 0,123 0-15,-53 0 12,53 0-12,-158 0 13,-124 0 1,123 0 1,88 0-1,1 0 0,70 0 1,0 0 3,0 0-8,-53 0 9,53 0-6,1 0 2,-1 0 19,-53 0-20,53 0-2,-141 0 3,-88 0 0,-177 0-1,194 0-1,213 0-12,-143 0 11,54 0 3,53 0-1,71 0 1,-1 0 23,-17 0-27,-18 0 4,-106 0 1,141 0-6,-193 0 5,17 0 0,-18 0 0,-106 0-1,142 0 1,17 0 1,53 0-2,-52 0-1,105 0 2,0 0-1,-106 0 2,0 0-2,54 0 0,69 0 2,-193 0 0,-18 0-2,71 0-1,123 0-12,0 0 11,-88 0 3,53 0-1,-54-17 1,1 17 0,-70-53 0,34 0 0,124 53-1,-53-71 1,54 71 0,16 0-15,-158-53 11,36 0 5,-19-17-2,54 70 2,52-36-2,36 36 38,17-35 11,18 18-54,0-107 12,0 54-6,0 17-4,0-18 3,0-35 0,0 0 1,0-105-1,0 105 1,0 35 1,0-17-2,0-18 0,0 18 1,0 35-14,0-35 11,0 17 2,18 19 1,-18-1 0,0 0 0,0-53-1,0 0 3,17-17-5,1 105 4,17-35-2,-17-35 1,-18 17 1,53 18-4,-18 0 7,18 1-6,-35 34 0,105-35 3,36 18-2,53-18 1,-142 53 0,107 0-1,105 0 0,-71 0 1,-122 0-14,281 0 10,-88 0 5,18 0-2,-247 0-13,282 35 10,-88 0 4,-53-17 0,36 53 1,34-71-2,-158 0-1,176 17 2,0 18-1,-17 18 2,-36 0-1,1-53 0,-125 0-2,107 0 3,-18 36-1,88 16-2,-176-16 2,53-36 0,0 0-1,52 0 1,36 0 1,-35 0-3,-124 0 1,18 0 1,-53 0 1,35 0-3,-35 0 3,0 0-2,0 0 1,0 0 2</inkml:trace>
    </iact:actionData>
  </iact:action>
  <iact:action type="add" startTime="19610">
    <iact:property name="dataType"/>
    <iact:actionData xml:id="d1">
      <inkml:trace xmlns:inkml="http://www.w3.org/2003/InkML" xml:id="stk1" contextRef="#ctx0" brushRef="#br0">6915 4498 0,'17'-35'15,"36"35"1,0 0 0,0 0 10,-35 0-12,17 17 2,36 54 2,-18 17-2,-18-17 3,-18-18-3,19 17 1,17-35 2,-36 1 65,1-19-39,88-34-36,53-36 3,-107 17 0,160-52 8,-159 71-18,106-36 12,-106 17-12,123-52 12,-123 88-9,106-53 7,-36 0 5,36-52-3,-36 34 6,107-52-4,-160 87-14,89-17 12,-124 53-10,124-53 10,-106 53 4</inkml:trace>
    </iact:actionData>
  </iact:action>
  <iact:action type="add" startTime="22322">
    <iact:property name="dataType"/>
    <iact:actionData xml:id="d2">
      <inkml:trace xmlns:inkml="http://www.w3.org/2003/InkML" xml:id="stk2" contextRef="#ctx0" brushRef="#br0">12277 4533 0,'35'18'173,"-35"35"-158,18-36-2,17 19 34,-17-36 152,-1-18-183,36-17-4,-53-1 2,53-69 2,36-36 4,-19 17-6,-17 36 5,35-36-2,0 54 0,-52-1-1,52-17 1,-35 35-15,53-17 14,-53 34-14,70-52 12,106-18 1,-158 71 0,-36 17 3,18 18-2</inkml:trace>
    </iact:actionData>
  </iact:action>
  <iact:action type="add" startTime="44515">
    <iact:property name="dataType"/>
    <iact:actionData xml:id="d3">
      <inkml:trace xmlns:inkml="http://www.w3.org/2003/InkML" xml:id="stk3" contextRef="#ctx0" brushRef="#br0">12365 6491 0,'53'0'68,"0"0"-35,18 0 52,-89 0 451,0 0-526,-35 0 6,0 0 12,18 0-12,18 0-12,-1 0 12,-17 0-2,-18 0 54,35 0 69,0 0-123</inkml:trace>
    </iact:actionData>
  </iact:action>
  <iact:action type="add" startTime="52393">
    <iact:property name="dataType"/>
    <iact:actionData xml:id="d4">
      <inkml:trace xmlns:inkml="http://www.w3.org/2003/InkML" xml:id="stk4" contextRef="#ctx0" brushRef="#br0">5133 8079 0,'53'17'15,"-35"1"15,35-18 18,0 0-30,0 0-6,-1 0 10,1 0-5,18 0 0,-53 0 13,35 0-26,-36 0 11,71 0 4,-52 0 10,-19 0-24,36 0 6,0 0 6,0 53-1,123-53 1,71 0 1,-88 0-2,-106 0 1,0 0 16,0 0-18,-36 0 6,19 0-4,17 0 0,0 0-3,52 0 5,-52 0-4,106 0 0,-53 0 3,-53 0-15,0 0 9,53 0 5,-1 0 0,-52 0-1,0 0 1,-35 0 9,17 0-17</inkml:trace>
    </iact:actionData>
  </iact:action>
  <iact:action type="add" startTime="85258">
    <iact:property name="dataType"/>
    <iact:actionData xml:id="d5">
      <inkml:trace xmlns:inkml="http://www.w3.org/2003/InkML" xml:id="stk5" contextRef="#ctx0" brushRef="#br0">5080 13811 0,'18'0'35,"0"0"-23,35 18-3,88 17 2,-71-35 6,-17 0-13,176 53 9,-123-53 4,-18 0 0,-35 0-1,71 0 1,-107 0-14,54 0 11,-18 0 2,0 0 1,53 0-1,-18 0 0,-35 0 1,0 0 0,-18 0 5,-17 0-9,35 0 76</inkml:trace>
    </iact:actionData>
  </iact:action>
  <iact:action type="add" startTime="88122">
    <iact:property name="dataType"/>
    <iact:actionData xml:id="d6">
      <inkml:trace xmlns:inkml="http://www.w3.org/2003/InkML" xml:id="stk6" contextRef="#ctx0" brushRef="#br0">10566 13847 0,'35'0'122,"-17"0"-113,53 0 28,87 0-4,-52 0-15,-53 0-2,-18 0 0,-17 0 1,35 0 3,0 0-4,0 0 29</inkml:trace>
    </iact:actionData>
  </iact:action>
  <iact:action type="add" startTime="98307">
    <iact:property name="dataType"/>
    <iact:actionData xml:id="d7">
      <inkml:trace xmlns:inkml="http://www.w3.org/2003/InkML" xml:id="stk7" contextRef="#ctx0" brushRef="#br0">4428 14146 0,'35'-17'95,"-17"-1"-54,-1 18-29,36 0 0,-35 0 6,35 0-3,35 0 3,-70 0-5,34 0 4,1 0-1,0 0 1,0 0 0,0 0 0,0 0 2,0 0-3,0 0 0,0 0 1,53 0 1,-53 0-2,-36 0 15,18 0-26,-17 0 11,0 0-3,35 0 5,0 0-1,0 0-1,-1 0 53,-34 0-57,17 0 10,-35 18-2,0 35-7,18 0 2,17 17 1,-35-17 2,0 0-2,0 0 0,0 0 0,0-36 61,0 19-74,0 17 29,0 0 4,0-36-4,0 1-26,0 35 53,0-18 219,0-17-270,-35-18 26,-18 0-17,18 0-14,-71 53 13,53-53-3,0 0 4,35 0 14,-17 0-25,-18 0 11,-53 0-1,89 0 0,-18 0-2,-1 0 2,-17 0 1,0 53 0,36-53 53,-18 0-58,-18 0 68,0 0-54,0 0 36,35 0 11,-35 0-61,0 0 3,-53 0 1,54 0 0,-37 0 2,36-36 4,-17-34-8,35 70 4,17 0 54,-35-53-60,53 35 134,0-35-130,0 0-13,0 0 12,0 0 3,0 1-2,0-1 0,0 17 47,0 19-53,0-1 10,0-17-13,0 17 18,0 1-17,0-19 76,0 19-75,0-19 172,0 19-170,35-1 88,1-35-95,52 35 10,18 18 3,-89 0-5,19 0 5,-19 0 3,1 0-4,35 0 1,0 0 16</inkml:trace>
    </iact:actionData>
  </iact:action>
  <iact:action type="add" startTime="106786">
    <iact:property name="dataType"/>
    <iact:actionData xml:id="d8">
      <inkml:trace xmlns:inkml="http://www.w3.org/2003/InkML" xml:id="stk8" contextRef="#ctx0" brushRef="#br0">16951 12435 0,'36'0'93,"122"0"-77,-105 0-1,194 0 0,-159 0-12,212 0 11,-88 0 2,-53 0 2,-106 0-3,0 0 19,-18 0-17,141 0 0,89-52-12,-212 16 7,123 19 4,-123 17-13,53 0 11,-53 0 2,0 0 1,176-71-2,-158 71 2,87 0 0,-17 0 0,-17 0-1,-71 0 1,0 0 0,0 0 57,0 0-45,-1 0-18,1 0 0,18 0 1,-36 0 2,0 0 1,18 0 2,-17 0-1,87 0 1,-70 0-13,141 0 9,-35 0 4,-89 0 0,-17 0 1,106 0-3,-53 0 1,53 0 1,-36 0 0,-88 0 0,18 0 0,-70 0 136,-36 0-141,-177 0 7,19 0-3,123 0-14,-71 0 12,106 0-10,-176 0 9,70 0 3,-53 0 1,18 0 1,-18 0-2,160 0-14,-1 0 11,0 0-10,0 0 12,0 0-13,-53 0 13,-70 0 0,70 18 2,0 17-1,0-35 2,-17 35-1,-71 1 0,-106-19-1,71 54 1,70-71-1,18 53 1,-106-53 3,88 0-8,0 0 6,18 53 0,0-53-4,53 52 4,-53-52 2,-89 18-7,160 17 6,-124-35-5,141 0 2,0 36 1,0-19 0,-106-17 1,-52 0-1,-1 0 0,159 0-3,0 0 7,0 0-6,0 0 0,0 0 1,18 0 0,-18 0 69</inkml:trace>
    </iact:actionData>
  </iact:action>
  <iact:action type="add" startTime="110553">
    <iact:property name="dataType"/>
    <iact:actionData xml:id="d9">
      <inkml:trace xmlns:inkml="http://www.w3.org/2003/InkML" xml:id="stk9" contextRef="#ctx0" brushRef="#br0">14605 10883 0,'0'0'1,"53"0"20,0 0-6,0 0 2,0 0 1,18 0-5,34 0 3,1 0 1,-18 0 0,18 35 0,0 18-1,-18-53 1,-52 18-15,-19 0 15,36 35-1,0-53 18,-35 35-17,17-17-1,-17 34-1,-1 1 5,36 36-5,0 16 1,-35-52 1,17 53 0,-35 0 0,53-71-4,-53 18 7,0 0-6,18 18 2,-1-36 1,-17 0 1,0 71-3,0-53 5,0 0-3,0 17 1,0-17-1,0 0-1,0 0-1,0 0 3,0-35-2,-17 35 1,-19-36-3,1 36 2,-18-35 3,-17 17-3,-1-35 3,-35 53-6,18-53 7,-124 0-6,106 35 1,1-35 2,87 36 17,0-19-17,-35-17 0,-17 0-1,-54 0 0,71 0 1,-52 0 0,52 0 0,17 0 5,-34 0-8,17 0 2,35 0-2,-70 0 2,18 0 1,52 0 0,-17-35 0,17 17-1,-35-35 2,18-17 1,-18 35-4,0-54 2,53 72 0,-53-54-3,53 18 8,-35 18-7,35 0 1,0-18-3,0-18 5,0 18-3,0 0 2,0 0 0,0 1 0,0-1 1,0 0 1,0 35-2,0-17-2,0-18 3,0 18-2,17-1-2,36 1 3,-17 0-1,34-36 3,-17 54-3,0-54 2,-35 53-3,17 1 2,-17-19 0,17 19 4,-18-18-8,36 17 7,0 18-6,53 0 2,-53-35 1,0 17-1,0-17 28,17-1 103</inkml:trace>
    </iact:actionData>
  </iact:action>
  <iact:action type="add" startTime="123376">
    <iact:property name="dataType"/>
    <iact:actionData xml:id="d10">
      <inkml:trace xmlns:inkml="http://www.w3.org/2003/InkML" xml:id="stk10" contextRef="#ctx0" brushRef="#br0">18080 12665 0,'18'-36'52,"17"19"-39,-17 17-1,-1 0-4,36 0 8,-35 88 2,-18 88-3,0 1 2,0-89 1,0 35-2,0-70 1,0 0-1,0 0 12,0 0 38,0-71 74,0 1-129,0-1-2,0-70 4,0-53 4,0 35-2,0 0 3,0 53-16,0 0 12,0 0 3,0 1-1,0-1 1,0 17 2,0 1 2,0 17-11,0-87 10,0 87-7,0-53 4,0 19 0,0 16 3,0 19-7,0 52 119,0 18-111,88 70-5,-53-52 1,18-18-1,36 35 4,-54-70-6,-18 17 16,1-18-24,17 1 55,-17 17-49,0-17 26,-18-53 146,-18 17-180,-17 0 31,17-17-21,0 18 0,-17-19 4,18 19 2,-19-1-6,19-35 5,-54-17-2,18 17-1,36 0 2,17 35-6,-18-35 5,-17 36 5,35-1 18,-18-17-34,-17 17 12,35-17 10,0 17 0,-18 0-3,18 36 149,0 17-161,0-17-2,0 17 5,0 1 1,0 34-15,0 1 15,0-54-3,0 36 3,0-35 3,0 17-7,0 18 3,0 0 1,0-35-1,0-1 1,-18 71 0,-17-70 0,35 35-1,-18-35 1,1 17 1,17 0-3,-35 0 5,17-17 17,18 35-7</inkml:trace>
    </iact:actionData>
  </iact:action>
  <iact:action type="add" startTime="147145">
    <iact:property name="dataType"/>
    <iact:actionData xml:id="d11">
      <inkml:trace xmlns:inkml="http://www.w3.org/2003/InkML" xml:id="stk11" contextRef="#ctx0" brushRef="#br0">3969 16087 0,'18'0'61,"35"0"-42,0 0-3,-36 0 14,1 0-24,35 0 11,0 0-1,53 0 3,-54 0-4,1 0 0,18 0 0,-1 0 3,54 0-2,-106 0-14,52 0 12,-17 0 2,0 0 2,0 0-1,0 0-1,70 0 0,-70 0-13,0 0 12,0 0 1,0 0 117,0 0-113,17 0-3,-34 0-3,-1 0 2,18 0 1,70 0-1,-87 53 1,17-53 24,-1 0 21</inkml:trace>
    </iact:actionData>
  </iact:action>
  <iact:action type="add" startTime="157951">
    <iact:property name="dataType"/>
    <iact:actionData xml:id="d12">
      <inkml:trace xmlns:inkml="http://www.w3.org/2003/InkML" xml:id="stk12" contextRef="#ctx0" brushRef="#br0">19897 14905 0,'53'0'154,"0"0"-143,53 0 9,-53 0-7,70 0 3,-88 0 1,18 0 3,-17 0-3,-19 0-4,36 0 4,53 0-1,0 0 1,-18 0-1,-53-18 1,-17-17 0,35 35 48,0 0 58,-53-18 143,-36 1-238,19-19-12,-1 19 2,-17 17 2,17-18-9,1-17 21,-19 35 36,19-18 22,17 53 21,0-17-91,35 0-3,0 17 0,1-17-1,-19-1 66,1 19-37,17-36 53,-17 0-91,17 17 80,-17 19 34,-18-19-112,0 1 6,0 35 2,0 0-1,0 0 4,0-1 12,0 1 62,0-35-16</inkml:trace>
    </iact:actionData>
  </iact:action>
  <iact:action type="add" startTime="180259">
    <iact:property name="dataType"/>
    <iact:actionData xml:id="d13">
      <inkml:trace xmlns:inkml="http://www.w3.org/2003/InkML" xml:id="stk13" contextRef="#ctx0" brushRef="#br0">22913 16051 0,'212'0'7,"-424"0"-7,477 0 7,-159 0 5,-53 0-10,70 0 9,-70 0-8,141 0 11,-18-35 1,-87 17 3,-19 18-1,159 0-1,-87 0 1,140 0-1,-176 0 2,-36 0-2,89 0 0,-53 0 0,-36 0 2,71 36 0,-70 70-2,17 52 0,-70 72 0,35-142 1,17 88 0,-70-52-2,0-1 1,0 1 1,0-36 0,0-35 2,-35 88-3,-141-35 0,-1-18 1,-70 18 1,71-53-2,17-36 1,106-17-15,-106 53 12,-35 0 2,18-53 1,17 71 0,106-71-13,-52 0 8,-1 0 4,0 0 1,0 0 0,18 0 0,17 0 0,36 0-1,-36-71 1,36 36-1,-35-36 1,-1-35 0,1 1 0,17 16 2,-36-69-4,72 87 1,-36-35 1,-35 0-1,88 71 1,0-18 0,-53 0-2,53 0 2,0-52 0,0 52-1,0 0 1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30T10:40:56.33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7030A0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act:action type="add" startTime="6739">
    <iact:property name="dataType"/>
    <iact:actionData xml:id="d0">
      <inkml:trace xmlns:inkml="http://www.w3.org/2003/InkML" xml:id="stk0" contextRef="#ctx0" brushRef="#br0">8467 10248 0,'18'-35'106,"229"17"-103,35 18 16,-176 0-5,176 0 2,-35 0 1,-18 0 0,-17 0 0,-1 0-1,142 0 1,-71 0-2,-70 0 3,17 0-1,-176 0-14,124 0 9,-124 0 5,0 0-14,52 0 11,19 0 3,70 0 1,70 0-3,-17 0 1,-17 0 2,87 0-2,54 0 1,70 0-1,-71 0 1,-88 0 0,-88 0 0,-17 0 0,-160 0-15,160 0 12,123 0 2,-18 0 2,-53 0-2,-53 0 1,-34 0-2,-54 0 2,-53 0 2,18 0-3,0 0 6,0 0 11,-36-35-21,19 17 58,-19 18-37,1 0-10,17 0-15,-17 36 9,35 17 1,-53-18-3,53 18 2,-53 0 1,0 0-4,17 0 0,19 17 4,-36-35-1,0 18-1,0 0 2,53 0-2,-53 0 0,0 0 0,0 53 1,0 35 0,0 18-1,0-1 1,0 19 2,0-18-5,0-107 3,0 54 0,0 0 0,0-18-1,35-17 2,-35 35-1,0-89-15,0 36 11,0 0 4,0 0-1,0 71 1,0-72 0,0 1-1,0-17 1,0-1 375,0-17-388,-18-18 7,-35 0 0,-53 0 7,1 0-3,-1 0 3,53 0-4,-53 0 3,0 0-1,53 0-14,0 0 13,0 0 1,1 0 4,-1 0 0,0 0-9,-159 0 5,-53 0 2,142 0-3,70 0 3,0 0-2,0 0 1,-53 0-1,1 0 1,34 0-1,0 0 1,54 0 0,-36 35-1,35-18 2,-35-17-3,0 0 3,1 0-2,-54 0 1,18 0 0,35 0-1,0 0 1,0 0 1,-71 53 1,71-53-3,-35 0 1,35 0-4,-53 0 3,1 0 2,-37 0-1,-34 0-2,123 0 2,-53 0 0,53 0-14,-70 0 10,-1 0 4,72 0 47,-1 0-51,-18 0-1,18 0 2,0 0 7,0 0 22,0 0-26,1 36-14,-1-19 13,0-17 1,-18 0 16,36 0-18,-18 0 3,0 0 69,18 0-38,-18 0-38,0 0 6,-53 0-1,53 0 2,0 0-10,0 0 31,0 0-28,0 0 1,1 0 4,-90 0 2,90 0-5,-1 0 3,0 0 1,35 0-2,0 0-12,-34 0 69,-1 0-55,0 0 10,-18 0-7,18 0-4,0 0-1,0 0 2,-52 0-1,-1 0 1,53 0-3,-53 0 2,0 0 3,0 0-3,36 0-1,34 0-12,1 0 12,-71 0 1,53 0 1,1 0 1,-1 0-1,17 0-2,-140 0 3,141 0-3,-18 0 3,35 0 3,-70 0-7,35 0 2,0 0-2,-53 0 4,0 0-2,36 0 1,35 0-15,-124 0 12,53 0 2,53 0 1,0 0 1,-35 0-3,35 0 2,0 0-1,0 0 2,-53 0-2,1 0 1,52 0-1,0 0 1,0 0-1,0 0 5,0 0 50,0 0-47,0 0-12,0 0-2,0 0 2,0 0 5,-35 0 0,18 0 0,34 0-1,-17 0 1,1 36-1,-19-1 1,18-35 0,-53 0 0,0 0 0,53 0-1,1 0 0,16 0 1,-17 0 0,0 0 2,1 0-5,-1 0 5,0 0-2,0 0 0,0 0-1,-18 0 2,1 0-2,17 0 6,0 0-6,18 0-4,17 0 2,-35 35 3,0-35-1,0 0 5,18 0-6,-18 0 1,0 0 1,0 0-3,0 0 3,-88 0 0,18 0-1,35 0 2,-71 0-2,53 0 0,53 0 0,-53 0 1,-53 0 0,54 0 0,-1 0 0,0 0-2,0 0 4,0 0-4,-70 0 1,-1 0 2,142 0-15,-106 0 10,-18 0 4,-123 0 1,-106 0-3,229 0 2,1 0 0,87 0-1,18 0 127,18 0-123,17 0-8,-35 0-1,36-53 3,17-88 2,-71-18 4,18 36-5,53-1 1,0 19 0,0 52-14,-53-106 13,53 53 1,-53 0 2,53 53-16,0-70 13,-70-36 2,70 18-1,0 18 1,-53 34-1,53-16 1,0-19-1,0 36 0,0 35 1,0 35 0,0-17-15,0 0 13,0-1 3,0 19-2,53 17 0,88 0 0,71 0 1,105 0-1,159 0 2,-35 0-2,159 0 1,-177 0-1,-17 0 2,-88 0-2,-230 0-13,212 0 10,-89 0 3,-52 0 1,17 0 0,-17 0 1,70 0-2,-17 0 0,-106 0 1,-36-18 1,54-17-3,17 35 2,35-53-1,-17 53 3,53-53-4,-159 53-13,194 0 13,264 0 1,-246 0 2,-124-18-3,-106-17 1,18 35 1,106-17 0,-53-19 3,0 36-6,-54 0 19</inkml:trace>
    </iact:actionData>
  </iact:action>
  <iact:action type="add" startTime="27382">
    <iact:property name="dataType"/>
    <iact:actionData xml:id="d1">
      <inkml:trace xmlns:inkml="http://www.w3.org/2003/InkML" xml:id="stk1" contextRef="#ctx0" brushRef="#br0">16546 12859 0,'35'-18'23,"0"18"-12,36 0 2,-18 0 5,0 0-2,-1 0 0,54 0 2,-70 0-15,105 0 10,35 0 3,124 0 2,-18 0-2,-229 0-14,141 0 13,88 0 2,-70 0 0,53 0-2,-124 0 2,-124 0-14,89 0 11,-18 0 2,1 0 2,-72 0-2,1 0 0,35 0 0,0 0 1,-36-35 33,19 17-38</inkml:trace>
    </iact:actionData>
  </iact:action>
  <iact:action type="add" startTime="32390">
    <iact:property name="dataType"/>
    <iact:actionData xml:id="d2">
      <inkml:trace xmlns:inkml="http://www.w3.org/2003/InkML" xml:id="stk2" contextRef="#ctx0" brushRef="#br1">14958 12665 0,'0'0'19,"124"-18"19,-71 18-27,264 0 6,89 0 1,52 0-1,-52 0-1,-318 0-13,247 0 11,-88 0 2,-88 0 0,0 0 2,88-88-3,-53 70 2,-35 18 1,35-35-2,17 0 3,71-18-6,-123 53 8,-106 0-19,229-53 9,-123 53 9,17 0-6,-34 0 2,87 0 2,18 0-2,-71 0 1,-88 0-1,-35 0 31,18 0-14,-53 35-24,17 106 5,-35-88 1,-53 371 1,53-195-1,0-141-13,0 124 13,-35-159-12,17 158 13,18-17 0,0 18 0,-53-53 1,53-106-15,0 105 11,0-52 4,0-35-14,0 70 11,0-88 2,0 53 1,0-36-14,0 36 11,0-53 3,0 53-1,0-53 2,0 0-1,0-36 31,-35 19-5,-36-36-31,-299 0 3,-89 0 1,18 0 2,318 0-5,-212 0 3,229 0-13,-71 0 11,-52 35 4,-36-18-2,-140-17 0,105 0 1,88 0 0,18 0-1,-141 0 1,88 0-1,88 0 2,36 0-2,-1 36 2,-87-19-2,-124-17 1,246 0-15,-316 0 13,52 0 1,300 0-14,-282 0 12,17 0 3,-17 0 0,-17 0 1,-19 0-2,248 0-14,-36 0 12,106 0-11,-194 0 10,106 0 3,-35 0 1,140 0-14,-175 0 10,-1 0 5,53 0-2,0 0 1,18 0 0,-159 0 0,18 0-1,229 0-14,-194 0 12,159 0-11,-229 0 11,-18 0 3,70 0-1,159 0 1,-53 0 1,-70 0-1,-106 0-1,123 0 1,-52 0-2,52 0 2,53 0-1,-105 0 2,17 0-2,-177 0 1,107 0 0,35 0 0,-142 0-1,124 0 0,195 0-12,-142 0 9,35 0 4,18 0 0,-35 0-1,-89-35 2,283 35-16,-283 0 12,71 0 2,53 0 1,89 0-1,52 0-14,-53 0 12,-53 0 3,-88 0 1,35 0-2,142 0-12,-142 0 9,-52 0 3,70-35 0,158 17 2,-17 18-2,18 0 0,18-35 39,-1 17-37,-35-52-4,53 34 1,-53 1 1,53-71 1,0-123-1,0 0 1,0 52 2,0 1-4,0 52 0,0-34 2,0 140-14,0-158 10,0-18 5,0 70-3,0-35 3,0 1-2,0-1 1,0 35 0,0 19 0,18 52-1,35 0 1,35-53-1,-35 18 1,-36 70 1,1-35-3,35-35 2,0 53 2,-36-1-2,89 36 1,-53 0-6,106 0 6,88 0-1,106 0-1,88 0 2,-53 0-3,-177 36 2,-17-36 0,-35 0-2,-106 35-12,53 0 15,17-35-6,-87 0-9,70 18 11,105 17 7,18-35-7,-123 0 2,-53 0-14,0 0 12,0 0 3,53 0 0,53 0-1,-71 0 1,71 53-1,-54 0 1,37-53 0,16 0-1,-140 0-12,158 0 9,54 0 3,-107 0 2,1 0-1,123 53-2,-89-53 3,-52 0-2,0 0 1,53 0 0,-106 0-1,0 0 1,-1 0 0,54 0 0,-18 0 0,71 0-2,-53 0 2,35 0 0,-35 0 0,53 0-1,-36 0 1,-70 0-14,229 0 11,-35 0 2,-17 0 2,-125 0-3,-87 0-13,35 0 13,-35 0-13,123 0 14,-88 0-13,123 0 10,-52 0 2,-36 0 3,70 0-2,1 0 0,0 0 2,-36 0-2,19 0 1,-54 0 0,18 0 0,70 53-2,-158-53-12,193 0 12,124 53 1,-35-18 1,-18 0 1,-105 18 2,140-35-6,-158 17 4,-53 0-2,-53-17 1,0-18 0,158 0-4,-122 0 4,105 0 0,-36 0 0,54 0-1,-18 0 0,18 0 1,-53 0 0,-36 0 0,18 0-1,-123 0 1,-1 0-15,36 0 13,106 0 2,70-35-1,-88 35 0,-123 0-13,176-53 11,-88 18 5,-18-1-5</inkml:trace>
    </iact:actionData>
  </iact:action>
  <iact:action type="add" startTime="38938">
    <iact:property name="dataType"/>
    <iact:actionData xml:id="d3">
      <inkml:trace xmlns:inkml="http://www.w3.org/2003/InkML" xml:id="stk3" contextRef="#ctx0" brushRef="#br1">2681 14376 0,'53'17'128,"-17"-17"-117,-19-53 8,19 36-2,-19-71-6,18 35 8,-35 0-5,18 35-1,17-17 7,-35-18 156,18 35-158,0 1 7,17-19-22,-17 19 6,-18-36 13,17 35-8,19-17 5,-36-18-8,17 35 6,18 1 6,-17-19-13,0 19 75,17 17-1,-17 0-69,-1 0-11,19 35 8,-1 0 5,0 54-1,-17-54 3,35 53-2,0-35 0,-53-18 2,35 36 12,-18-18-15,19-36 3,-19 19 10,-17 17 4,18-36-16,17-17 112,-17 0-118,35-35 1,-35-36 4,34 18 2,-52 0 1,0 1-4,18 34-1,17 0 1,-35-35 3,0 0 0,0 1-1,36-1-1,-36 0 3,0 17-4,35-52 2,-17 71 3,-18-36 74</inkml:trace>
    </iact:actionData>
  </iact:action>
  <iact:action type="add" startTime="52010">
    <iact:property name="dataType"/>
    <iact:actionData xml:id="d4">
      <inkml:trace xmlns:inkml="http://www.w3.org/2003/InkML" xml:id="stk4" contextRef="#ctx0" brushRef="#br1">15875 3334 0,'18'0'142,"0"0"-130,35 0 0,17 0 5,-17 0-14,141 0 10,18 0 5,-54 0-3,54 0 3,-53 0-2,-53 0 2,70 0-2,-70 0 1,-18-36-2,18 36 4,0 0-2,-53 0-2,123-52 2,0 52 1,-17-53-3,0 53 2,0-53-1,17 53 1,-123 0-14,123-53 11,-17 53 4,18 0-3,-125-35-13,107-1 14,71-17-1,-72 53 3,230 0-1,-335 0-15,71 0 12,34 0 2,-87 0 0,17 0 0,71-53 2,35 53-1,71 0-1,-71 0 1,-141 0-14,176 0 10,-70 0 5,52 0-2,-34 0 0,34 0 0,1 0 3,-36 0-3,18 0 0,-141 0-13,159 0 10,0 0 4,-54 0 0,1-52 0,-53-1 0,-18 0-1,-17 35 1,17-35 1,35-70-3,-70 52 2,0-105 0,0 70 1,-53-53-2,0 106-14,0-88 12,0 123-12,0-87 11,0 52 6,-35-106-4,-18 106 2,-106-35 0,53 35 0,-141 0-1,53-18 3,-17 71-4,-19-17 1,142 17-14,-247-71 14,141 71 0,0 0-1,176 0-13,-52 0 14,-1 0-14,-17 0 12,-106 0 3,-88 18 0,-18 35 0,53-18-1,176 0-14,-87-35 13,-72 53 1,-17-53 1,-88 0-1,159 0 1,17 0-1,0 0 2,-123 0-1,-18 0-1,212 0-13,-265 0 10,71 0 3,229 0-14,-141 0 14,88 0 0,-123 0 0,17 18 2,18 17-2,36-35 0,87 0 2,-88 0-2,18 0 1,-106 0-1,36 0 2,17 0-2,17 0 1,-52 0-2,123 0 2,53 0 1,-53 0-3,53 0 4,0 0 8,-17 0-14,-18 35-2,-18-17 4,53-18 0,18 0 2,-1 18 53,19 17-34,17 0-21,0 54 1,0-72-3,0 36 5,0 53-3,0-53 2,0 106 0,0-89 0,0-17 0,35 71 0,-35-54-1,53 1 0,-53-18 1,0-1 0,0 19-2,0-36 3,0 71-1,0-53 3,0-18-5,18 54 3,17-72 33,-17 1-28,-1 17-1,18-17 37,-17-1-51,35 72 12,0-72-5,0-17 2,70 35-1,36 1 0,0-36 0,0 0 2,17 0-2,-123 0-14,106 0 12,-106 0-12,-1 0 13,1 0 2,0 0-1,0 0 1</inkml:trace>
    </iact:actionData>
  </iact:action>
  <iact:action type="add" startTime="68012">
    <iact:property name="dataType"/>
    <iact:actionData xml:id="d5">
      <inkml:trace xmlns:inkml="http://www.w3.org/2003/InkML" xml:id="stk5" contextRef="#ctx0" brushRef="#br2">2840 14764 0,'0'-18'41,"18"0"-36,35 18 6,53 0 1,-1 0 3,-34 0 2,-53 0-14,123 36 11,-35-19 2,-89 19 1,36-36 2,53 0-5,-53 0 4,0 0 3,0 0 18,0 0 10,0 0-30,-1 0 3,-34 0 6,35 0-16,-35 0-4,87 0 9,-34 0 1,35 0-2,-53 0 0,-36 0 18,1 0-18,35 0 89</inkml:trace>
    </iact:actionData>
  </iact:action>
  <iact:action type="add" startTime="70923">
    <iact:property name="dataType"/>
    <iact:actionData xml:id="d6">
      <inkml:trace xmlns:inkml="http://www.w3.org/2003/InkML" xml:id="stk6" contextRef="#ctx0" brushRef="#br2">21273 1129 0,'17'0'32,"19"0"-21,17 0 3,0 0 5,-36 0-6,124 35 3,36-35 1,87 53 0,-52-53 1,0 53-4,-107-18 6,-34 1-17,53 16 8,-72-34 11,-34 0-9,35-18 5,70 35-4,-52 18 5,88 0-5,-142-35 5,36 34-3,18-34 2,52 70-3,-70-17-13,35-1 14,-70-52-14,53 53 13,-1 34 2,-17 1-1,18 18 1,-71-18 0,53-18-4,-53-35 7,53 0-6,-53-1 5,0 1-5,0 53 4,0-53-3,0-18 1,0 71 1,0-70 0,0-19-15,0 18 13,-36-17 17,19-18-25,-19 0 4,-87 18 6,-89 35-2,53-18 2,-176-35 3,-35 0-6,193 0 2,72 0 2,52 0-2,-53 0 1,0 0 0,0 0-2,-35-35 2,71-18 0,17 53 0,0 0-1,-35-18 2,70-17 16,-17 35-18,-36 0-11,18 0 9,36 0 0,-125 0 2,37 0 1,-1 0-1,88 0-14,-88 0 14,-123 0 0,70 0 0,53 0 1,1-53 0,87 35 3,-17 1-6,-1-19 4,-175 36-1,34 0-3,160-17 4,-1-1 14,-17 18 1,17-53-30,18 18 13,0-71 5,0-53-7,0 106 2,-35-17 1,17 35-4,18 17 7,0-17-6,0-54 2,0 37 1,0-1-1,0 0 2,0 0-2,0-53 3,0 53-1,0 0-2,0 0 0,35-35 1,18-18-1,36 18 4,-54 53-6,35-89 3,-34 71-2,70-53 4,17 36-4,-70 52-13,0-35 12,106-35 4,35 35-2,-124 36 1,36 17 0,-35 0-4,17 0 5,35 0-2,1 0 1,-1 0-1,-70 0 2</inkml:trace>
    </iact:actionData>
  </iact:action>
  <iact:action type="add" startTime="74368">
    <iact:property name="dataType"/>
    <iact:actionData xml:id="d7">
      <inkml:trace xmlns:inkml="http://www.w3.org/2003/InkML" xml:id="stk7" contextRef="#ctx0" brushRef="#br2">3546 15028 0,'0'18'69,"0"0"-58,0 87 2,0 19 3,0-18 1,0-89-4,0 36 4,0 53 0,0-53-1,0-71 121,70-105-123,-52 70-5,53-159 3,17 54 3,-18 69 0,36-52 2,-71 124-15,-17-36 13,105-124 4,-70 72-4,18-1 1,-18 53 1,-35-18 0,52 1 0,-35 17-1,18 0 2</inkml:trace>
    </iact:actionData>
  </iact:action>
  <iact:action type="add" startTime="86138">
    <iact:property name="dataType"/>
    <iact:actionData xml:id="d8">
      <inkml:trace xmlns:inkml="http://www.w3.org/2003/InkML" xml:id="stk8" contextRef="#ctx0" brushRef="#br2">8732 6262 0,'35'-18'82,"0"18"-70,89 0 5,175 0-1,-104 0 0,-72 0 2,-70 0-2,53 0 1,35 0-1,-71 0 1,-52 0-14,53 0 11,-18 0 4,105 0-1,72 0-3,-195 0-11,88 0 14,71 0-1,-35 35-1,-106-35 1,-35 0-14,87 0 13,-52 0-12,53 0 11,-35 0 2</inkml:trace>
    </iact:actionData>
  </iact:action>
  <iact:action type="add" startTime="87295">
    <iact:property name="dataType"/>
    <iact:actionData xml:id="d9">
      <inkml:trace xmlns:inkml="http://www.w3.org/2003/InkML" xml:id="stk9" contextRef="#ctx0" brushRef="#br2">15135 6403 0,'35'0'26,"229"0"-12,-175 0 0,387 0 2,-123 0 0,-265 0-14,370 0 13,-158 0 1,-176 0 2,-71 0-2,-18-35 0,-17 17 1</inkml:trace>
    </iact:actionData>
  </iact:action>
  <iact:action type="add" startTime="88982">
    <iact:property name="dataType"/>
    <iact:actionData xml:id="d10">
      <inkml:trace xmlns:inkml="http://www.w3.org/2003/InkML" xml:id="stk10" contextRef="#ctx0" brushRef="#br2">12154 8079 0,'17'0'122,"36"0"-110,0 0 1,229 0 3,-88 0 1,-53 0 0,-105 0-1,17 0 3,-1 0-2</inkml:trace>
    </iact:actionData>
  </iact:action>
  <iact:action type="add" startTime="95755">
    <iact:property name="dataType"/>
    <iact:actionData xml:id="d11">
      <inkml:trace xmlns:inkml="http://www.w3.org/2003/InkML" xml:id="stk11" contextRef="#ctx0" brushRef="#br2">5310 4939 0,'53'0'15,"-36"0"33,18 0-35,18 0 12,-35 0-5,35 0-5,-35-18 1,17 1 0,-35-36 1,0-53-1,0 0 1,0 71 1,0-71-3,0 53 5,0 0-2,0 18 7,0 17-17,-18 1 5,1-36 7,-36 0-4,53 35 3,0-70-4,-71 17 1,18 36 0,36 0 9,-19 35-2,19-18-6,-19 0-14,19-17 18,-1 18-9,-17 17 22,-18-53-18,35 53 3,1-36-6,-19 19 103,19 17-80,-19 0-25,36 35 2,0 0-2,0 1 3,0 16 2,0-16 0,0 70 4,0-53-6,0-1 3,0 1 17,0 18-17,0-53-1,0 34 2,18-16-3,0-19 2,-18 89-1,0-53 2,0-35-5,35 35 3,-17-18 2,-1-17 24,19 52-31,-1-17 7</inkml:trace>
    </iact:actionData>
  </iact:action>
  <iact:action type="add" startTime="101148">
    <iact:property name="dataType"/>
    <iact:actionData xml:id="d12">
      <inkml:trace xmlns:inkml="http://www.w3.org/2003/InkML" xml:id="stk12" contextRef="#ctx0" brushRef="#br2">8396 4022 0,'-17'-36'270,"-18"36"-210,17 0 0,-35 0-30,0 0-13,0 0 5,0 0-7,-53 0 1,-52 0 1,87 0-4,-88 0 4,89-17-1,35-1 2,35 36 226,0 17-233,17 18 2,1-35 3,35 52-1,-36 1 5,19-36 15,-36-17-15,0 17-9,17 18 5,19 0 2,-36 0 61,0-36-61,0 19-6,0-19 32,0 1-33,0 17 15,0-17-18,0 35 52,35 0 13,-18 17-53,19-52-5,-19-1 98,89-17-109,35 0 12,36 0 3,-124 0-7,52 0 4,-34 0 0,-53 0 1,70 0 0,-71-17 0,36 17 0,-35 0 53,17 0-55,-17-35 16,0 17 17,-18-35-27,-18 0-18,-35 18 11,35-18 3,-17-88 2,17 123-5,-34-35 2,52 36 1,-53-36-3,53 35 8,0 0-10,0-35 5,-18 18 1</inkml:trace>
    </iact:actionData>
  </iact:action>
  <iact:action type="add" startTime="113113">
    <iact:property name="dataType"/>
    <iact:actionData xml:id="d13">
      <inkml:trace xmlns:inkml="http://www.w3.org/2003/InkML" xml:id="stk13" contextRef="#ctx0" brushRef="#br2">4763 4886 0,'0'35'65,"17"-35"-50,89 0-3,-53 0-3,194 0 3,88 0 5,-70 0 0,17 0 0,-35 0-1,-88 0 0,123 0 2,-158 0-2,34 0 1,-34 0-1,-71 0 1,-36 0-15,1 0 12,35 0 3,0 0 1,-71 18 159,-158 0-174,88-18 6,-18 0 4,53 0-10,-212 0 7,-17 0 7,194 0-15,-336 0 12,-52 0 2,35 0 1,-17 0 1,17 0-2,-36 0 1,178 0-1</inkml:trace>
    </iact:actionData>
  </iact:action>
  <iact:action type="add" startTime="115833">
    <iact:property name="dataType"/>
    <iact:actionData xml:id="d14">
      <inkml:trace xmlns:inkml="http://www.w3.org/2003/InkML" xml:id="stk14" contextRef="#ctx0" brushRef="#br2">8449 15028 0,'0'-17'10,"36"-1"-8,-19 18 50,19 0-49,-19 0 24,36 0 52,-35 0-38,52 0-28,-34 124 4,17-1 1,-53-70-5,52 123 3,-52-52 3,0-54-5,36-52 94,-19 17-82,107-70-23,35-124 15,-124 89-6,18-71 7,88 17-2,-53 36-1,36-71 1,-72 71 0,54 0-1,-35 17 1,-18 18 0,70-70 0,-70 70-1,-18 0 0,54 18 2,-1-71-2,-53 71 1,-17 17-1,17 0 1</inkml:trace>
    </iact:actionData>
  </iact:action>
  <iact:action type="add" startTime="122153">
    <iact:property name="dataType"/>
    <iact:actionData xml:id="d15">
      <inkml:trace xmlns:inkml="http://www.w3.org/2003/InkML" xml:id="stk15" contextRef="#ctx0" brushRef="#br2">17057 15363 0,'35'0'75,"-17"36"-56,17-1 2,-35 53-19,0 18 14,0-53 2,18-53 128,0-18-142,70-158 11,-53 123 1,53-70 2,-88 70-16,106-88 12,-53 52 4,0-16-5,-18 52 6,1-18-2,-19 0 1,18 36-3,-17 18 9</inkml:trace>
    </iact:actionData>
  </iact:action>
  <iact:action type="add" startTime="126521">
    <iact:property name="dataType"/>
    <iact:actionData xml:id="d16">
      <inkml:trace xmlns:inkml="http://www.w3.org/2003/InkML" xml:id="stk16" contextRef="#ctx0" brushRef="#br2">19562 14323 0,'-18'0'68,"-35"0"-55,18 0 0,0 0 5,-36 0-1,36 0 1,-18 0-2,0 0 6,18 0 0,17 0-16,1 35 27,-19-17-16,36 35 11,0 0 11,0-36-23,18 18 0,0-35 0,-1 0 0,18 18 0,-17 0 21,0-18-21,17 0 2,-17 0-2,87-36 1,-34 36-3,-18 0 4,0 0-1,0 0 3,-36 0 8,1 0-12,35 0-13,-18 0 13,-17 0-2,-18 89 2,0-36 2,0-1-2,0 1 1,0 18-1,-35-36 1,-1 1 0,1-1-1</inkml:trace>
    </iact:actionData>
  </iact:action>
  <iact:action type="add" startTime="127788">
    <iact:property name="dataType"/>
    <iact:actionData xml:id="d17">
      <inkml:trace xmlns:inkml="http://www.w3.org/2003/InkML" xml:id="stk17" contextRef="#ctx0" brushRef="#br2">20091 14393 0,'35'-17'136,"-17"-1"-127,35 18 6,0 0 2,53 0 0,-36 53 0,-35 18-2,-35 34 2,0-87-12,0 53 6,0-19 7,0 1-2,0-35 22,0 17-23,0-17 53,-17 17-42,-1-35-14,1 0-2,-19 0 6,19 0 15,-36-17-13,35-1-13,18-17 8,-35 17 4,17 0 0,18-17-4,0 17 10,-53-34-9,0-19 2,53 18 1,0 18-3,0 17 2,0-35 3,0-53-1,0 89 135,0-18-140,53 35 4,106 0-2</inkml:trace>
    </iact:actionData>
  </iact:action>
  <iact:action type="add" startTime="129206">
    <iact:property name="dataType"/>
    <iact:actionData xml:id="d18">
      <inkml:trace xmlns:inkml="http://www.w3.org/2003/InkML" xml:id="stk18" contextRef="#ctx0" brushRef="#br2">20991 14376 0,'0'17'203,"0"1"-191,0 0-1,0 17 8,0 18-6,0-18 4,0 18-1,0 0 0,-36 0 3,36 17-3,0-34 0,-17-19-1,-1 1-13,-17 17 160,-53-52-151,70-1-2,18-17 7,-71-36 0,54 36 4,-19 0-4,36 17 3,0-53-4,0 1 0,0 17 3,0 18-2,0-18 2,0 0-2,0 0 1,0 18 52,18 17-67,0 0 15,-1-17-2,36 35 1,-17-18-5,-19-17 9,36 35-4,0 0 2,0 0-2,0 0 15,0 0-9,-36 0 16,1 18-13,-18-1 7,0 36-17,0 0-12,0 0 13,0 0 2,0 53-1,0-53-1,0-36 2,0 19-4</inkml:trace>
    </iact:actionData>
  </iact:action>
  <iact:action type="add" startTime="149546">
    <iact:property name="dataType"/>
    <iact:actionData xml:id="d19">
      <inkml:trace xmlns:inkml="http://www.w3.org/2003/InkML" xml:id="stk19" contextRef="#ctx0" brushRef="#br3">9173 12718 0,'17'-36'118,"18"19"-102,142 17 1,-54 0-1,-70 0 0,0 0 1,53 0 0,-53 0-1,53 0 1,-71 0 0,53 0 0,36 0-1,-36 0 1,18 0-1,70 0 1,-35 0-1,0 0 1,-70 0 0,-18 0 0,0 0 0,0 0-1,0 0 0,17 0 1,1 0 1,35 0-2,-1 35 0,1-35 1,0 0-1,-71 53 2,53-35-2,-70-1 0,53 18 3,-36-17-2,18 17 0,17 18 0,-17-35-1,0 0-14,-35 17 16,17-17-4,-17 17 2,35 0 0,-53 71 5,17-53-7,19 0 5,-36 0-9,0 0 8,0-1 1,0 1-3,0-35 3,0 0-7,0 17 111,0-17-112,-18-18 6,-53 0-1,-34 0 0,-1 0 5,53 0-3,0 0-3,-18 0 1,-17 0 2,-18 0-1,53 0-3,1 0 4,-1 0-2,35 0 0,-70 0-1,35 0 1,0 0 4,0 0-3,0 0-4,-53 0 4,53 0-1,36 0-13,-54 0 11,-35 0 3,-17 0 0,17 0-1,71 0 2,-53 0-3,70 0-12,-35 0 13,0 0 1,0 0-1,-88 0 0,71 0 0,17 0 3,-53 0-2,0 0-2,53 0 0,0 0 3,0 0-3,36 0 8,-36 0-8,35 0-2,-35 0 3,0 0 2,0 0-1,0 0 0,-53 0-2,-52 0 1,34 0 1,71 0 0,0 0 1,1 0 0,-54 0-2,88 0 23,-17 0-27,-53 0 4,-71 0 2,35 0-3,71 0 2,1 0 136,34 0-138,18-36 0,0-34 2,0 52-3,0-52 3,0-36-1,0 53 1,0 0 1,0-53-3,0 71 3,0-71-2,0 53 2,0 35 16,0-17-17,35 17 60,-17-17-14,35 35-59,-36 0 25,19 0-19,17 0 6,17 0 3,-52 0-7,88 0 4,-18 0 2,0 0 0,71 0-2,-36 0 0,-70 0 0,0 0 18</inkml:trace>
    </iact:actionData>
  </iact:action>
  <iact:action type="add" startTime="171352">
    <iact:property name="dataType"/>
    <iact:actionData xml:id="d20">
      <inkml:trace xmlns:inkml="http://www.w3.org/2003/InkML" xml:id="stk20" contextRef="#ctx0" brushRef="#br3">23654 3034 0,'18'-35'30,"-18"17"32,-36 18-44,19 0-16,-230 0 13,-124 0 2,248 0-15,-142 0 13,124 0-13,-282 0 11,70 0 4,265 0-14,-371 0 11,-70 0 2,265 0 0,17 0 1,70 0 1,19 0 0,-54 0-3,159 0-13,-176 0 12,70 0 3,106 0-14,-159 0 11,54 0 2,34 0 1,-35 0 0,-52 0 0,-107 0 0,18 0 0,-17 0-2,140 0 2,125 0-14,-125 0 9,18 0 6,1 0-1,-1 0-1,106 0 1,0 0 0,0 0 2,0 0-4,0 0 0,-105 0 3,-1 0-2,71 0 0,35 0 1,35-18 70,18-17-79,0-35 3,0 17 0,0-106 6,0-35 0,-71 17-1,19 36 0,52-35 2,0-18-2,-53 70 0,53 72-12,0-107 10,0 0 1,0 36 2,0 17 0,53 0-1,-18 88-14,-18-17 13,19 17-11,-19-52 12,36-36 0,-35 88-13,53-17 11,105-18 3,53 18-3,-70 17 4,264 18-2,-35 0 0,-35 0 0,-229 0-13,440 0 11,-70 0 3,-88 0 0,-18 0-1,53 0 1,-318-35-15,318-53 14,-106 17 0,0 71 1,71-53-1,-318 53-14,230 0 12,-212 0 2,-53 0 0,-1 0 2,72 0-1,-1 0-1,-17 0 0,0 0 1,0 0 0,53 0 0,-54 0 0,1 0 0,-53 0-2,35 0 2,71 18 0,-106-18 0,18 35-15,-36 18 12,53 0 3,36 70 0,-19 36 0,-34-18 1,-36 124-2,18 70 1,-18-70-1,1-18 3,17-71-3,-53-53 0,0-87-14,0 70 10,0-54 6,0 1-2,0-17 0,0 17 3,0-1-2,0 19 14,0-18-14,0-35 18,0 35-18,0-36-1,-230 36 0,142-53-13,-353 0 10,-17 0 3,140 0 1,195 0-14,-354 0 11,54 0 4,-53 0-2,-89 0-1,230 0 3,247 0-16,-353 0 14,18 35-1,158 54 2,-88-72-1,-52 89 4,-125-106-4,442 35-2</inkml:trace>
    </iact:actionData>
  </iact:action>
  <iact:action type="add" startTime="182082">
    <iact:property name="dataType"/>
    <iact:actionData xml:id="d21">
      <inkml:trace xmlns:inkml="http://www.w3.org/2003/InkML" xml:id="stk21" contextRef="#ctx0" brushRef="#br3">22525 10918 0,'18'0'311,"35"36"-299,-36-19 2,89 54 2,-88-53 3,17 17-2,0 18 0,89 17-1,-54 1 1,-34-53-1,17 34 2,35 1 1,-35-53-4,0 0 3,-36 18-4</inkml:trace>
    </iact:actionData>
  </iact:action>
  <iact:action type="add" startTime="183162">
    <iact:property name="dataType"/>
    <iact:actionData xml:id="d22">
      <inkml:trace xmlns:inkml="http://www.w3.org/2003/InkML" xml:id="stk22" contextRef="#ctx0" brushRef="#br3">23442 10795 0,'0'35'103,"0"-17"-92,0 35-1,-35-36 7,18 72 0,-1-19 0,-35-17 0,35-35 0,-17-1 0,17 36 1,-35 36 0,1-37 0,-1 19-3,17-18 13,19 17-11,-19-52-6,19 0-1,-1 17 9,-17-17-4,17-1 13,1 19-19,-19-19 32,19 19-31</inkml:trace>
    </iact:actionData>
  </iact:action>
  <iact:action type="add" startTime="184302">
    <iact:property name="dataType"/>
    <iact:actionData xml:id="d23">
      <inkml:trace xmlns:inkml="http://www.w3.org/2003/InkML" xml:id="stk23" contextRef="#ctx0" brushRef="#br3">22913 10636 0,'0'0'2,"36"-17"14,16 17 3,-34 0-6,0 35 2,52 71 1,124 194 1,-70-106 2,17 35-2,-53-53 1,-17-52-2,-36-36 0,18-17 0,-36-19 3,-17 1-4</inkml:trace>
    </iact:actionData>
  </iact:action>
  <iact:action type="add" startTime="185036">
    <iact:property name="dataType"/>
    <iact:actionData xml:id="d24">
      <inkml:trace xmlns:inkml="http://www.w3.org/2003/InkML" xml:id="stk24" contextRef="#ctx0" brushRef="#br3">22825 11359 0,'0'-17'41,"35"17"-30,-17 0 2,158 35 3,-87-35 1,69 53 0,54-53 2,-141 0-17,140 0 9,19 0 8,-89 0-4,-88 0-13,17 0 14,36 0-1,-53 0 7,-36 0 1</inkml:trace>
    </iact:actionData>
  </iact:action>
  <iact:action type="add" startTime="187874">
    <iact:property name="dataType"/>
    <iact:actionData xml:id="d25">
      <inkml:trace xmlns:inkml="http://www.w3.org/2003/InkML" xml:id="stk25" contextRef="#ctx0" brushRef="#br3">22860 10178 0,'-17'0'104,"-71"53"-91,-18-18-4,-88 53 6,-89 0 4,178-52-17,-213 52 14,-105-35 0,246 17 0,1-17 0,88-53-13,-106 88 11,0-35 3,0 35-3,70-88 4,-70 106-2,53-88 2,88 17-16,-141 36 10,35 17 8,-35 0-5,177-70-12,-36-18 11,35 0 107,18-36-109,0-16 4,71-19 0,35-17 0,-89 53-13,107-89 11,-71 53 6,-18 54-18,88-89 11,-52 35 7,-18 19-6,-36 16 4,19 36 152,-36 18-160,0 0 7,-71 105-2,1 0 2,17-17 0,-18 0 3,-17 0-4,17 0 0,36-71 2,0 36-2,-36-1 0,18-35 0,36 1 1,-19-19 3,19 19-4,-18-19 2,17 1 1,18 17 147,35-17-160,18-18 13,282 53-2,36 17 3,123 19-6,-159-54 5,-159 18-3,-123-53 4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1-30T10:44:1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act:action type="add" startTime="2967">
    <iact:property name="dataType"/>
    <iact:actionData xml:id="d0">
      <inkml:trace xmlns:inkml="http://www.w3.org/2003/InkML" xml:id="stk0" contextRef="#ctx0" brushRef="#br0">9437 459 0,'18'0'8,"35"-18"12,-36-17-8,36 35 5,0 0 0,53 0-1,-71 0 0,71 0 1,53 0 1,53 0-2,140 0 1,36 0-1,-17 0 0,-89 0 1,-17 0 1,-18 0-2,-195 0-14,248 0 12,-88 0 3,-36 0 0,71 0-1,-70 0 1,34 0-1,54 0 1,-89 0-1,-123 0 1,0 0 0,0 0 16,0 0 3,70 0-19,36 0 0,-106 0-3,159 0 2,-106 0 0,-53 0 2,-1 0-2,54 0 1,18 0 0,158 0-1,-53 0 0,-88 0 1,-105 0 0,17 0-1,-18 0 2,71 0-2,-53 0 0,0 0 86,-36 17-86,54 107 0,-36 140 0,0-158 3,-35 106-2,0-159-15,0 88 11,53 0 4,-53 18 0,53-53 0,-53 52-1,0-69 0,0 69 0,0 36 1,0-70 0,0-36 0,0 18-1,18-89 2,-18 19 78,-124-36-84,36 0-2,-229 0 4,-142 0 3,18 0 0,-35 0 0,352 0-14,-299 0 10,-53 0 3,229 0 1,-18 0-1,106 0 2,18 0-1,106 0-14,-159 53 10,35-53 3,-88 0 1,71 0 0,-89 53-1,89-18 1,-36-17-1,-17-18 3,70 0-4,106 0-12,0 0 11,-17 0 2,-18 0 0,-89 0 2,19 0-2,-89 0 1,53 0-1,88 0 2,0 0-3,53 0 4,35 0 4,1-53-11,-19 0 5,-16 0-3,52-18 2,0 54-13,-53-89 10,53-53 6,-71-159-3,71 195 0,0-89 0,-53 54 0,0 16 1,53-34 1,-70 35-2,70 106-14,0-53 13,0 35 1,0 35 0,-53-88 1,53 88 63</inkml:trace>
    </iact:actionData>
  </iact:action>
  <iact:action type="add" startTime="12585">
    <iact:property name="dataType"/>
    <iact:actionData xml:id="d1">
      <inkml:trace xmlns:inkml="http://www.w3.org/2003/InkML" xml:id="stk1" contextRef="#ctx0" brushRef="#br0">11201 3651 0,'18'0'184,"17"0"-170,0 0-11,1 0 11,87 0 3,-70 0-15,247 0 13,88 0 1,-265 0-13,248 0 10,-124 0 3,-53 0 2,-71 0-2,-88 0 1,124 0 0,0 0 0,-53 0-1,-53 0 0,17 0 2,36 0-2,-18 0 1,-35 0 0,124 0-1,-54 0 0,-17 0 1,35 0 0,0-35 2,35 35-5,36 0 3,-18 0 1,0-53-4,-141 53-11,-18 0 12,71 0 1,0 0 2,35 0-3,-17 0 3,-19-53-2,-52 53 0,0 0 43,-35-17-49,17-19 7,18 36 1,0 0-1,0 0-1,53 0 1,-53 0 13,0 0 5,-36-17 48</inkml:trace>
    </iact:actionData>
  </iact:action>
  <iact:action type="add" startTime="14571">
    <iact:property name="dataType"/>
    <iact:actionData xml:id="d2">
      <inkml:trace xmlns:inkml="http://www.w3.org/2003/InkML" xml:id="stk2" contextRef="#ctx0" brushRef="#br0">14253 3916 0,'0'35'27,"17"18"-11,1-35-11,35-18 10,0 0 7,-36 0-10,72 0 5,-72 0-4,54 0 4,35 0 0,-1 0-1,1 0 1,88 0-1,18 0 0,17 0 2,-70-18-2,-53 0 0,-53 18 61</inkml:trace>
    </iact:actionData>
  </iact:action>
  <iact:action type="add" startTime="16248">
    <iact:property name="dataType"/>
    <iact:actionData xml:id="d3">
      <inkml:trace xmlns:inkml="http://www.w3.org/2003/InkML" xml:id="stk3" contextRef="#ctx0" brushRef="#br0">8326 4851 0,'0'17'51,"0"19"-39,18-36-4,87 0 4,54 0 3,0 0 3,53 0-3,-1 0 2,-52 0 0,88-71-1,-106 1 0,-88 34 1,17-17 0,-17 0 0,-17-17-1,-36 17-12,35-106 9,-35 53 3,71 1 1,-71-19 1,0 18-2,-53-53 1,17 89 1,-52-1-2,-53-70 1,88 124 0,-106-89 0,54 35 0,-1 71-1,0 0-1,-71 0 2,-17 0-1,-17 0 1,-19 0-1,72 0 1,-19 0-1,71 0 1,-52 18 1,-1 35-2,-53 0 0,159-53 1,0 17-15,-70 54 13,70-53 1,-17 17-12,17 0 9,-18 18 4,-35 106 1,36-89-3,-19-17 3,19 18-2,70-36 0,0 89 0,-53-19 0,53 1 2,0 53-2,0-106 1,0 53 0,0 0 0,0-1-1,0-52-14,0-35 13,35 17-12,53 53 11,124-88 2,123 0 1,18 0 0,-265 0-15,212 0 12,-88 0 3,-159 0 1,70 0-3,-70 0 1,-35-17-12,52-36 9,124-35 3,-141 35 2,0 35-1,0-35 0,-35 36-1</inkml:trace>
    </iact:actionData>
  </iact:action>
  <iact:action type="add" startTime="22460">
    <iact:property name="dataType"/>
    <iact:actionData xml:id="d4">
      <inkml:trace xmlns:inkml="http://www.w3.org/2003/InkML" xml:id="stk4" contextRef="#ctx0" brushRef="#br0">5715 7743 0,'18'0'106,"88"0"-90,-53 0 11,229-52 5,0 52-13,-158 0-5,-71 0-11,52 0 10,1 0 5,0 0-3,0 0 3,-53 0-2,0 0 2,105 0-3,1 0 2,-18 0 0,36 0-1,-36 0 2,18 0-2,-106 0-13,88 0 10,0 0 3,53 0 2,70 0 0,1 0-4,-53 0 3,-36 0 1,-105 0-1,-19 0-1</inkml:trace>
    </iact:actionData>
  </iact:action>
  <iact:action type="add" startTime="28031">
    <iact:property name="dataType"/>
    <iact:actionData xml:id="d5">
      <inkml:trace xmlns:inkml="http://www.w3.org/2003/InkML" xml:id="stk5" contextRef="#ctx0" brushRef="#br0">6350 8925 0,'53'0'128,"177"0"-116,299 0 8,-53 0-4,-123 0 0,-212 0 2,-123 0-6,-1 0 6,36 0-2,0 0 2,53 0-3,0 0 2,52 0 0,-34 0 0,17 0 0,18 0-1,-106 0-14,52 0 12,1 0 3,-53 0 0,0 0 1,0 0-4,0 0 7,0 0-7,17-17 3,-52 17-14,35 0 10,0 0 3,-18-36 3,-17 19-5,17 17 119,-17 0-116</inkml:trace>
    </iact:actionData>
  </iact:action>
  <iact:action type="add" startTime="29677">
    <iact:property name="dataType"/>
    <iact:actionData xml:id="d6">
      <inkml:trace xmlns:inkml="http://www.w3.org/2003/InkML" xml:id="stk6" contextRef="#ctx0" brushRef="#br0">12718 8643 0,'0'35'72,"0"-52"-61,18-1 1,70-35 3,-53 53 2,89 0-1,-89 0 0,18 0 0,0 0 1,53 0 1,17 0-3,-105 0-13,52 0 13,54 18 1,-71 35 3,-1-18-1,1-35 0,18 0 11,-18 0-11,106 0-2,-106 0-12,70-35 7,-52-18 6,-19 53-14,1 0 11,0 0 3,106 0 0,-35 17-1,-89 1 0,-18 17 3,1-17 8,17-18-19,36 0 8,35-35 0,-53 35 1</inkml:trace>
    </iact:actionData>
  </iact:action>
  <iact:action type="add" startTime="35938">
    <iact:property name="dataType"/>
    <iact:actionData xml:id="d7">
      <inkml:trace xmlns:inkml="http://www.w3.org/2003/InkML" xml:id="stk7" contextRef="#ctx0" brushRef="#br0">2258 14340 0,'35'0'128,"18"0"-117,0 0 10,265 36-5,-301-19-14,142-17 12,-106 0-11,71 36 10,-19-19 4,54 19 0,159 52-1,-124-88 1,-89 0-1,1 0 1,-53 0 0,53 0-1,-53 0 1,0 0-14,106 0 10,-36 0 5,53 0-2,-34 0 0,-19 0 2,106 0-2,-17 0 1,35 0 1,106 0-2,-230 0-1,-17 0 2,-18 0 0,124 0-1,-53 0 1,-53 0 0,-71-36-1,18 36 1,0 0 1,88-17-3,-71-1 2,36 18 1,-18-35-3,-70 17 2,35 18-1,0 0 1,0-35 49,-18 17-45,-17 18-10</inkml:trace>
    </iact:actionData>
  </iact:action>
  <iact:action type="add" startTime="38342">
    <iact:property name="dataType"/>
    <iact:actionData xml:id="d8">
      <inkml:trace xmlns:inkml="http://www.w3.org/2003/InkML" xml:id="stk8" contextRef="#ctx0" brushRef="#br0">15258 15963 0,'0'0'3,"18"0"10,-1 0-3,19 0 3,16 0 2,90 0 1,52 0 1,-141 0-14,193 0 11,125 0 2,-283 0-13,141 0 11,-176 0-11,247 0 10,-123 0 3,-19 0 1,-52 0-1,53 0 2,-53 0-2,17 0 1,-17-35-1,-88 17 1</inkml:trace>
    </iact:actionData>
  </iact:action>
  <iact:action type="add" startTime="45600">
    <iact:property name="dataType"/>
    <iact:actionData xml:id="d9">
      <inkml:trace xmlns:inkml="http://www.w3.org/2003/InkML" xml:id="stk9" contextRef="#ctx0" brushRef="#br0">16122 14164 0,'18'35'86,"35"-35"-75,-18 0-1,18 0 8,53 0 1,-53 0-4,0 0 1,17 18 1,-34 0-4,16-18 5,90 0-2,-19 0 0,71 0 1,18 0 1,-54 0-2,-34 0 1,-106 0-14,35 0 11,-1 0 1,54 0 3,0 0-2,-88 0-13,105 0 10,36 0 4,35 0 0,53 0 0,-88 0-1,-71 0 0,-70 0 1,34 0 4,1 0-4,-17 0 77,-19 0-91,36 0 16,0 0-3,0 88 0,-35-71-2,17 89 2,-35 106 4,18 35-5,17-177 2,-35 36-1,0 0 0,0 0 0,0-53 2,0 0-2,0 0 2,0 53-2,0-54 0,0-34 110,-18 0-123,-52-18 9,17 0-2,-124 70 8,-193-70-3,-36 0 1,-70 0 0,194 0 1,70 0 0,106 0 0,-123 0 0,176 0-14,-159 0 10,1 0 3,-19 0 1,72 0 0,-89 53-1,141-53 2,-53 0-1,0 0-1,-17 0 0,141 0-14,-71 0 13,71 0 1,-1 0 21,19 0-21,-1 0 34,18-35-41,-35 17 3,35 1 0,-53-72 2,53 19 6,0-177-7,0 123 5,0-34-2,0 34 1,0 89-15,0-53 12,0-18 4,0 0-3,0 53 2,0 0-14,0-35 10,0 70 5,0-34-1,35 34-1,-17 0 54,35-70-54,-36 70 2,248 18-2,17 0-2,-53 0 2,-140 0-13,210 0 11,-246 0 2,0 0 3,0 0-1,-35 0-5,35 0 3,0 0 17,-18 0 103,-17 0-124</inkml:trace>
    </iact:actionData>
  </iact:action>
  <iact:action type="add" startTime="49403">
    <iact:property name="dataType"/>
    <iact:actionData xml:id="d10">
      <inkml:trace xmlns:inkml="http://www.w3.org/2003/InkML" xml:id="stk10" contextRef="#ctx0" brushRef="#br0">19562 15117 0,'18'0'106,"70"-53"-96,-35 17 8,70-52-2,-105 71-13,35-36 11,-36 35-11,71-88 11,1 18 4,17-106-3,-89 123-12,89-34 12,53-125 1,-53 71 1,-1-87-1,-16 87 0,52-88 1,-71 88-1,-70-17 2,36-1-1,-1 1-1,-35 141-12,0-71 8,0-53 5,0 71 1,0-71-2,0 71 0,0 17 1,-71-34-2,36 52 2,0 35 1,-36-35-2,36 53-14,-89-71 13,-70 71 2,-17 0-1,-36 0 1,-141 0-1,176 0 1,53 0 0,18 18 1,-212 70-2,36-70-1,-18 53 5,105-19-4,178-52-13,-72 53 11,-193 18 3,17-71-3,141 53 4,0-36 0,53 19-5,89-36 7,-36 0-5,0 0 41,35-18-34,18 0-12,0 1 2,53-36 4,71-71 1,-71 107-14,35-89 10,18 35 7,-18-17-5,-35 35 3,-36 18-16,72 0 12,-89-1 127,-18 36-117,-106 0-8,19 36 1,-54-1 0,-35 53-14,88-88 13,88 0 1,-87 35-4,-1-35 4,53 36-1,17 17 207,1 17-219,35-17 5,0 53 8,0-35-2,0-19 0,0 1-13,0 0 12,0 0 4,35 0-1,-35-18-1,0 89 1,0-89-1,0 18 1,36-18 79,-19-17-85,54-18 1,0-106 5,-36 53-3,88-70 3,18 35 2,-105 52-1,17-17-2,-36 36 0,18-19 0,-17 19 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3E52F7-B688-4954-881B-8ABF18CAC27E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7C4E1E-D1B9-4F74-A8CC-396FB674D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032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7C4E1E-D1B9-4F74-A8CC-396FB674DAC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282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Times New Roman" pitchFamily="18" charset="0"/>
                <a:cs typeface="MV Boli" pitchFamily="2" charset="0"/>
              </a:rPr>
              <a:t>Avoiding a parallax: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200" b="1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The top surface of a liquid confined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in a narrow </a:t>
            </a:r>
            <a:r>
              <a:rPr kumimoji="0" lang="en-US" sz="1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tube exhibits a marked</a:t>
            </a:r>
            <a:endParaRPr kumimoji="0" 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curvature, 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meniscus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7C4E1E-D1B9-4F74-A8CC-396FB674DAC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59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434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199482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54835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198185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902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60090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56902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03317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814171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26046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501422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F68A8-9ABE-44A0-855D-0AD48C8EA88D}" type="datetimeFigureOut">
              <a:rPr lang="ar-IQ" smtClean="0"/>
              <a:pPr/>
              <a:t>17/06/1442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46BC5-094C-4AF1-AFB1-7D6EB8A6598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724864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video" Target="../media/media13.mp4"/><Relationship Id="rId7" Type="http://schemas.openxmlformats.org/officeDocument/2006/relationships/image" Target="../media/image23.png"/><Relationship Id="rId2" Type="http://schemas.microsoft.com/office/2007/relationships/media" Target="../media/media13.mp4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media14.m4a"/><Relationship Id="rId4" Type="http://schemas.microsoft.com/office/2007/relationships/media" Target="../media/media14.m4a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3.m4a"/><Relationship Id="rId7" Type="http://schemas.openxmlformats.org/officeDocument/2006/relationships/image" Target="../media/image7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11" Type="http://schemas.openxmlformats.org/officeDocument/2006/relationships/image" Target="../media/image3.png"/><Relationship Id="rId5" Type="http://schemas.openxmlformats.org/officeDocument/2006/relationships/image" Target="../media/image5.jpe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2.xml"/><Relationship Id="rId9" Type="http://schemas.microsoft.com/office/2011/relationships/inkAction" Target="../ink/inkAction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10.emf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2.png"/><Relationship Id="rId5" Type="http://schemas.microsoft.com/office/2011/relationships/inkAction" Target="../ink/inkAction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13.png"/><Relationship Id="rId5" Type="http://schemas.microsoft.com/office/2011/relationships/inkAction" Target="../ink/inkAction3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audio" Target="../media/media9.m4a"/><Relationship Id="rId7" Type="http://schemas.openxmlformats.org/officeDocument/2006/relationships/image" Target="../media/image15.png"/><Relationship Id="rId2" Type="http://schemas.microsoft.com/office/2007/relationships/media" Target="../media/media9.m4a"/><Relationship Id="rId1" Type="http://schemas.openxmlformats.org/officeDocument/2006/relationships/tags" Target="../tags/tag5.xml"/><Relationship Id="rId6" Type="http://schemas.openxmlformats.org/officeDocument/2006/relationships/image" Target="../media/image14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6336" y="252714"/>
            <a:ext cx="108012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  <p:sp>
        <p:nvSpPr>
          <p:cNvPr id="4" name="Rectangle 3"/>
          <p:cNvSpPr/>
          <p:nvPr/>
        </p:nvSpPr>
        <p:spPr>
          <a:xfrm>
            <a:off x="899592" y="1268760"/>
            <a:ext cx="7056784" cy="132343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50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skerville Old Face" pitchFamily="18" charset="0"/>
              </a:rPr>
              <a:t>Preparation &amp; Standardization</a:t>
            </a:r>
            <a:endParaRPr lang="en-US" sz="4000" b="1" spc="50" dirty="0">
              <a:ln w="1143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/>
            <a:r>
              <a:rPr lang="en-US" sz="4000" b="1" spc="50" dirty="0">
                <a:ln w="1143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of 0.1 N HCl Solution</a:t>
            </a:r>
            <a:endParaRPr lang="ar-IQ" sz="4000" b="1" spc="50" dirty="0">
              <a:ln w="1143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79512" y="4640361"/>
            <a:ext cx="28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solidFill>
                    <a:schemeClr val="bg1"/>
                  </a:solidFill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EE20665-03CC-434B-8C01-931FFD6543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2780928"/>
            <a:ext cx="7620000" cy="33150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C5B770-2A86-4D0D-8B9C-CDC22B524527}"/>
              </a:ext>
            </a:extLst>
          </p:cNvPr>
          <p:cNvSpPr txBox="1"/>
          <p:nvPr/>
        </p:nvSpPr>
        <p:spPr>
          <a:xfrm>
            <a:off x="3707904" y="6297513"/>
            <a:ext cx="2230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IQ" dirty="0"/>
              <a:t>م.م رنا              م.م هالة </a:t>
            </a:r>
            <a:endParaRPr lang="en-US" dirty="0"/>
          </a:p>
        </p:txBody>
      </p:sp>
      <p:pic>
        <p:nvPicPr>
          <p:cNvPr id="25" name="Audio 24">
            <a:hlinkClick r:id="" action="ppaction://media"/>
            <a:extLst>
              <a:ext uri="{FF2B5EF4-FFF2-40B4-BE49-F238E27FC236}">
                <a16:creationId xmlns:a16="http://schemas.microsoft.com/office/drawing/2014/main" id="{75C0CE35-2331-4900-9267-09655B0261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883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273"/>
    </mc:Choice>
    <mc:Fallback>
      <p:transition spd="slow" advTm="72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33" x="7531100" y="4775200"/>
          <p14:tracePt t="3628" x="7518400" y="4768850"/>
          <p14:tracePt t="3635" x="7512050" y="4768850"/>
          <p14:tracePt t="3645" x="7493000" y="4768850"/>
          <p14:tracePt t="3660" x="7429500" y="4768850"/>
          <p14:tracePt t="3676" x="7334250" y="4737100"/>
          <p14:tracePt t="3693" x="7194550" y="4692650"/>
          <p14:tracePt t="3709" x="7073900" y="4622800"/>
          <p14:tracePt t="3742" x="6838950" y="4489450"/>
          <p14:tracePt t="3775" x="6165850" y="4241800"/>
          <p14:tracePt t="3794" x="5892800" y="4083050"/>
          <p14:tracePt t="3809" x="5556250" y="3937000"/>
          <p14:tracePt t="3825" x="5213350" y="3771900"/>
          <p14:tracePt t="3842" x="4857750" y="3625850"/>
          <p14:tracePt t="3859" x="4400550" y="3460750"/>
          <p14:tracePt t="3876" x="4133850" y="3390900"/>
          <p14:tracePt t="3892" x="4025900" y="3371850"/>
          <p14:tracePt t="3909" x="3898900" y="3371850"/>
          <p14:tracePt t="3925" x="3778250" y="3378200"/>
          <p14:tracePt t="3942" x="3676650" y="3479800"/>
          <p14:tracePt t="3959" x="3549650" y="3638550"/>
          <p14:tracePt t="3975" x="3498850" y="3702050"/>
          <p14:tracePt t="3992" x="3390900" y="3733800"/>
          <p14:tracePt t="4009" x="3384550" y="3740150"/>
          <p14:tracePt t="4311" x="3371850" y="3752850"/>
          <p14:tracePt t="4318" x="3314700" y="3752850"/>
          <p14:tracePt t="4325" x="3219450" y="3752850"/>
          <p14:tracePt t="4342" x="3117850" y="3752850"/>
          <p14:tracePt t="4358" x="2997200" y="3752850"/>
          <p14:tracePt t="4375" x="2863850" y="3752850"/>
          <p14:tracePt t="4391" x="2813050" y="3752850"/>
          <p14:tracePt t="4408" x="2749550" y="3752850"/>
          <p14:tracePt t="4425" x="2686050" y="3752850"/>
          <p14:tracePt t="4441" x="2565400" y="3733800"/>
          <p14:tracePt t="4458" x="2457450" y="3714750"/>
          <p14:tracePt t="4475" x="2317750" y="3632200"/>
          <p14:tracePt t="4491" x="2190750" y="3568700"/>
          <p14:tracePt t="4508" x="2082800" y="3498850"/>
          <p14:tracePt t="4525" x="1924050" y="3422650"/>
          <p14:tracePt t="4541" x="1816100" y="3346450"/>
          <p14:tracePt t="4558" x="1689100" y="3219450"/>
          <p14:tracePt t="4574" x="1574800" y="3105150"/>
          <p14:tracePt t="4591" x="1473200" y="3016250"/>
          <p14:tracePt t="4608" x="1403350" y="2921000"/>
          <p14:tracePt t="4625" x="1327150" y="2832100"/>
          <p14:tracePt t="4642" x="1301750" y="2762250"/>
          <p14:tracePt t="4658" x="1250950" y="2686050"/>
          <p14:tracePt t="4674" x="1206500" y="2616200"/>
          <p14:tracePt t="4691" x="1155700" y="2552700"/>
          <p14:tracePt t="4708" x="1123950" y="2495550"/>
          <p14:tracePt t="4725" x="1104900" y="2476500"/>
          <p14:tracePt t="4741" x="1104900" y="2413000"/>
          <p14:tracePt t="4758" x="1079500" y="2330450"/>
          <p14:tracePt t="4774" x="1079500" y="2273300"/>
          <p14:tracePt t="4791" x="1079500" y="2228850"/>
          <p14:tracePt t="4839" x="1079500" y="2216150"/>
          <p14:tracePt t="4847" x="1079500" y="2209800"/>
          <p14:tracePt t="4907" x="1079500" y="2203450"/>
          <p14:tracePt t="4913" x="1079500" y="2190750"/>
          <p14:tracePt t="5136" x="1079500" y="2171700"/>
          <p14:tracePt t="5163" x="1079500" y="2165350"/>
          <p14:tracePt t="5170" x="1079500" y="2159000"/>
          <p14:tracePt t="5183" x="1079500" y="2139950"/>
          <p14:tracePt t="5212" x="1085850" y="2114550"/>
          <p14:tracePt t="5223" x="1092200" y="2108200"/>
          <p14:tracePt t="5231" x="1104900" y="2101850"/>
          <p14:tracePt t="5241" x="1117600" y="2082800"/>
          <p14:tracePt t="5258" x="1136650" y="2063750"/>
          <p14:tracePt t="5274" x="1155700" y="2057400"/>
          <p14:tracePt t="5290" x="1200150" y="2044700"/>
          <p14:tracePt t="5307" x="1238250" y="2032000"/>
          <p14:tracePt t="5324" x="1276350" y="2025650"/>
          <p14:tracePt t="5341" x="1358900" y="2025650"/>
          <p14:tracePt t="5357" x="1416050" y="2025650"/>
          <p14:tracePt t="5374" x="1447800" y="2006600"/>
          <p14:tracePt t="5390" x="1460500" y="2006600"/>
          <p14:tracePt t="5407" x="1466850" y="2006600"/>
          <p14:tracePt t="5424" x="1485900" y="2006600"/>
          <p14:tracePt t="5441" x="1504950" y="2006600"/>
          <p14:tracePt t="5457" x="1524000" y="2006600"/>
          <p14:tracePt t="5618" x="1536700" y="2000250"/>
          <p14:tracePt t="9173" x="1543050" y="1987550"/>
          <p14:tracePt t="9193" x="1562100" y="1987550"/>
          <p14:tracePt t="9208" x="1581150" y="1987550"/>
          <p14:tracePt t="9236" x="1587500" y="1987550"/>
          <p14:tracePt t="9254" x="1606550" y="1981200"/>
          <p14:tracePt t="9272" x="1631950" y="1968500"/>
          <p14:tracePt t="9310" x="1651000" y="1968500"/>
          <p14:tracePt t="9321" x="1670050" y="1968500"/>
          <p14:tracePt t="9328" x="1676400" y="1968500"/>
          <p14:tracePt t="9337" x="1695450" y="1968500"/>
          <p14:tracePt t="9353" x="1733550" y="1968500"/>
          <p14:tracePt t="9370" x="1752600" y="1968500"/>
          <p14:tracePt t="9387" x="1771650" y="1968500"/>
          <p14:tracePt t="9403" x="1784350" y="1968500"/>
          <p14:tracePt t="9421" x="1803400" y="1968500"/>
          <p14:tracePt t="9453" x="1841500" y="1968500"/>
          <p14:tracePt t="9470" x="1860550" y="1968500"/>
          <p14:tracePt t="9487" x="1879600" y="1968500"/>
          <p14:tracePt t="9504" x="1917700" y="1968500"/>
          <p14:tracePt t="9520" x="1936750" y="1968500"/>
          <p14:tracePt t="9537" x="1981200" y="1968500"/>
          <p14:tracePt t="9554" x="1993900" y="1968500"/>
          <p14:tracePt t="9570" x="2006600" y="1968500"/>
          <p14:tracePt t="9587" x="2025650" y="1968500"/>
          <p14:tracePt t="9604" x="2044700" y="1968500"/>
          <p14:tracePt t="9606" x="2063750" y="1968500"/>
          <p14:tracePt t="9620" x="2114550" y="1968500"/>
          <p14:tracePt t="9637" x="2235200" y="1968500"/>
          <p14:tracePt t="9654" x="2298700" y="1968500"/>
          <p14:tracePt t="9670" x="2355850" y="1968500"/>
          <p14:tracePt t="9687" x="2413000" y="1968500"/>
          <p14:tracePt t="9703" x="2470150" y="1968500"/>
          <p14:tracePt t="9720" x="2533650" y="1968500"/>
          <p14:tracePt t="9737" x="2628900" y="1968500"/>
          <p14:tracePt t="9753" x="2692400" y="1968500"/>
          <p14:tracePt t="9770" x="2743200" y="1968500"/>
          <p14:tracePt t="9787" x="2781300" y="1968500"/>
          <p14:tracePt t="9804" x="2806700" y="1968500"/>
          <p14:tracePt t="9820" x="2838450" y="1968500"/>
          <p14:tracePt t="9837" x="2895600" y="1968500"/>
          <p14:tracePt t="9853" x="2978150" y="1968500"/>
          <p14:tracePt t="9870" x="3035300" y="1968500"/>
          <p14:tracePt t="9887" x="3092450" y="1968500"/>
          <p14:tracePt t="9904" x="3136900" y="1968500"/>
          <p14:tracePt t="9920" x="3181350" y="1968500"/>
          <p14:tracePt t="9936" x="3238500" y="1968500"/>
          <p14:tracePt t="9953" x="3314700" y="1968500"/>
          <p14:tracePt t="9970" x="3352800" y="1968500"/>
          <p14:tracePt t="9986" x="3390900" y="1968500"/>
          <p14:tracePt t="10003" x="3422650" y="1968500"/>
          <p14:tracePt t="10020" x="3486150" y="1968500"/>
          <p14:tracePt t="10037" x="3517900" y="1968500"/>
          <p14:tracePt t="10053" x="3536950" y="1968500"/>
          <p14:tracePt t="10070" x="3556000" y="1949450"/>
          <p14:tracePt t="10086" x="3575050" y="1949450"/>
          <p14:tracePt t="10423" x="3581400" y="1949450"/>
          <p14:tracePt t="10429" x="3619500" y="1949450"/>
          <p14:tracePt t="10436" x="3651250" y="1930400"/>
          <p14:tracePt t="10453" x="3740150" y="1930400"/>
          <p14:tracePt t="10469" x="3886200" y="1930400"/>
          <p14:tracePt t="10486" x="4038600" y="1930400"/>
          <p14:tracePt t="10503" x="4241800" y="1930400"/>
          <p14:tracePt t="10520" x="4413250" y="1930400"/>
          <p14:tracePt t="10536" x="4565650" y="1930400"/>
          <p14:tracePt t="10553" x="4737100" y="1930400"/>
          <p14:tracePt t="10569" x="4895850" y="1930400"/>
          <p14:tracePt t="10586" x="4991100" y="1930400"/>
          <p14:tracePt t="10603" x="5035550" y="1930400"/>
          <p14:tracePt t="10619" x="5054600" y="1930400"/>
          <p14:tracePt t="10652" x="5092700" y="1930400"/>
          <p14:tracePt t="10686" x="5118100" y="1930400"/>
          <p14:tracePt t="10702" x="5137150" y="1930400"/>
          <p14:tracePt t="10719" x="5156200" y="1930400"/>
          <p14:tracePt t="10828" x="5175250" y="1930400"/>
          <p14:tracePt t="10855" x="5181600" y="1930400"/>
          <p14:tracePt t="10862" x="5187950" y="1930400"/>
          <p14:tracePt t="10869" x="5207000" y="1930400"/>
          <p14:tracePt t="10886" x="5270500" y="1930400"/>
          <p14:tracePt t="10903" x="5353050" y="1930400"/>
          <p14:tracePt t="10919" x="5448300" y="1930400"/>
          <p14:tracePt t="10936" x="5562600" y="1930400"/>
          <p14:tracePt t="10953" x="5702300" y="1930400"/>
          <p14:tracePt t="10969" x="5816600" y="1930400"/>
          <p14:tracePt t="10986" x="5873750" y="1930400"/>
          <p14:tracePt t="11155" x="5892800" y="1930400"/>
          <p14:tracePt t="11162" x="5918200" y="1924050"/>
          <p14:tracePt t="11171" x="5924550" y="1911350"/>
          <p14:tracePt t="11186" x="5943600" y="1911350"/>
          <p14:tracePt t="11203" x="6000750" y="1911350"/>
          <p14:tracePt t="11219" x="6038850" y="1911350"/>
          <p14:tracePt t="11236" x="6070600" y="1911350"/>
          <p14:tracePt t="12855" x="6070600" y="1905000"/>
          <p14:tracePt t="12916" x="6064250" y="1905000"/>
          <p14:tracePt t="12927" x="6051550" y="1905000"/>
          <p14:tracePt t="12934" x="6045200" y="1905000"/>
          <p14:tracePt t="12967" x="5880100" y="1911350"/>
          <p14:tracePt t="13001" x="5753100" y="1930400"/>
          <p14:tracePt t="13018" x="5670550" y="1930400"/>
          <p14:tracePt t="13034" x="5607050" y="1943100"/>
          <p14:tracePt t="13051" x="5492750" y="1962150"/>
          <p14:tracePt t="13067" x="5372100" y="1981200"/>
          <p14:tracePt t="13084" x="5219700" y="2006600"/>
          <p14:tracePt t="13101" x="5124450" y="2025650"/>
          <p14:tracePt t="13118" x="5041900" y="2057400"/>
          <p14:tracePt t="13134" x="4965700" y="2089150"/>
          <p14:tracePt t="13152" x="4857750" y="2146300"/>
          <p14:tracePt t="13167" x="4749800" y="2178050"/>
          <p14:tracePt t="13184" x="4616450" y="2222500"/>
          <p14:tracePt t="13201" x="4540250" y="2254250"/>
          <p14:tracePt t="13217" x="4495800" y="2286000"/>
          <p14:tracePt t="13234" x="4445000" y="2324100"/>
          <p14:tracePt t="13251" x="4400550" y="2368550"/>
          <p14:tracePt t="13267" x="4362450" y="2425700"/>
          <p14:tracePt t="13284" x="4305300" y="2463800"/>
          <p14:tracePt t="13301" x="4267200" y="2501900"/>
          <p14:tracePt t="13318" x="4222750" y="2533650"/>
          <p14:tracePt t="13334" x="4197350" y="2559050"/>
          <p14:tracePt t="13351" x="4146550" y="2578100"/>
          <p14:tracePt t="13367" x="4108450" y="2590800"/>
          <p14:tracePt t="13384" x="4089400" y="2603500"/>
          <p14:tracePt t="13401" x="4044950" y="2609850"/>
          <p14:tracePt t="13417" x="4019550" y="2609850"/>
          <p14:tracePt t="13434" x="3968750" y="2609850"/>
          <p14:tracePt t="13450" x="3905250" y="2609850"/>
          <p14:tracePt t="13467" x="3841750" y="2609850"/>
          <p14:tracePt t="13483" x="3803650" y="2609850"/>
          <p14:tracePt t="13517" x="3784600" y="2609850"/>
          <p14:tracePt t="13534" x="3765550" y="2609850"/>
          <p14:tracePt t="13550" x="3727450" y="2609850"/>
          <p14:tracePt t="13567" x="3708400" y="2609850"/>
          <p14:tracePt t="14525" x="3721100" y="2609850"/>
          <p14:tracePt t="14542" x="3733800" y="2609850"/>
          <p14:tracePt t="14549" x="3759200" y="2609850"/>
          <p14:tracePt t="14583" x="3797300" y="2609850"/>
          <p14:tracePt t="14616" x="3835400" y="2609850"/>
          <p14:tracePt t="14635" x="3867150" y="2609850"/>
          <p14:tracePt t="14649" x="3892550" y="2609850"/>
          <p14:tracePt t="14666" x="3917950" y="2609850"/>
          <p14:tracePt t="14683" x="3956050" y="2609850"/>
          <p14:tracePt t="14699" x="3981450" y="2609850"/>
          <p14:tracePt t="14716" x="4044950" y="2609850"/>
          <p14:tracePt t="14732" x="4102100" y="2609850"/>
          <p14:tracePt t="14749" x="4178300" y="2609850"/>
          <p14:tracePt t="14766" x="4248150" y="2609850"/>
          <p14:tracePt t="14783" x="4273550" y="2609850"/>
          <p14:tracePt t="14799" x="4286250" y="2609850"/>
          <p14:tracePt t="15185" x="4292600" y="2609850"/>
          <p14:tracePt t="15191" x="4330700" y="2609850"/>
          <p14:tracePt t="15199" x="4368800" y="2609850"/>
          <p14:tracePt t="15232" x="4527550" y="2609850"/>
          <p14:tracePt t="15265" x="4692650" y="2609850"/>
          <p14:tracePt t="15282" x="4832350" y="2609850"/>
          <p14:tracePt t="15299" x="4895850" y="2609850"/>
          <p14:tracePt t="15315" x="4927600" y="2609850"/>
          <p14:tracePt t="15332" x="4933950" y="2609850"/>
          <p14:tracePt t="15349" x="4953000" y="2609850"/>
          <p14:tracePt t="15365" x="4972050" y="2609850"/>
          <p14:tracePt t="15382" x="5010150" y="2609850"/>
          <p14:tracePt t="15399" x="5048250" y="2628900"/>
          <p14:tracePt t="15416" x="5073650" y="2641600"/>
          <p14:tracePt t="15433" x="5143500" y="2647950"/>
          <p14:tracePt t="15449" x="5200650" y="2667000"/>
          <p14:tracePt t="15465" x="5289550" y="2667000"/>
          <p14:tracePt t="15482" x="5365750" y="2667000"/>
          <p14:tracePt t="15499" x="5461000" y="2667000"/>
          <p14:tracePt t="15515" x="5511800" y="2667000"/>
          <p14:tracePt t="15532" x="5568950" y="2667000"/>
          <p14:tracePt t="15548" x="5581650" y="2667000"/>
          <p14:tracePt t="15565" x="5594350" y="2667000"/>
          <p14:tracePt t="15582" x="5619750" y="2667000"/>
          <p14:tracePt t="15599" x="5657850" y="2667000"/>
          <p14:tracePt t="15616" x="5695950" y="2667000"/>
          <p14:tracePt t="15632" x="5715000" y="2667000"/>
          <p14:tracePt t="15661" x="5734050" y="2667000"/>
          <p14:tracePt t="15797" x="5740400" y="2667000"/>
          <p14:tracePt t="15803" x="5746750" y="2667000"/>
          <p14:tracePt t="19665" x="5740400" y="2667000"/>
          <p14:tracePt t="19673" x="5727700" y="2667000"/>
          <p14:tracePt t="19685" x="5708650" y="2667000"/>
          <p14:tracePt t="19698" x="5689600" y="2679700"/>
          <p14:tracePt t="19717" x="5683250" y="2686050"/>
          <p14:tracePt t="19729" x="5670550" y="2686050"/>
          <p14:tracePt t="19746" x="5645150" y="2686050"/>
          <p14:tracePt t="19779" x="5480050" y="2705100"/>
          <p14:tracePt t="19812" x="5295900" y="2730500"/>
          <p14:tracePt t="19830" x="5264150" y="2730500"/>
          <p14:tracePt t="19845" x="5245100" y="2730500"/>
          <p14:tracePt t="19862" x="5219700" y="2730500"/>
          <p14:tracePt t="19895" x="5200650" y="2730500"/>
          <p14:tracePt t="19946" x="5194300" y="2736850"/>
          <p14:tracePt t="19953" x="5187950" y="2743200"/>
          <p14:tracePt t="19965" x="5168900" y="2743200"/>
          <p14:tracePt t="19978" x="5156200" y="2743200"/>
          <p14:tracePt t="19995" x="5111750" y="2762250"/>
          <p14:tracePt t="20011" x="5073650" y="2762250"/>
          <p14:tracePt t="20029" x="4997450" y="2774950"/>
          <p14:tracePt t="20045" x="4914900" y="2787650"/>
          <p14:tracePt t="20062" x="4813300" y="2787650"/>
          <p14:tracePt t="20078" x="4667250" y="2787650"/>
          <p14:tracePt t="20095" x="4527550" y="2787650"/>
          <p14:tracePt t="20111" x="4356100" y="2787650"/>
          <p14:tracePt t="20128" x="4152900" y="2787650"/>
          <p14:tracePt t="20131" x="4108450" y="2787650"/>
          <p14:tracePt t="20145" x="3778250" y="2787650"/>
          <p14:tracePt t="20163" x="3384550" y="2787650"/>
          <p14:tracePt t="20178" x="3194050" y="2787650"/>
          <p14:tracePt t="20195" x="2978150" y="2787650"/>
          <p14:tracePt t="20212" x="2825750" y="2787650"/>
          <p14:tracePt t="20228" x="2654300" y="2787650"/>
          <p14:tracePt t="20245" x="2501900" y="2787650"/>
          <p14:tracePt t="20261" x="2330450" y="2787650"/>
          <p14:tracePt t="20278" x="2171700" y="2787650"/>
          <p14:tracePt t="20295" x="1943100" y="2787650"/>
          <p14:tracePt t="20311" x="1847850" y="2768600"/>
          <p14:tracePt t="20328" x="1790700" y="2768600"/>
          <p14:tracePt t="20345" x="1651000" y="2755900"/>
          <p14:tracePt t="20361" x="1581150" y="2749550"/>
          <p14:tracePt t="20378" x="1454150" y="2749550"/>
          <p14:tracePt t="20395" x="1333500" y="2749550"/>
          <p14:tracePt t="20411" x="1244600" y="2749550"/>
          <p14:tracePt t="20429" x="1168400" y="2736850"/>
          <p14:tracePt t="20445" x="1104900" y="2717800"/>
          <p14:tracePt t="20462" x="1016000" y="2698750"/>
          <p14:tracePt t="20478" x="996950" y="2698750"/>
          <p14:tracePt t="20495" x="952500" y="2679700"/>
          <p14:tracePt t="20511" x="946150" y="2673350"/>
          <p14:tracePt t="20568" x="939800" y="2667000"/>
          <p14:tracePt t="20591" x="927100" y="2654300"/>
          <p14:tracePt t="20631" x="927100" y="2647950"/>
          <p14:tracePt t="20653" x="927100" y="2635250"/>
          <p14:tracePt t="20670" x="927100" y="2622550"/>
          <p14:tracePt t="20681" x="927100" y="2597150"/>
          <p14:tracePt t="20694" x="927100" y="2559050"/>
          <p14:tracePt t="20711" x="927100" y="2514600"/>
          <p14:tracePt t="20728" x="927100" y="2470150"/>
          <p14:tracePt t="20745" x="927100" y="2362200"/>
          <p14:tracePt t="20761" x="927100" y="2286000"/>
          <p14:tracePt t="20777" x="927100" y="2178050"/>
          <p14:tracePt t="20794" x="927100" y="2089150"/>
          <p14:tracePt t="20811" x="927100" y="1968500"/>
          <p14:tracePt t="20828" x="927100" y="1822450"/>
          <p14:tracePt t="20844" x="927100" y="1746250"/>
          <p14:tracePt t="20861" x="927100" y="1682750"/>
          <p14:tracePt t="20878" x="927100" y="1644650"/>
          <p14:tracePt t="20894" x="927100" y="1625600"/>
          <p14:tracePt t="20929" x="927100" y="1606550"/>
          <p14:tracePt t="21247" x="927100" y="1587500"/>
          <p14:tracePt t="21254" x="927100" y="1549400"/>
          <p14:tracePt t="21261" x="965200" y="1504950"/>
          <p14:tracePt t="21277" x="1028700" y="1441450"/>
          <p14:tracePt t="21294" x="1130300" y="1365250"/>
          <p14:tracePt t="21311" x="1212850" y="1320800"/>
          <p14:tracePt t="21327" x="1295400" y="1289050"/>
          <p14:tracePt t="21344" x="1390650" y="1250950"/>
          <p14:tracePt t="21361" x="1524000" y="1225550"/>
          <p14:tracePt t="21377" x="1657350" y="1206500"/>
          <p14:tracePt t="21394" x="1828800" y="1181100"/>
          <p14:tracePt t="21411" x="2012950" y="1181100"/>
          <p14:tracePt t="21427" x="2159000" y="1181100"/>
          <p14:tracePt t="21444" x="2311400" y="1181100"/>
          <p14:tracePt t="21460" x="2470150" y="1181100"/>
          <p14:tracePt t="21477" x="2641600" y="1181100"/>
          <p14:tracePt t="21494" x="2781300" y="1181100"/>
          <p14:tracePt t="21511" x="2971800" y="1181100"/>
          <p14:tracePt t="21527" x="3117850" y="1181100"/>
          <p14:tracePt t="21544" x="3232150" y="1181100"/>
          <p14:tracePt t="21561" x="3333750" y="1181100"/>
          <p14:tracePt t="21577" x="3346450" y="1181100"/>
          <p14:tracePt t="21594" x="3365500" y="1181100"/>
          <p14:tracePt t="21627" x="3378200" y="1181100"/>
          <p14:tracePt t="21669" x="3397250" y="1181100"/>
          <p14:tracePt t="21715" x="3429000" y="1181100"/>
          <p14:tracePt t="21723" x="3448050" y="1181100"/>
          <p14:tracePt t="21730" x="3473450" y="1181100"/>
          <p14:tracePt t="21743" x="3511550" y="1181100"/>
          <p14:tracePt t="21760" x="3549650" y="1181100"/>
          <p14:tracePt t="21777" x="3587750" y="1181100"/>
          <p14:tracePt t="21793" x="3644900" y="1181100"/>
          <p14:tracePt t="21810" x="3702050" y="1181100"/>
          <p14:tracePt t="21827" x="3816350" y="1181100"/>
          <p14:tracePt t="21843" x="3917950" y="1181100"/>
          <p14:tracePt t="21860" x="4038600" y="1181100"/>
          <p14:tracePt t="21877" x="4171950" y="1181100"/>
          <p14:tracePt t="21894" x="4267200" y="1181100"/>
          <p14:tracePt t="21910" x="4368800" y="1181100"/>
          <p14:tracePt t="21927" x="4483100" y="1181100"/>
          <p14:tracePt t="21944" x="4603750" y="1181100"/>
          <p14:tracePt t="21960" x="4743450" y="1181100"/>
          <p14:tracePt t="21977" x="4921250" y="1181100"/>
          <p14:tracePt t="21993" x="5067300" y="1181100"/>
          <p14:tracePt t="22010" x="5181600" y="1181100"/>
          <p14:tracePt t="22027" x="5270500" y="1181100"/>
          <p14:tracePt t="22043" x="5384800" y="1181100"/>
          <p14:tracePt t="22060" x="5461000" y="1181100"/>
          <p14:tracePt t="22076" x="5537200" y="1181100"/>
          <p14:tracePt t="22093" x="5594350" y="1181100"/>
          <p14:tracePt t="22110" x="5683250" y="1181100"/>
          <p14:tracePt t="22127" x="5810250" y="1181100"/>
          <p14:tracePt t="22143" x="5911850" y="1181100"/>
          <p14:tracePt t="22160" x="6019800" y="1181100"/>
          <p14:tracePt t="22176" x="6146800" y="1181100"/>
          <p14:tracePt t="22193" x="6280150" y="1181100"/>
          <p14:tracePt t="22211" x="6477000" y="1181100"/>
          <p14:tracePt t="22227" x="6648450" y="1181100"/>
          <p14:tracePt t="22243" x="6807200" y="1181100"/>
          <p14:tracePt t="22260" x="6972300" y="1181100"/>
          <p14:tracePt t="22277" x="7175500" y="1181100"/>
          <p14:tracePt t="22293" x="7334250" y="1181100"/>
          <p14:tracePt t="22310" x="7435850" y="1181100"/>
          <p14:tracePt t="22327" x="7505700" y="1181100"/>
          <p14:tracePt t="22343" x="7537450" y="1181100"/>
          <p14:tracePt t="22395" x="7556500" y="1181100"/>
          <p14:tracePt t="22427" x="7575550" y="1181100"/>
          <p14:tracePt t="22452" x="7594600" y="1181100"/>
          <p14:tracePt t="22459" x="7613650" y="1181100"/>
          <p14:tracePt t="22476" x="7632700" y="1181100"/>
          <p14:tracePt t="22493" x="7651750" y="1181100"/>
          <p14:tracePt t="22528" x="7658100" y="1181100"/>
          <p14:tracePt t="22609" x="7664450" y="1187450"/>
          <p14:tracePt t="22616" x="7664450" y="1193800"/>
          <p14:tracePt t="22626" x="7664450" y="1231900"/>
          <p14:tracePt t="22643" x="7683500" y="1270000"/>
          <p14:tracePt t="22660" x="7683500" y="1314450"/>
          <p14:tracePt t="22677" x="7683500" y="1390650"/>
          <p14:tracePt t="22693" x="7702550" y="1435100"/>
          <p14:tracePt t="22710" x="7702550" y="1492250"/>
          <p14:tracePt t="22727" x="7702550" y="1543050"/>
          <p14:tracePt t="22743" x="7702550" y="1612900"/>
          <p14:tracePt t="22759" x="7721600" y="1676400"/>
          <p14:tracePt t="22776" x="7721600" y="1714500"/>
          <p14:tracePt t="22793" x="7721600" y="1752600"/>
          <p14:tracePt t="22809" x="7734300" y="1790700"/>
          <p14:tracePt t="22826" x="7734300" y="1828800"/>
          <p14:tracePt t="22843" x="7747000" y="1854200"/>
          <p14:tracePt t="22860" x="7753350" y="1866900"/>
          <p14:tracePt t="22893" x="7753350" y="1885950"/>
          <p14:tracePt t="22915" x="7753350" y="1905000"/>
          <p14:tracePt t="23021" x="7753350" y="1924050"/>
          <p14:tracePt t="23057" x="7753350" y="1930400"/>
          <p14:tracePt t="23065" x="7740650" y="1936750"/>
          <p14:tracePt t="23076" x="7715250" y="1949450"/>
          <p14:tracePt t="23093" x="7594600" y="1962150"/>
          <p14:tracePt t="23109" x="7537450" y="1962150"/>
          <p14:tracePt t="23126" x="7480300" y="1962150"/>
          <p14:tracePt t="23128" x="7448550" y="1962150"/>
          <p14:tracePt t="23143" x="7302500" y="1962150"/>
          <p14:tracePt t="23159" x="7162800" y="1962150"/>
          <p14:tracePt t="23176" x="6991350" y="1962150"/>
          <p14:tracePt t="23192" x="6851650" y="1962150"/>
          <p14:tracePt t="23209" x="6705600" y="1962150"/>
          <p14:tracePt t="23226" x="6559550" y="1962150"/>
          <p14:tracePt t="23243" x="6375400" y="1962150"/>
          <p14:tracePt t="23259" x="6254750" y="1962150"/>
          <p14:tracePt t="23276" x="6165850" y="1962150"/>
          <p14:tracePt t="23292" x="6108700" y="1962150"/>
          <p14:tracePt t="23309" x="6051550" y="1962150"/>
          <p14:tracePt t="23326" x="5994400" y="1962150"/>
          <p14:tracePt t="23342" x="5924550" y="1962150"/>
          <p14:tracePt t="23359" x="5842000" y="1962150"/>
          <p14:tracePt t="23375" x="5765800" y="1962150"/>
          <p14:tracePt t="23392" x="5695950" y="1962150"/>
          <p14:tracePt t="23409" x="5588000" y="1962150"/>
          <p14:tracePt t="23426" x="5511800" y="1962150"/>
          <p14:tracePt t="23443" x="5422900" y="1962150"/>
          <p14:tracePt t="23459" x="5308600" y="1962150"/>
          <p14:tracePt t="23476" x="5251450" y="1962150"/>
          <p14:tracePt t="23492" x="5175250" y="1962150"/>
          <p14:tracePt t="23509" x="5099050" y="1962150"/>
          <p14:tracePt t="23525" x="4997450" y="1962150"/>
          <p14:tracePt t="23542" x="4870450" y="1962150"/>
          <p14:tracePt t="23559" x="4768850" y="1962150"/>
          <p14:tracePt t="23575" x="4692650" y="1962150"/>
          <p14:tracePt t="23592" x="4552950" y="1981200"/>
          <p14:tracePt t="23609" x="4470400" y="1981200"/>
          <p14:tracePt t="23625" x="4381500" y="1981200"/>
          <p14:tracePt t="23628" x="4330700" y="1981200"/>
          <p14:tracePt t="23642" x="4273550" y="1981200"/>
          <p14:tracePt t="23659" x="4152900" y="1981200"/>
          <p14:tracePt t="23675" x="4013200" y="1981200"/>
          <p14:tracePt t="23692" x="3867150" y="1981200"/>
          <p14:tracePt t="23709" x="3689350" y="1981200"/>
          <p14:tracePt t="23726" x="3562350" y="1981200"/>
          <p14:tracePt t="23742" x="3429000" y="1981200"/>
          <p14:tracePt t="23758" x="3340100" y="1981200"/>
          <p14:tracePt t="23775" x="3282950" y="1981200"/>
          <p14:tracePt t="23792" x="3244850" y="1981200"/>
          <p14:tracePt t="23808" x="3175000" y="1981200"/>
          <p14:tracePt t="23825" x="3136900" y="1981200"/>
          <p14:tracePt t="23842" x="3117850" y="1981200"/>
          <p14:tracePt t="23859" x="3060700" y="1981200"/>
          <p14:tracePt t="23875" x="3016250" y="1981200"/>
          <p14:tracePt t="23892" x="2965450" y="1981200"/>
          <p14:tracePt t="23908" x="2921000" y="1981200"/>
          <p14:tracePt t="23925" x="2876550" y="1981200"/>
          <p14:tracePt t="23942" x="2851150" y="1981200"/>
          <p14:tracePt t="23959" x="2825750" y="1981200"/>
          <p14:tracePt t="24001" x="2806700" y="1981200"/>
          <p14:tracePt t="24109" x="2825750" y="1981200"/>
          <p14:tracePt t="24116" x="2832100" y="1981200"/>
          <p14:tracePt t="24125" x="2901950" y="1981200"/>
          <p14:tracePt t="24142" x="3035300" y="1981200"/>
          <p14:tracePt t="24158" x="3162300" y="1981200"/>
          <p14:tracePt t="24175" x="3314700" y="1981200"/>
          <p14:tracePt t="24192" x="3441700" y="1981200"/>
          <p14:tracePt t="24208" x="3549650" y="1981200"/>
          <p14:tracePt t="24225" x="3638550" y="1981200"/>
          <p14:tracePt t="24242" x="3695700" y="1981200"/>
          <p14:tracePt t="24258" x="3714750" y="1981200"/>
          <p14:tracePt t="24349" x="3714750" y="1993900"/>
          <p14:tracePt t="24357" x="3714750" y="2000250"/>
          <p14:tracePt t="24375" x="3625850" y="2000250"/>
          <p14:tracePt t="24391" x="3479800" y="2000250"/>
          <p14:tracePt t="24408" x="3327400" y="2000250"/>
          <p14:tracePt t="24425" x="3124200" y="2000250"/>
          <p14:tracePt t="24441" x="2965450" y="2000250"/>
          <p14:tracePt t="24458" x="2800350" y="2000250"/>
          <p14:tracePt t="24475" x="2641600" y="2000250"/>
          <p14:tracePt t="24491" x="2527300" y="2000250"/>
          <p14:tracePt t="24508" x="2457450" y="2000250"/>
          <p14:tracePt t="24525" x="2400300" y="2000250"/>
          <p14:tracePt t="24647" x="2413000" y="2000250"/>
          <p14:tracePt t="24654" x="2432050" y="2000250"/>
          <p14:tracePt t="24661" x="2470150" y="2000250"/>
          <p14:tracePt t="24675" x="2584450" y="2000250"/>
          <p14:tracePt t="24691" x="2730500" y="2000250"/>
          <p14:tracePt t="24708" x="2882900" y="2000250"/>
          <p14:tracePt t="24725" x="3086100" y="2000250"/>
          <p14:tracePt t="24741" x="3257550" y="2000250"/>
          <p14:tracePt t="24758" x="3416300" y="2000250"/>
          <p14:tracePt t="24774" x="3492500" y="2000250"/>
          <p14:tracePt t="24791" x="3543300" y="2000250"/>
          <p14:tracePt t="24871" x="3549650" y="2000250"/>
          <p14:tracePt t="26693" x="3543300" y="2000250"/>
          <p14:tracePt t="26701" x="3530600" y="2000250"/>
          <p14:tracePt t="26710" x="3492500" y="2000250"/>
          <p14:tracePt t="26723" x="3448050" y="2000250"/>
          <p14:tracePt t="26756" x="3352800" y="2000250"/>
          <p14:tracePt t="26789" x="3263900" y="2000250"/>
          <p14:tracePt t="26807" x="3232150" y="2000250"/>
          <p14:tracePt t="26823" x="3162300" y="2000250"/>
          <p14:tracePt t="26839" x="3098800" y="2000250"/>
          <p14:tracePt t="26856" x="3009900" y="2000250"/>
          <p14:tracePt t="26872" x="2895600" y="2000250"/>
          <p14:tracePt t="26889" x="2819400" y="2000250"/>
          <p14:tracePt t="26906" x="2705100" y="2000250"/>
          <p14:tracePt t="26923" x="2565400" y="2000250"/>
          <p14:tracePt t="26939" x="2476500" y="2000250"/>
          <p14:tracePt t="26956" x="2381250" y="2000250"/>
          <p14:tracePt t="26972" x="2311400" y="1974850"/>
          <p14:tracePt t="26989" x="2235200" y="1974850"/>
          <p14:tracePt t="27006" x="2139950" y="1974850"/>
          <p14:tracePt t="27022" x="2057400" y="1974850"/>
          <p14:tracePt t="27039" x="1981200" y="1974850"/>
          <p14:tracePt t="27056" x="1879600" y="1974850"/>
          <p14:tracePt t="27073" x="1784350" y="1974850"/>
          <p14:tracePt t="27089" x="1727200" y="1974850"/>
          <p14:tracePt t="27106" x="1689100" y="1974850"/>
          <p14:tracePt t="27123" x="1651000" y="1974850"/>
          <p14:tracePt t="27139" x="1593850" y="1974850"/>
          <p14:tracePt t="27141" x="1574800" y="1974850"/>
          <p14:tracePt t="27156" x="1504950" y="1974850"/>
          <p14:tracePt t="27173" x="1377950" y="1974850"/>
          <p14:tracePt t="27189" x="1301750" y="1974850"/>
          <p14:tracePt t="27206" x="1238250" y="1974850"/>
          <p14:tracePt t="27223" x="1155700" y="1974850"/>
          <p14:tracePt t="27239" x="1104900" y="1974850"/>
          <p14:tracePt t="27256" x="1085850" y="1974850"/>
          <p14:tracePt t="27335" x="1073150" y="1968500"/>
          <p14:tracePt t="27348" x="1073150" y="1955800"/>
          <p14:tracePt t="27356" x="1073150" y="1949450"/>
          <p14:tracePt t="27372" x="1073150" y="1892300"/>
          <p14:tracePt t="27389" x="1085850" y="1803400"/>
          <p14:tracePt t="27406" x="1117600" y="1708150"/>
          <p14:tracePt t="27422" x="1155700" y="1587500"/>
          <p14:tracePt t="27439" x="1187450" y="1511300"/>
          <p14:tracePt t="27456" x="1219200" y="1390650"/>
          <p14:tracePt t="27473" x="1250950" y="1276350"/>
          <p14:tracePt t="27490" x="1270000" y="1225550"/>
          <p14:tracePt t="27506" x="1270000" y="1187450"/>
          <p14:tracePt t="27522" x="1276350" y="1181100"/>
          <p14:tracePt t="27539" x="1289050" y="1174750"/>
          <p14:tracePt t="27557" x="1289050" y="1162050"/>
          <p14:tracePt t="27572" x="1289050" y="1155700"/>
          <p14:tracePt t="27588" x="1295400" y="1149350"/>
          <p14:tracePt t="27616" x="1301750" y="1136650"/>
          <p14:tracePt t="27623" x="1314450" y="1136650"/>
          <p14:tracePt t="27639" x="1365250" y="1136650"/>
          <p14:tracePt t="27655" x="1460500" y="1136650"/>
          <p14:tracePt t="27672" x="1574800" y="1136650"/>
          <p14:tracePt t="27688" x="1746250" y="1155700"/>
          <p14:tracePt t="27705" x="1892300" y="1174750"/>
          <p14:tracePt t="27723" x="2095500" y="1200150"/>
          <p14:tracePt t="27739" x="2266950" y="1200150"/>
          <p14:tracePt t="27755" x="2419350" y="1200150"/>
          <p14:tracePt t="27772" x="2590800" y="1200150"/>
          <p14:tracePt t="27789" x="2794000" y="1200150"/>
          <p14:tracePt t="27805" x="2946400" y="1200150"/>
          <p14:tracePt t="27822" x="3105150" y="1200150"/>
          <p14:tracePt t="27839" x="3206750" y="1200150"/>
          <p14:tracePt t="27855" x="3289300" y="1200150"/>
          <p14:tracePt t="27872" x="3352800" y="1200150"/>
          <p14:tracePt t="27888" x="3409950" y="1200150"/>
          <p14:tracePt t="27905" x="3448050" y="1200150"/>
          <p14:tracePt t="27922" x="3486150" y="1200150"/>
          <p14:tracePt t="27938" x="3505200" y="1200150"/>
          <p14:tracePt t="27955" x="3524250" y="1200150"/>
          <p14:tracePt t="27972" x="3543300" y="1200150"/>
          <p14:tracePt t="27988" x="3562350" y="1200150"/>
          <p14:tracePt t="28005" x="3600450" y="1200150"/>
          <p14:tracePt t="28022" x="3619500" y="1200150"/>
          <p14:tracePt t="28038" x="3638550" y="1200150"/>
          <p14:tracePt t="28149" x="3651250" y="1206500"/>
          <p14:tracePt t="28169" x="3657600" y="1219200"/>
          <p14:tracePt t="28185" x="3657600" y="1238250"/>
          <p14:tracePt t="28197" x="3657600" y="1257300"/>
          <p14:tracePt t="28213" x="3657600" y="1276350"/>
          <p14:tracePt t="28226" x="3657600" y="1295400"/>
          <p14:tracePt t="28238" x="3657600" y="1314450"/>
          <p14:tracePt t="28255" x="3657600" y="1352550"/>
          <p14:tracePt t="28272" x="3657600" y="1409700"/>
          <p14:tracePt t="28288" x="3657600" y="1466850"/>
          <p14:tracePt t="28305" x="3657600" y="1498600"/>
          <p14:tracePt t="28322" x="3657600" y="1555750"/>
          <p14:tracePt t="28339" x="3657600" y="1606550"/>
          <p14:tracePt t="28355" x="3657600" y="1625600"/>
          <p14:tracePt t="28371" x="3657600" y="1644650"/>
          <p14:tracePt t="28388" x="3657600" y="1663700"/>
          <p14:tracePt t="28405" x="3676650" y="1676400"/>
          <p14:tracePt t="28421" x="3676650" y="1714500"/>
          <p14:tracePt t="28439" x="3689350" y="1752600"/>
          <p14:tracePt t="28471" x="3702050" y="1790700"/>
          <p14:tracePt t="28488" x="3714750" y="1816100"/>
          <p14:tracePt t="28505" x="3714750" y="1828800"/>
          <p14:tracePt t="28521" x="3714750" y="1847850"/>
          <p14:tracePt t="28557" x="3714750" y="1866900"/>
          <p14:tracePt t="29997" x="3714750" y="1879600"/>
          <p14:tracePt t="30013" x="3708400" y="1885950"/>
          <p14:tracePt t="30054" x="3702050" y="1885950"/>
          <p14:tracePt t="30069" x="3695700" y="1892300"/>
          <p14:tracePt t="30076" x="3683000" y="1905000"/>
          <p14:tracePt t="30088" x="3663950" y="1905000"/>
          <p14:tracePt t="30143" x="3644900" y="1905000"/>
          <p14:tracePt t="31183" x="3651250" y="1905000"/>
          <p14:tracePt t="31189" x="3663950" y="1905000"/>
          <p14:tracePt t="31203" x="3714750" y="1905000"/>
          <p14:tracePt t="31219" x="3829050" y="1905000"/>
          <p14:tracePt t="31253" x="4171950" y="1905000"/>
          <p14:tracePt t="31286" x="4324350" y="1905000"/>
          <p14:tracePt t="31303" x="4368800" y="1905000"/>
          <p14:tracePt t="31319" x="4400550" y="1911350"/>
          <p14:tracePt t="31336" x="4406900" y="1917700"/>
          <p14:tracePt t="31353" x="4413250" y="1917700"/>
          <p14:tracePt t="31369" x="4464050" y="1917700"/>
          <p14:tracePt t="31385" x="4540250" y="1917700"/>
          <p14:tracePt t="31402" x="4629150" y="1917700"/>
          <p14:tracePt t="31419" x="4730750" y="1917700"/>
          <p14:tracePt t="31436" x="4768850" y="1917700"/>
          <p14:tracePt t="31452" x="4806950" y="1917700"/>
          <p14:tracePt t="31469" x="4826000" y="1917700"/>
          <p14:tracePt t="31485" x="4889500" y="1930400"/>
          <p14:tracePt t="31502" x="4908550" y="1943100"/>
          <p14:tracePt t="31519" x="4953000" y="1955800"/>
          <p14:tracePt t="32631" x="4972050" y="1955800"/>
          <p14:tracePt t="32639" x="4978400" y="1955800"/>
          <p14:tracePt t="32652" x="4997450" y="1955800"/>
          <p14:tracePt t="32668" x="5016500" y="1955800"/>
          <p14:tracePt t="32685" x="5054600" y="1943100"/>
          <p14:tracePt t="32718" x="5086350" y="1924050"/>
          <p14:tracePt t="32769" x="5092700" y="1924050"/>
          <p14:tracePt t="33975" x="5080000" y="1924050"/>
          <p14:tracePt t="33984" x="5054600" y="1924050"/>
          <p14:tracePt t="34001" x="5016500" y="1924050"/>
          <p14:tracePt t="34018" x="4953000" y="1924050"/>
          <p14:tracePt t="34035" x="4908550" y="1924050"/>
          <p14:tracePt t="34052" x="4876800" y="1924050"/>
          <p14:tracePt t="34067" x="4838700" y="1924050"/>
          <p14:tracePt t="34100" x="4743450" y="1924050"/>
          <p14:tracePt t="34134" x="4711700" y="1924050"/>
          <p14:tracePt t="34254" x="4724400" y="1924050"/>
          <p14:tracePt t="34260" x="4743450" y="1917700"/>
          <p14:tracePt t="34266" x="4762500" y="1905000"/>
          <p14:tracePt t="34283" x="4838700" y="1905000"/>
          <p14:tracePt t="34301" x="4933950" y="1905000"/>
          <p14:tracePt t="34317" x="4997450" y="1905000"/>
          <p14:tracePt t="34334" x="5048250" y="1905000"/>
          <p14:tracePt t="34351" x="5086350" y="1905000"/>
          <p14:tracePt t="34367" x="5111750" y="1905000"/>
          <p14:tracePt t="34383" x="5143500" y="1905000"/>
          <p14:tracePt t="34400" x="5200650" y="1905000"/>
          <p14:tracePt t="34416" x="5264150" y="1905000"/>
          <p14:tracePt t="34433" x="5365750" y="1905000"/>
          <p14:tracePt t="34450" x="5441950" y="1905000"/>
          <p14:tracePt t="34467" x="5518150" y="1905000"/>
          <p14:tracePt t="34484" x="5556250" y="1905000"/>
          <p14:tracePt t="34500" x="5575300" y="1905000"/>
          <p14:tracePt t="34517" x="5607050" y="1905000"/>
          <p14:tracePt t="34534" x="5645150" y="1905000"/>
          <p14:tracePt t="34550" x="5664200" y="1905000"/>
          <p14:tracePt t="34567" x="5683250" y="1905000"/>
          <p14:tracePt t="34584" x="5721350" y="1905000"/>
          <p14:tracePt t="34600" x="5740400" y="1905000"/>
          <p14:tracePt t="34617" x="5759450" y="1905000"/>
          <p14:tracePt t="34633" x="5778500" y="1905000"/>
          <p14:tracePt t="34804" x="5791200" y="1905000"/>
          <p14:tracePt t="34813" x="5797550" y="1905000"/>
          <p14:tracePt t="38475" x="5803900" y="1905000"/>
          <p14:tracePt t="38517" x="5803900" y="1911350"/>
          <p14:tracePt t="38566" x="5803900" y="1924050"/>
          <p14:tracePt t="38597" x="5816600" y="1936750"/>
          <p14:tracePt t="40565" x="5848350" y="1943100"/>
          <p14:tracePt t="40571" x="5867400" y="1943100"/>
          <p14:tracePt t="40578" x="5930900" y="1968500"/>
          <p14:tracePt t="40596" x="6064250" y="1987550"/>
          <p14:tracePt t="40612" x="6178550" y="1987550"/>
          <p14:tracePt t="40629" x="6280150" y="1987550"/>
          <p14:tracePt t="40661" x="6369050" y="2006600"/>
          <p14:tracePt t="40695" x="6438900" y="2025650"/>
          <p14:tracePt t="40715" x="6540500" y="2025650"/>
          <p14:tracePt t="40728" x="6597650" y="2044700"/>
          <p14:tracePt t="40745" x="6731000" y="2044700"/>
          <p14:tracePt t="40761" x="6870700" y="2044700"/>
          <p14:tracePt t="40778" x="7029450" y="2044700"/>
          <p14:tracePt t="40795" x="7207250" y="2044700"/>
          <p14:tracePt t="40812" x="7359650" y="2044700"/>
          <p14:tracePt t="40828" x="7531100" y="2044700"/>
          <p14:tracePt t="40845" x="7670800" y="2044700"/>
          <p14:tracePt t="40861" x="7734300" y="2044700"/>
          <p14:tracePt t="40878" x="7772400" y="2044700"/>
          <p14:tracePt t="40894" x="7791450" y="2044700"/>
          <p14:tracePt t="40911" x="7829550" y="2044700"/>
          <p14:tracePt t="40928" x="7867650" y="2044700"/>
          <p14:tracePt t="40945" x="7905750" y="2044700"/>
          <p14:tracePt t="40961" x="7924800" y="2044700"/>
          <p14:tracePt t="40978" x="7969250" y="2044700"/>
          <p14:tracePt t="40994" x="8020050" y="2044700"/>
          <p14:tracePt t="41011" x="8039100" y="2044700"/>
          <p14:tracePt t="41028" x="8077200" y="2044700"/>
          <p14:tracePt t="41132" x="8083550" y="2044700"/>
          <p14:tracePt t="41138" x="8089900" y="2044700"/>
          <p14:tracePt t="41144" x="8089900" y="2032000"/>
          <p14:tracePt t="41161" x="8089900" y="1968500"/>
          <p14:tracePt t="41177" x="8089900" y="1911350"/>
          <p14:tracePt t="41194" x="8070850" y="1841500"/>
          <p14:tracePt t="41211" x="8039100" y="1803400"/>
          <p14:tracePt t="41214" x="8026400" y="1771650"/>
          <p14:tracePt t="41228" x="8007350" y="1739900"/>
          <p14:tracePt t="41246" x="7981950" y="1676400"/>
          <p14:tracePt t="41261" x="7962900" y="1657350"/>
          <p14:tracePt t="41278" x="7943850" y="1638300"/>
          <p14:tracePt t="41294" x="7931150" y="1625600"/>
          <p14:tracePt t="41311" x="7931150" y="1612900"/>
          <p14:tracePt t="41328" x="7905750" y="1593850"/>
          <p14:tracePt t="41344" x="7899400" y="1587500"/>
          <p14:tracePt t="41383" x="7899400" y="1574800"/>
          <p14:tracePt t="41394" x="7899400" y="1568450"/>
          <p14:tracePt t="41495" x="7899400" y="1581150"/>
          <p14:tracePt t="41503" x="7899400" y="1606550"/>
          <p14:tracePt t="41511" x="7899400" y="1625600"/>
          <p14:tracePt t="41527" x="7899400" y="1657350"/>
          <p14:tracePt t="41544" x="7899400" y="1695450"/>
          <p14:tracePt t="41561" x="7899400" y="1733550"/>
          <p14:tracePt t="41577" x="7899400" y="1752600"/>
          <p14:tracePt t="41594" x="7899400" y="1790700"/>
          <p14:tracePt t="41610" x="7899400" y="1809750"/>
          <p14:tracePt t="41628" x="7899400" y="1847850"/>
          <p14:tracePt t="41644" x="7899400" y="1866900"/>
          <p14:tracePt t="41661" x="7899400" y="1924050"/>
          <p14:tracePt t="41677" x="7899400" y="1943100"/>
          <p14:tracePt t="41694" x="7899400" y="1981200"/>
          <p14:tracePt t="41711" x="7899400" y="2012950"/>
          <p14:tracePt t="41713" x="7899400" y="2019300"/>
          <p14:tracePt t="41727" x="7899400" y="2057400"/>
          <p14:tracePt t="41744" x="7899400" y="2101850"/>
          <p14:tracePt t="41760" x="7899400" y="2133600"/>
          <p14:tracePt t="41777" x="7899400" y="2165350"/>
          <p14:tracePt t="41793" x="7899400" y="2203450"/>
          <p14:tracePt t="41811" x="7899400" y="2247900"/>
          <p14:tracePt t="41827" x="7899400" y="2292350"/>
          <p14:tracePt t="41843" x="7899400" y="2349500"/>
          <p14:tracePt t="41860" x="7899400" y="2368550"/>
          <p14:tracePt t="41877" x="7899400" y="2413000"/>
          <p14:tracePt t="41893" x="7880350" y="2432050"/>
          <p14:tracePt t="41910" x="7874000" y="2457450"/>
          <p14:tracePt t="41927" x="7867650" y="2476500"/>
          <p14:tracePt t="41944" x="7867650" y="2501900"/>
          <p14:tracePt t="41960" x="7867650" y="2546350"/>
          <p14:tracePt t="41977" x="7867650" y="2552700"/>
          <p14:tracePt t="41994" x="7842250" y="2590800"/>
          <p14:tracePt t="42010" x="7823200" y="2660650"/>
          <p14:tracePt t="42027" x="7823200" y="2679700"/>
          <p14:tracePt t="42044" x="7823200" y="2698750"/>
          <p14:tracePt t="42060" x="7823200" y="2717800"/>
          <p14:tracePt t="42077" x="7823200" y="2755900"/>
          <p14:tracePt t="42093" x="7823200" y="2781300"/>
          <p14:tracePt t="42110" x="7823200" y="2813050"/>
          <p14:tracePt t="42127" x="7823200" y="2832100"/>
          <p14:tracePt t="42144" x="7823200" y="2851150"/>
          <p14:tracePt t="42160" x="7823200" y="2870200"/>
          <p14:tracePt t="42177" x="7823200" y="2889250"/>
          <p14:tracePt t="42369" x="7823200" y="290830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692696"/>
            <a:ext cx="849694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4- Titrate  with  HCl soln. drop by </a:t>
            </a:r>
          </a:p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drop  from the burette in to the </a:t>
            </a:r>
          </a:p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conical flask until a faint orange </a:t>
            </a:r>
          </a:p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color is obtained.</a:t>
            </a:r>
            <a:endParaRPr lang="ar-IQ" sz="3200" dirty="0"/>
          </a:p>
        </p:txBody>
      </p:sp>
      <p:sp>
        <p:nvSpPr>
          <p:cNvPr id="6" name="Rectangle 5"/>
          <p:cNvSpPr/>
          <p:nvPr/>
        </p:nvSpPr>
        <p:spPr>
          <a:xfrm>
            <a:off x="251520" y="3068960"/>
            <a:ext cx="863088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5- The exact  normality can  be calculated  from  the  following equation:</a:t>
            </a:r>
            <a:endParaRPr lang="ar-IQ" sz="32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02148"/>
              </p:ext>
            </p:extLst>
          </p:nvPr>
        </p:nvGraphicFramePr>
        <p:xfrm>
          <a:off x="899592" y="4437112"/>
          <a:ext cx="7560840" cy="141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57700" imgH="878840" progId="ChemDraw.Document.5.0">
                  <p:embed/>
                </p:oleObj>
              </mc:Choice>
              <mc:Fallback>
                <p:oleObj r:id="rId4" imgW="4457700" imgH="87884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7560840" cy="1410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3" descr="C:\Users\user\Pictures\glasswares\E13-exampl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476672"/>
            <a:ext cx="2908300" cy="1841500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152" y="2420888"/>
            <a:ext cx="2952328" cy="561975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B9294D78-7FCA-4929-900F-BB4FB68213A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207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776"/>
    </mc:Choice>
    <mc:Fallback>
      <p:transition spd="slow" advTm="797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8" x="6965950" y="6032500"/>
          <p14:tracePt t="544" x="6953250" y="6019800"/>
          <p14:tracePt t="550" x="6946900" y="6019800"/>
          <p14:tracePt t="558" x="6940550" y="6019800"/>
          <p14:tracePt t="568" x="6921500" y="6019800"/>
          <p14:tracePt t="586" x="6845300" y="6019800"/>
          <p14:tracePt t="602" x="6781800" y="6000750"/>
          <p14:tracePt t="618" x="6724650" y="6000750"/>
          <p14:tracePt t="652" x="6477000" y="5981700"/>
          <p14:tracePt t="684" x="6292850" y="5911850"/>
          <p14:tracePt t="704" x="6172200" y="5842000"/>
          <p14:tracePt t="719" x="5873750" y="5727700"/>
          <p14:tracePt t="734" x="5334000" y="5454650"/>
          <p14:tracePt t="751" x="4711700" y="5048250"/>
          <p14:tracePt t="768" x="3790950" y="4432300"/>
          <p14:tracePt t="784" x="3111500" y="3968750"/>
          <p14:tracePt t="801" x="2552700" y="3467100"/>
          <p14:tracePt t="818" x="1987550" y="2762250"/>
          <p14:tracePt t="834" x="1568450" y="2197100"/>
          <p14:tracePt t="851" x="1212850" y="1866900"/>
          <p14:tracePt t="868" x="971550" y="1536700"/>
          <p14:tracePt t="884" x="666750" y="1187450"/>
          <p14:tracePt t="902" x="450850" y="965200"/>
          <p14:tracePt t="918" x="381000" y="882650"/>
          <p14:tracePt t="935" x="279400" y="857250"/>
          <p14:tracePt t="951" x="184150" y="793750"/>
          <p14:tracePt t="967" x="69850" y="711200"/>
          <p14:tracePt t="984" x="25400" y="666750"/>
          <p14:tracePt t="1001" x="0" y="628650"/>
          <p14:tracePt t="1218" x="50800" y="800100"/>
          <p14:tracePt t="1234" x="101600" y="882650"/>
          <p14:tracePt t="1250" x="158750" y="958850"/>
          <p14:tracePt t="1267" x="203200" y="1041400"/>
          <p14:tracePt t="1284" x="234950" y="1104900"/>
          <p14:tracePt t="1300" x="260350" y="1168400"/>
          <p14:tracePt t="1317" x="292100" y="1238250"/>
          <p14:tracePt t="1334" x="317500" y="1308100"/>
          <p14:tracePt t="1350" x="342900" y="1339850"/>
          <p14:tracePt t="1367" x="368300" y="1377950"/>
          <p14:tracePt t="1384" x="400050" y="1416050"/>
          <p14:tracePt t="1400" x="406400" y="1441450"/>
          <p14:tracePt t="1417" x="438150" y="1466850"/>
          <p14:tracePt t="1434" x="450850" y="1479550"/>
          <p14:tracePt t="1451" x="463550" y="1492250"/>
          <p14:tracePt t="1467" x="469900" y="1498600"/>
          <p14:tracePt t="1494" x="476250" y="1511300"/>
          <p14:tracePt t="1500" x="488950" y="1517650"/>
          <p14:tracePt t="1562" x="495300" y="1524000"/>
          <p14:tracePt t="1566" x="514350" y="1524000"/>
          <p14:tracePt t="1584" x="533400" y="1524000"/>
          <p14:tracePt t="1601" x="590550" y="1524000"/>
          <p14:tracePt t="1618" x="647700" y="1524000"/>
          <p14:tracePt t="1633" x="704850" y="1524000"/>
          <p14:tracePt t="1650" x="774700" y="1524000"/>
          <p14:tracePt t="1667" x="800100" y="1524000"/>
          <p14:tracePt t="1683" x="869950" y="1524000"/>
          <p14:tracePt t="1700" x="933450" y="1524000"/>
          <p14:tracePt t="1716" x="1009650" y="1492250"/>
          <p14:tracePt t="1733" x="1117600" y="1466850"/>
          <p14:tracePt t="1750" x="1250950" y="1422400"/>
          <p14:tracePt t="1767" x="1346200" y="1422400"/>
          <p14:tracePt t="1783" x="1384300" y="1422400"/>
          <p14:tracePt t="1800" x="1409700" y="1422400"/>
          <p14:tracePt t="1902" x="1428750" y="1422400"/>
          <p14:tracePt t="1950" x="1447800" y="1422400"/>
          <p14:tracePt t="2080" x="1466850" y="1422400"/>
          <p14:tracePt t="2084" x="1479550" y="1422400"/>
          <p14:tracePt t="2101" x="1530350" y="1422400"/>
          <p14:tracePt t="2116" x="1606550" y="1422400"/>
          <p14:tracePt t="2134" x="1714500" y="1422400"/>
          <p14:tracePt t="2149" x="1797050" y="1422400"/>
          <p14:tracePt t="2166" x="1943100" y="1422400"/>
          <p14:tracePt t="2183" x="2032000" y="1422400"/>
          <p14:tracePt t="2200" x="2076450" y="1422400"/>
          <p14:tracePt t="2216" x="2095500" y="1422400"/>
          <p14:tracePt t="2250" x="2120900" y="1422400"/>
          <p14:tracePt t="2266" x="2139950" y="1422400"/>
          <p14:tracePt t="2302" x="2159000" y="1422400"/>
          <p14:tracePt t="2389" x="2178050" y="1422400"/>
          <p14:tracePt t="2417" x="2184400" y="1416050"/>
          <p14:tracePt t="2471" x="2190750" y="1409700"/>
          <p14:tracePt t="2497" x="2209800" y="1409700"/>
          <p14:tracePt t="2504" x="2222500" y="1397000"/>
          <p14:tracePt t="2517" x="2228850" y="1390650"/>
          <p14:tracePt t="2533" x="2235200" y="1377950"/>
          <p14:tracePt t="2554" x="2247900" y="1371600"/>
          <p14:tracePt t="2566" x="2254250" y="1365250"/>
          <p14:tracePt t="2583" x="2266950" y="1352550"/>
          <p14:tracePt t="2599" x="2279650" y="1352550"/>
          <p14:tracePt t="2616" x="2311400" y="1346200"/>
          <p14:tracePt t="2633" x="2336800" y="1339850"/>
          <p14:tracePt t="2649" x="2355850" y="1339850"/>
          <p14:tracePt t="2666" x="2368550" y="1327150"/>
          <p14:tracePt t="2682" x="2374900" y="1320800"/>
          <p14:tracePt t="2699" x="2393950" y="1320800"/>
          <p14:tracePt t="2716" x="2413000" y="1320800"/>
          <p14:tracePt t="2732" x="2451100" y="1320800"/>
          <p14:tracePt t="2749" x="2495550" y="1301750"/>
          <p14:tracePt t="2766" x="2508250" y="1301750"/>
          <p14:tracePt t="2782" x="2527300" y="1301750"/>
          <p14:tracePt t="2799" x="2546350" y="1301750"/>
          <p14:tracePt t="2816" x="2565400" y="1301750"/>
          <p14:tracePt t="2832" x="2584450" y="1301750"/>
          <p14:tracePt t="2849" x="2622550" y="1301750"/>
          <p14:tracePt t="2865" x="2679700" y="1301750"/>
          <p14:tracePt t="2882" x="2724150" y="1301750"/>
          <p14:tracePt t="2899" x="2774950" y="1301750"/>
          <p14:tracePt t="2915" x="2794000" y="1301750"/>
          <p14:tracePt t="2932" x="2832100" y="1301750"/>
          <p14:tracePt t="2949" x="2838450" y="1301750"/>
          <p14:tracePt t="2965" x="2851150" y="1301750"/>
          <p14:tracePt t="2982" x="2863850" y="1301750"/>
          <p14:tracePt t="2999" x="2901950" y="1301750"/>
          <p14:tracePt t="3033" x="2940050" y="1301750"/>
          <p14:tracePt t="3049" x="2971800" y="1301750"/>
          <p14:tracePt t="3065" x="3009900" y="1301750"/>
          <p14:tracePt t="3082" x="3028950" y="1301750"/>
          <p14:tracePt t="3099" x="3035300" y="1301750"/>
          <p14:tracePt t="3101" x="3048000" y="1301750"/>
          <p14:tracePt t="3116" x="3054350" y="1301750"/>
          <p14:tracePt t="3132" x="3098800" y="1301750"/>
          <p14:tracePt t="3149" x="3194050" y="1276350"/>
          <p14:tracePt t="3165" x="3321050" y="1276350"/>
          <p14:tracePt t="3182" x="3479800" y="1276350"/>
          <p14:tracePt t="3199" x="3600450" y="1276350"/>
          <p14:tracePt t="3215" x="3638550" y="1276350"/>
          <p14:tracePt t="3452" x="3663950" y="1276350"/>
          <p14:tracePt t="3460" x="3683000" y="1276350"/>
          <p14:tracePt t="3468" x="3702050" y="1276350"/>
          <p14:tracePt t="3482" x="3746500" y="1276350"/>
          <p14:tracePt t="3499" x="3803650" y="1276350"/>
          <p14:tracePt t="3515" x="3886200" y="1276350"/>
          <p14:tracePt t="3532" x="3905250" y="1276350"/>
          <p14:tracePt t="3589" x="3911600" y="1276350"/>
          <p14:tracePt t="3593" x="3917950" y="1276350"/>
          <p14:tracePt t="3600" x="3930650" y="1276350"/>
          <p14:tracePt t="3616" x="3968750" y="1276350"/>
          <p14:tracePt t="3632" x="4006850" y="1276350"/>
          <p14:tracePt t="3648" x="4064000" y="1276350"/>
          <p14:tracePt t="3665" x="4076700" y="1276350"/>
          <p14:tracePt t="6970" x="4070350" y="1276350"/>
          <p14:tracePt t="6974" x="4057650" y="1276350"/>
          <p14:tracePt t="6979" x="4038600" y="1276350"/>
          <p14:tracePt t="6997" x="3937000" y="1276350"/>
          <p14:tracePt t="7014" x="3822700" y="1276350"/>
          <p14:tracePt t="7030" x="3778250" y="1276350"/>
          <p14:tracePt t="7046" x="3733800" y="1276350"/>
          <p14:tracePt t="7079" x="3651250" y="1257300"/>
          <p14:tracePt t="7113" x="3606800" y="1238250"/>
          <p14:tracePt t="7132" x="3568700" y="1238250"/>
          <p14:tracePt t="7145" x="3543300" y="1238250"/>
          <p14:tracePt t="7164" x="3517900" y="1238250"/>
          <p14:tracePt t="7180" x="3460750" y="1238250"/>
          <p14:tracePt t="7196" x="3422650" y="1219200"/>
          <p14:tracePt t="7212" x="3409950" y="1219200"/>
          <p14:tracePt t="7229" x="3371850" y="1219200"/>
          <p14:tracePt t="7245" x="3352800" y="1219200"/>
          <p14:tracePt t="7262" x="3340100" y="1219200"/>
          <p14:tracePt t="7279" x="3333750" y="1219200"/>
          <p14:tracePt t="7314" x="3321050" y="1219200"/>
          <p14:tracePt t="7328" x="3295650" y="1219200"/>
          <p14:tracePt t="7345" x="3276600" y="1219200"/>
          <p14:tracePt t="7472" x="3270250" y="1212850"/>
          <p14:tracePt t="7512" x="3270250" y="1200150"/>
          <p14:tracePt t="8568" x="3257550" y="1200150"/>
          <p14:tracePt t="8580" x="3251200" y="1206500"/>
          <p14:tracePt t="8594" x="3225800" y="1219200"/>
          <p14:tracePt t="8612" x="3175000" y="1250950"/>
          <p14:tracePt t="8630" x="3136900" y="1270000"/>
          <p14:tracePt t="8645" x="3079750" y="1289050"/>
          <p14:tracePt t="8648" x="3054350" y="1301750"/>
          <p14:tracePt t="8679" x="2921000" y="1358900"/>
          <p14:tracePt t="8711" x="2743200" y="1428750"/>
          <p14:tracePt t="8731" x="2616200" y="1492250"/>
          <p14:tracePt t="8745" x="2540000" y="1517650"/>
          <p14:tracePt t="8761" x="2463800" y="1562100"/>
          <p14:tracePt t="8778" x="2393950" y="1612900"/>
          <p14:tracePt t="8794" x="2343150" y="1663700"/>
          <p14:tracePt t="8811" x="2298700" y="1727200"/>
          <p14:tracePt t="8827" x="2260600" y="1790700"/>
          <p14:tracePt t="8844" x="2216150" y="1860550"/>
          <p14:tracePt t="8861" x="2152650" y="1936750"/>
          <p14:tracePt t="8877" x="2133600" y="1955800"/>
          <p14:tracePt t="8894" x="2089150" y="2000250"/>
          <p14:tracePt t="8911" x="2070100" y="2012950"/>
          <p14:tracePt t="8928" x="2044700" y="2032000"/>
          <p14:tracePt t="8980" x="2038350" y="2051050"/>
          <p14:tracePt t="9097" x="2025650" y="2063750"/>
          <p14:tracePt t="9123" x="2019300" y="2070100"/>
          <p14:tracePt t="9127" x="2012950" y="2070100"/>
          <p14:tracePt t="9150" x="1993900" y="2070100"/>
          <p14:tracePt t="9162" x="1974850" y="2070100"/>
          <p14:tracePt t="9177" x="1955800" y="2070100"/>
          <p14:tracePt t="9195" x="1930400" y="2070100"/>
          <p14:tracePt t="9210" x="1924050" y="2076450"/>
          <p14:tracePt t="9227" x="1911350" y="2089150"/>
          <p14:tracePt t="9244" x="1892300" y="2101850"/>
          <p14:tracePt t="9277" x="1885950" y="2101850"/>
          <p14:tracePt t="9294" x="1879600" y="2101850"/>
          <p14:tracePt t="9310" x="1860550" y="2101850"/>
          <p14:tracePt t="9355" x="1847850" y="2101850"/>
          <p14:tracePt t="9360" x="1835150" y="2101850"/>
          <p14:tracePt t="9377" x="1790700" y="2101850"/>
          <p14:tracePt t="9394" x="1765300" y="2120900"/>
          <p14:tracePt t="9410" x="1746250" y="2120900"/>
          <p14:tracePt t="9534" x="1739900" y="2133600"/>
          <p14:tracePt t="9542" x="1733550" y="2139950"/>
          <p14:tracePt t="9546" x="1733550" y="2159000"/>
          <p14:tracePt t="9560" x="1733550" y="2184400"/>
          <p14:tracePt t="9577" x="1771650" y="2209800"/>
          <p14:tracePt t="9594" x="1847850" y="2235200"/>
          <p14:tracePt t="9610" x="1911350" y="2254250"/>
          <p14:tracePt t="9627" x="1955800" y="2254250"/>
          <p14:tracePt t="9644" x="2000250" y="2254250"/>
          <p14:tracePt t="9660" x="2044700" y="2254250"/>
          <p14:tracePt t="9677" x="2063750" y="2254250"/>
          <p14:tracePt t="9694" x="2120900" y="2254250"/>
          <p14:tracePt t="9710" x="2146300" y="2254250"/>
          <p14:tracePt t="9727" x="2178050" y="2254250"/>
          <p14:tracePt t="9743" x="2197100" y="2254250"/>
          <p14:tracePt t="9760" x="2216150" y="2254250"/>
          <p14:tracePt t="9793" x="2235200" y="2254250"/>
          <p14:tracePt t="9811" x="2273300" y="2254250"/>
          <p14:tracePt t="9827" x="2305050" y="2241550"/>
          <p14:tracePt t="9843" x="2324100" y="2241550"/>
          <p14:tracePt t="9860" x="2343150" y="2241550"/>
          <p14:tracePt t="9876" x="2349500" y="2235200"/>
          <p14:tracePt t="9894" x="2387600" y="2216150"/>
          <p14:tracePt t="9910" x="2438400" y="2197100"/>
          <p14:tracePt t="9927" x="2495550" y="2178050"/>
          <p14:tracePt t="9944" x="2520950" y="2165350"/>
          <p14:tracePt t="9960" x="2540000" y="2165350"/>
          <p14:tracePt t="10708" x="2584450" y="2165350"/>
          <p14:tracePt t="10712" x="2679700" y="2165350"/>
          <p14:tracePt t="10727" x="2813050" y="2165350"/>
          <p14:tracePt t="10745" x="2978150" y="2171700"/>
          <p14:tracePt t="10761" x="3054350" y="2184400"/>
          <p14:tracePt t="10777" x="3111500" y="2203450"/>
          <p14:tracePt t="10794" x="3130550" y="2203450"/>
          <p14:tracePt t="10859" x="3136900" y="2209800"/>
          <p14:tracePt t="10891" x="3149600" y="2222500"/>
          <p14:tracePt t="10895" x="3155950" y="2228850"/>
          <p14:tracePt t="11129" x="3162300" y="2235200"/>
          <p14:tracePt t="11136" x="3181350" y="2235200"/>
          <p14:tracePt t="11142" x="3194050" y="2235200"/>
          <p14:tracePt t="11160" x="3276600" y="2235200"/>
          <p14:tracePt t="11177" x="3352800" y="2235200"/>
          <p14:tracePt t="11194" x="3429000" y="2235200"/>
          <p14:tracePt t="11211" x="3498850" y="2235200"/>
          <p14:tracePt t="11226" x="3568700" y="2235200"/>
          <p14:tracePt t="11259" x="3695700" y="2235200"/>
          <p14:tracePt t="11292" x="3803650" y="2235200"/>
          <p14:tracePt t="11309" x="3822700" y="2235200"/>
          <p14:tracePt t="11325" x="3841750" y="2235200"/>
          <p14:tracePt t="11376" x="3854450" y="2235200"/>
          <p14:tracePt t="11381" x="3860800" y="2235200"/>
          <p14:tracePt t="11392" x="3879850" y="2235200"/>
          <p14:tracePt t="11420" x="3898900" y="2235200"/>
          <p14:tracePt t="11558" x="3911600" y="2235200"/>
          <p14:tracePt t="11562" x="3930650" y="2235200"/>
          <p14:tracePt t="11575" x="3968750" y="2222500"/>
          <p14:tracePt t="11592" x="4025900" y="2216150"/>
          <p14:tracePt t="11608" x="4076700" y="2203450"/>
          <p14:tracePt t="11625" x="4165600" y="2203450"/>
          <p14:tracePt t="11642" x="4254500" y="2203450"/>
          <p14:tracePt t="11658" x="4387850" y="2203450"/>
          <p14:tracePt t="11675" x="4527550" y="2203450"/>
          <p14:tracePt t="11692" x="4686300" y="2203450"/>
          <p14:tracePt t="11709" x="4851400" y="2203450"/>
          <p14:tracePt t="11726" x="4921250" y="2203450"/>
          <p14:tracePt t="11742" x="4978400" y="2203450"/>
          <p14:tracePt t="11758" x="5003800" y="2203450"/>
          <p14:tracePt t="11775" x="5041900" y="2203450"/>
          <p14:tracePt t="11792" x="5080000" y="2203450"/>
          <p14:tracePt t="11808" x="5099050" y="2203450"/>
          <p14:tracePt t="11825" x="5137150" y="2203450"/>
          <p14:tracePt t="11841" x="5149850" y="2203450"/>
          <p14:tracePt t="11899" x="5162550" y="2203450"/>
          <p14:tracePt t="11902" x="5168900" y="2203450"/>
          <p14:tracePt t="11910" x="5175250" y="2203450"/>
          <p14:tracePt t="11925" x="5207000" y="2203450"/>
          <p14:tracePt t="11941" x="5226050" y="2203450"/>
          <p14:tracePt t="11958" x="5245100" y="2203450"/>
          <p14:tracePt t="11975" x="5264150" y="2203450"/>
          <p14:tracePt t="12008" x="5283200" y="2203450"/>
          <p14:tracePt t="12196" x="5264150" y="2203450"/>
          <p14:tracePt t="12204" x="5245100" y="2203450"/>
          <p14:tracePt t="12208" x="5207000" y="2203450"/>
          <p14:tracePt t="12225" x="5080000" y="2203450"/>
          <p14:tracePt t="12241" x="4876800" y="2203450"/>
          <p14:tracePt t="12258" x="4724400" y="2203450"/>
          <p14:tracePt t="12274" x="4552950" y="2203450"/>
          <p14:tracePt t="12292" x="4394200" y="2222500"/>
          <p14:tracePt t="12308" x="4216400" y="2279650"/>
          <p14:tracePt t="12325" x="4006850" y="2336800"/>
          <p14:tracePt t="12342" x="3282950" y="2438400"/>
          <p14:tracePt t="12358" x="3003550" y="2482850"/>
          <p14:tracePt t="12374" x="2857500" y="2540000"/>
          <p14:tracePt t="12391" x="2692400" y="2597150"/>
          <p14:tracePt t="12409" x="2482850" y="2654300"/>
          <p14:tracePt t="12425" x="2311400" y="2698750"/>
          <p14:tracePt t="12441" x="2133600" y="2724150"/>
          <p14:tracePt t="12458" x="2012950" y="2749550"/>
          <p14:tracePt t="12476" x="1917700" y="2749550"/>
          <p14:tracePt t="12491" x="1860550" y="2749550"/>
          <p14:tracePt t="12508" x="1847850" y="2749550"/>
          <p14:tracePt t="12524" x="1828800" y="2749550"/>
          <p14:tracePt t="12594" x="1816100" y="2743200"/>
          <p14:tracePt t="12606" x="1816100" y="2736850"/>
          <p14:tracePt t="12614" x="1816100" y="2730500"/>
          <p14:tracePt t="12624" x="1822450" y="2730500"/>
          <p14:tracePt t="12642" x="1866900" y="2711450"/>
          <p14:tracePt t="12658" x="1943100" y="2711450"/>
          <p14:tracePt t="12674" x="2044700" y="2711450"/>
          <p14:tracePt t="12691" x="2152650" y="2711450"/>
          <p14:tracePt t="12707" x="2235200" y="2711450"/>
          <p14:tracePt t="12724" x="2305050" y="2692400"/>
          <p14:tracePt t="12741" x="2400300" y="2692400"/>
          <p14:tracePt t="12758" x="2457450" y="2692400"/>
          <p14:tracePt t="12774" x="2508250" y="2692400"/>
          <p14:tracePt t="12791" x="2590800" y="2692400"/>
          <p14:tracePt t="12808" x="2647950" y="2692400"/>
          <p14:tracePt t="12825" x="2686050" y="2692400"/>
          <p14:tracePt t="12841" x="2698750" y="2692400"/>
          <p14:tracePt t="12978" x="2711450" y="2692400"/>
          <p14:tracePt t="12982" x="2717800" y="2692400"/>
          <p14:tracePt t="13022" x="2730500" y="2692400"/>
          <p14:tracePt t="13026" x="2736850" y="2692400"/>
          <p14:tracePt t="13041" x="2813050" y="2692400"/>
          <p14:tracePt t="13057" x="2914650" y="2692400"/>
          <p14:tracePt t="13074" x="3060700" y="2692400"/>
          <p14:tracePt t="13091" x="3219450" y="2692400"/>
          <p14:tracePt t="13107" x="3384550" y="2692400"/>
          <p14:tracePt t="13124" x="3587750" y="2692400"/>
          <p14:tracePt t="13141" x="3759200" y="2692400"/>
          <p14:tracePt t="13157" x="3911600" y="2692400"/>
          <p14:tracePt t="13174" x="4083050" y="2692400"/>
          <p14:tracePt t="13192" x="4286250" y="2692400"/>
          <p14:tracePt t="13207" x="4438650" y="2692400"/>
          <p14:tracePt t="13224" x="4857750" y="2692400"/>
          <p14:tracePt t="13240" x="5334000" y="2698750"/>
          <p14:tracePt t="13257" x="5632450" y="2743200"/>
          <p14:tracePt t="13274" x="5949950" y="2781300"/>
          <p14:tracePt t="13292" x="6178550" y="2781300"/>
          <p14:tracePt t="13307" x="6337300" y="2781300"/>
          <p14:tracePt t="13324" x="6407150" y="2781300"/>
          <p14:tracePt t="13341" x="6445250" y="2781300"/>
          <p14:tracePt t="13529" x="6451600" y="2781300"/>
          <p14:tracePt t="13532" x="6451600" y="2794000"/>
          <p14:tracePt t="13540" x="6451600" y="2800350"/>
          <p14:tracePt t="13557" x="6400800" y="2832100"/>
          <p14:tracePt t="13574" x="6324600" y="2832100"/>
          <p14:tracePt t="13591" x="6261100" y="2851150"/>
          <p14:tracePt t="13607" x="6210300" y="2851150"/>
          <p14:tracePt t="13624" x="6146800" y="2851150"/>
          <p14:tracePt t="13640" x="6134100" y="2851150"/>
          <p14:tracePt t="13657" x="6115050" y="2851150"/>
          <p14:tracePt t="13944" x="6102350" y="2851150"/>
          <p14:tracePt t="13974" x="6102350" y="2838450"/>
          <p14:tracePt t="13984" x="6102350" y="2832100"/>
          <p14:tracePt t="13997" x="6102350" y="2819400"/>
          <p14:tracePt t="14007" x="6108700" y="2813050"/>
          <p14:tracePt t="14024" x="6127750" y="2794000"/>
          <p14:tracePt t="14040" x="6127750" y="2774950"/>
          <p14:tracePt t="14073" x="6134100" y="2749550"/>
          <p14:tracePt t="14106" x="6140450" y="2743200"/>
          <p14:tracePt t="14416" x="6153150" y="2730500"/>
          <p14:tracePt t="14426" x="6159500" y="2724150"/>
          <p14:tracePt t="14431" x="6165850" y="2724150"/>
          <p14:tracePt t="14462" x="6178550" y="2724150"/>
          <p14:tracePt t="14496" x="6184900" y="2724150"/>
          <p14:tracePt t="14500" x="6197600" y="2724150"/>
          <p14:tracePt t="14520" x="6203950" y="2717800"/>
          <p14:tracePt t="14532" x="6210300" y="2705100"/>
          <p14:tracePt t="14544" x="6229350" y="2705100"/>
          <p14:tracePt t="14564" x="6248400" y="2705100"/>
          <p14:tracePt t="14572" x="6267450" y="2705100"/>
          <p14:tracePt t="14592" x="6280150" y="2705100"/>
          <p14:tracePt t="14606" x="6286500" y="2705100"/>
          <p14:tracePt t="14750" x="6305550" y="2705100"/>
          <p14:tracePt t="14758" x="6324600" y="2705100"/>
          <p14:tracePt t="14786" x="6343650" y="2705100"/>
          <p14:tracePt t="14802" x="6362700" y="2705100"/>
          <p14:tracePt t="14826" x="6381750" y="2705100"/>
          <p14:tracePt t="14838" x="6400800" y="2705100"/>
          <p14:tracePt t="14852" x="6419850" y="2705100"/>
          <p14:tracePt t="14872" x="6438900" y="2705100"/>
          <p14:tracePt t="14880" x="6451600" y="2705100"/>
          <p14:tracePt t="14889" x="6457950" y="2705100"/>
          <p14:tracePt t="14907" x="6477000" y="2705100"/>
          <p14:tracePt t="14922" x="6502400" y="2698750"/>
          <p14:tracePt t="14939" x="6540500" y="2679700"/>
          <p14:tracePt t="14956" x="6546850" y="2673350"/>
          <p14:tracePt t="14972" x="6597650" y="2635250"/>
          <p14:tracePt t="14989" x="6629400" y="2571750"/>
          <p14:tracePt t="15006" x="6648450" y="2508250"/>
          <p14:tracePt t="15023" x="6692900" y="2393950"/>
          <p14:tracePt t="15039" x="6724650" y="2311400"/>
          <p14:tracePt t="15056" x="6731000" y="2286000"/>
          <p14:tracePt t="15072" x="6756400" y="2247900"/>
          <p14:tracePt t="15090" x="6769100" y="2228850"/>
          <p14:tracePt t="15106" x="6769100" y="2209800"/>
          <p14:tracePt t="15192" x="6775450" y="2203450"/>
          <p14:tracePt t="15204" x="6788150" y="2190750"/>
          <p14:tracePt t="15220" x="6800850" y="2190750"/>
          <p14:tracePt t="15244" x="6826250" y="2190750"/>
          <p14:tracePt t="15252" x="6845300" y="2190750"/>
          <p14:tracePt t="15256" x="6864350" y="2190750"/>
          <p14:tracePt t="15272" x="6915150" y="2190750"/>
          <p14:tracePt t="15289" x="6997700" y="2190750"/>
          <p14:tracePt t="15305" x="7054850" y="2190750"/>
          <p14:tracePt t="15322" x="7092950" y="2190750"/>
          <p14:tracePt t="15339" x="7131050" y="2190750"/>
          <p14:tracePt t="15355" x="7143750" y="2190750"/>
          <p14:tracePt t="15372" x="7181850" y="2190750"/>
          <p14:tracePt t="15389" x="7251700" y="2190750"/>
          <p14:tracePt t="15405" x="7340600" y="2190750"/>
          <p14:tracePt t="15422" x="7416800" y="2190750"/>
          <p14:tracePt t="15439" x="7473950" y="2190750"/>
          <p14:tracePt t="15455" x="7512050" y="2190750"/>
          <p14:tracePt t="15472" x="7556500" y="2190750"/>
          <p14:tracePt t="15489" x="7613650" y="2190750"/>
          <p14:tracePt t="15506" x="7664450" y="2190750"/>
          <p14:tracePt t="15522" x="7727950" y="2190750"/>
          <p14:tracePt t="15538" x="7785100" y="2190750"/>
          <p14:tracePt t="15555" x="7886700" y="2190750"/>
          <p14:tracePt t="15572" x="7943850" y="2190750"/>
          <p14:tracePt t="15589" x="8007350" y="2190750"/>
          <p14:tracePt t="15605" x="8070850" y="2197100"/>
          <p14:tracePt t="15622" x="8121650" y="2203450"/>
          <p14:tracePt t="15638" x="8159750" y="2216150"/>
          <p14:tracePt t="15655" x="8235950" y="2266950"/>
          <p14:tracePt t="15672" x="8331200" y="2286000"/>
          <p14:tracePt t="15688" x="8451850" y="2298700"/>
          <p14:tracePt t="15705" x="8610600" y="2330450"/>
          <p14:tracePt t="15722" x="8788400" y="2330450"/>
          <p14:tracePt t="15740" x="8845550" y="2330450"/>
          <p14:tracePt t="15782" x="8851900" y="2330450"/>
          <p14:tracePt t="15789" x="8870950" y="2343150"/>
          <p14:tracePt t="15810" x="8883650" y="2349500"/>
          <p14:tracePt t="15823" x="8896350" y="2349500"/>
          <p14:tracePt t="16003" x="8909050" y="2355850"/>
          <p14:tracePt t="16012" x="8915400" y="2368550"/>
          <p14:tracePt t="16022" x="8915400" y="2387600"/>
          <p14:tracePt t="16038" x="8915400" y="2400300"/>
          <p14:tracePt t="16055" x="8915400" y="2444750"/>
          <p14:tracePt t="16072" x="8915400" y="2482850"/>
          <p14:tracePt t="16089" x="8915400" y="2520950"/>
          <p14:tracePt t="16105" x="8883650" y="2552700"/>
          <p14:tracePt t="16122" x="8839200" y="2597150"/>
          <p14:tracePt t="16138" x="8775700" y="2616200"/>
          <p14:tracePt t="16155" x="8680450" y="2635250"/>
          <p14:tracePt t="16171" x="8572500" y="2679700"/>
          <p14:tracePt t="16188" x="8439150" y="2692400"/>
          <p14:tracePt t="16190" x="8407400" y="2698750"/>
          <p14:tracePt t="16205" x="8248650" y="2736850"/>
          <p14:tracePt t="16222" x="8089900" y="2749550"/>
          <p14:tracePt t="16238" x="7969250" y="2781300"/>
          <p14:tracePt t="16255" x="7835900" y="2813050"/>
          <p14:tracePt t="16271" x="7708900" y="2825750"/>
          <p14:tracePt t="16289" x="7639050" y="2857500"/>
          <p14:tracePt t="16306" x="7575550" y="2882900"/>
          <p14:tracePt t="16321" x="7473950" y="2882900"/>
          <p14:tracePt t="16338" x="7410450" y="2882900"/>
          <p14:tracePt t="16354" x="7302500" y="2882900"/>
          <p14:tracePt t="16371" x="7239000" y="2901950"/>
          <p14:tracePt t="16388" x="7188200" y="2901950"/>
          <p14:tracePt t="16405" x="7143750" y="2901950"/>
          <p14:tracePt t="16422" x="7054850" y="2901950"/>
          <p14:tracePt t="16438" x="6927850" y="2901950"/>
          <p14:tracePt t="16454" x="6845300" y="2901950"/>
          <p14:tracePt t="16471" x="6775450" y="2901950"/>
          <p14:tracePt t="16488" x="6743700" y="2901950"/>
          <p14:tracePt t="16504" x="6724650" y="2901950"/>
          <p14:tracePt t="16521" x="6667500" y="2901950"/>
          <p14:tracePt t="16538" x="6635750" y="2901950"/>
          <p14:tracePt t="16554" x="6616700" y="2901950"/>
          <p14:tracePt t="16571" x="6597650" y="2901950"/>
          <p14:tracePt t="16625" x="6591300" y="2901950"/>
          <p14:tracePt t="16629" x="6584950" y="2901950"/>
          <p14:tracePt t="16637" x="6565900" y="2901950"/>
          <p14:tracePt t="16655" x="6527800" y="2901950"/>
          <p14:tracePt t="16671" x="6508750" y="2889250"/>
          <p14:tracePt t="16688" x="6502400" y="2889250"/>
          <p14:tracePt t="16732" x="6496050" y="2889250"/>
          <p14:tracePt t="16736" x="6477000" y="2889250"/>
          <p14:tracePt t="16754" x="6438900" y="2889250"/>
          <p14:tracePt t="16771" x="6400800" y="2889250"/>
          <p14:tracePt t="16788" x="6381750" y="2863850"/>
          <p14:tracePt t="16805" x="6369050" y="2863850"/>
          <p14:tracePt t="16854" x="6362700" y="2857500"/>
          <p14:tracePt t="16922" x="6362700" y="2851150"/>
          <p14:tracePt t="16938" x="6362700" y="2838450"/>
          <p14:tracePt t="16942" x="6362700" y="2832100"/>
          <p14:tracePt t="16980" x="6362700" y="2825750"/>
          <p14:tracePt t="16996" x="6381750" y="2825750"/>
          <p14:tracePt t="17000" x="6400800" y="2825750"/>
          <p14:tracePt t="17008" x="6413500" y="2813050"/>
          <p14:tracePt t="17021" x="6438900" y="2806700"/>
          <p14:tracePt t="17037" x="6457950" y="2806700"/>
          <p14:tracePt t="17054" x="6489700" y="2806700"/>
          <p14:tracePt t="17070" x="6527800" y="2806700"/>
          <p14:tracePt t="17088" x="6616700" y="2806700"/>
          <p14:tracePt t="17104" x="6673850" y="2806700"/>
          <p14:tracePt t="17121" x="6737350" y="2806700"/>
          <p14:tracePt t="17138" x="6781800" y="2806700"/>
          <p14:tracePt t="17154" x="6819900" y="2806700"/>
          <p14:tracePt t="17171" x="6858000" y="2806700"/>
          <p14:tracePt t="17188" x="6896100" y="2806700"/>
          <p14:tracePt t="17190" x="6915150" y="2806700"/>
          <p14:tracePt t="17204" x="6953250" y="2806700"/>
          <p14:tracePt t="17221" x="7048500" y="2806700"/>
          <p14:tracePt t="17237" x="7105650" y="2806700"/>
          <p14:tracePt t="17254" x="7143750" y="2806700"/>
          <p14:tracePt t="17270" x="7162800" y="2806700"/>
          <p14:tracePt t="17288" x="7200900" y="2806700"/>
          <p14:tracePt t="17304" x="7219950" y="2806700"/>
          <p14:tracePt t="17321" x="7258050" y="2806700"/>
          <p14:tracePt t="17354" x="7283450" y="2806700"/>
          <p14:tracePt t="17370" x="7289800" y="2806700"/>
          <p14:tracePt t="17387" x="7308850" y="2806700"/>
          <p14:tracePt t="17405" x="7327900" y="2806700"/>
          <p14:tracePt t="17420" x="7353300" y="2806700"/>
          <p14:tracePt t="17437" x="7397750" y="2806700"/>
          <p14:tracePt t="17454" x="7435850" y="2806700"/>
          <p14:tracePt t="17470" x="7524750" y="2806700"/>
          <p14:tracePt t="17487" x="7626350" y="2806700"/>
          <p14:tracePt t="17504" x="7715250" y="2806700"/>
          <p14:tracePt t="17521" x="7804150" y="2806700"/>
          <p14:tracePt t="17537" x="7880350" y="2806700"/>
          <p14:tracePt t="17554" x="7975600" y="2806700"/>
          <p14:tracePt t="17570" x="8064500" y="2806700"/>
          <p14:tracePt t="17587" x="8134350" y="2806700"/>
          <p14:tracePt t="17604" x="8185150" y="2806700"/>
          <p14:tracePt t="17620" x="8242300" y="2806700"/>
          <p14:tracePt t="17637" x="8261350" y="2806700"/>
          <p14:tracePt t="17653" x="8280400" y="2806700"/>
          <p14:tracePt t="17670" x="8299450" y="2806700"/>
          <p14:tracePt t="17708" x="8318500" y="2806700"/>
          <p14:tracePt t="17732" x="8337550" y="2806700"/>
          <p14:tracePt t="17858" x="8356600" y="2806700"/>
          <p14:tracePt t="20484" x="8362950" y="2806700"/>
          <p14:tracePt t="20496" x="8375650" y="2806700"/>
          <p14:tracePt t="20512" x="8375650" y="2819400"/>
          <p14:tracePt t="20519" x="8369300" y="2825750"/>
          <p14:tracePt t="20536" x="8305800" y="2857500"/>
          <p14:tracePt t="20553" x="8172450" y="2876550"/>
          <p14:tracePt t="20568" x="8032750" y="2876550"/>
          <p14:tracePt t="20602" x="7740650" y="2876550"/>
          <p14:tracePt t="20635" x="7550150" y="2940050"/>
          <p14:tracePt t="20654" x="7454900" y="2959100"/>
          <p14:tracePt t="20668" x="7353300" y="2959100"/>
          <p14:tracePt t="20684" x="7270750" y="2959100"/>
          <p14:tracePt t="20702" x="7226300" y="2959100"/>
          <p14:tracePt t="20717" x="7207250" y="2959100"/>
          <p14:tracePt t="20734" x="7188200" y="2959100"/>
          <p14:tracePt t="20774" x="7169150" y="2959100"/>
          <p14:tracePt t="20784" x="7156450" y="2959100"/>
          <p14:tracePt t="20801" x="7137400" y="2959100"/>
          <p14:tracePt t="20817" x="7124700" y="2959100"/>
          <p14:tracePt t="20834" x="7105650" y="2959100"/>
          <p14:tracePt t="20998" x="7112000" y="2959100"/>
          <p14:tracePt t="21006" x="7118350" y="2959100"/>
          <p14:tracePt t="21018" x="7143750" y="2959100"/>
          <p14:tracePt t="21034" x="7175500" y="2959100"/>
          <p14:tracePt t="21051" x="7207250" y="2959100"/>
          <p14:tracePt t="21067" x="7258050" y="2959100"/>
          <p14:tracePt t="21102" x="7283450" y="2946400"/>
          <p14:tracePt t="21117" x="7296150" y="2946400"/>
          <p14:tracePt t="21160" x="7308850" y="2946400"/>
          <p14:tracePt t="21172" x="7334250" y="2946400"/>
          <p14:tracePt t="21209" x="7353300" y="2946400"/>
          <p14:tracePt t="21227" x="7372350" y="2946400"/>
          <p14:tracePt t="21247" x="7391400" y="2946400"/>
          <p14:tracePt t="21260" x="7410450" y="2946400"/>
          <p14:tracePt t="21268" x="7416800" y="2946400"/>
          <p14:tracePt t="21284" x="7435850" y="2946400"/>
          <p14:tracePt t="21305" x="7454900" y="2946400"/>
          <p14:tracePt t="21317" x="7467600" y="2946400"/>
          <p14:tracePt t="21334" x="7473950" y="2946400"/>
          <p14:tracePt t="21386" x="7493000" y="2946400"/>
          <p14:tracePt t="21998" x="7480300" y="2946400"/>
          <p14:tracePt t="22002" x="7467600" y="2946400"/>
          <p14:tracePt t="22016" x="7296150" y="2946400"/>
          <p14:tracePt t="22034" x="7118350" y="2946400"/>
          <p14:tracePt t="22050" x="7048500" y="2946400"/>
          <p14:tracePt t="22066" x="7004050" y="2946400"/>
          <p14:tracePt t="22191" x="7010400" y="2946400"/>
          <p14:tracePt t="22204" x="7016750" y="2946400"/>
          <p14:tracePt t="22217" x="7035800" y="2946400"/>
          <p14:tracePt t="22233" x="7092950" y="2946400"/>
          <p14:tracePt t="22266" x="7207250" y="2946400"/>
          <p14:tracePt t="22285" x="7264400" y="2946400"/>
          <p14:tracePt t="22300" x="7302500" y="2946400"/>
          <p14:tracePt t="22317" x="7321550" y="2946400"/>
          <p14:tracePt t="22333" x="7359650" y="2946400"/>
          <p14:tracePt t="22349" x="7416800" y="2946400"/>
          <p14:tracePt t="22366" x="7461250" y="2946400"/>
          <p14:tracePt t="22384" x="7493000" y="2946400"/>
          <p14:tracePt t="22401" x="7505700" y="2946400"/>
          <p14:tracePt t="22416" x="7512050" y="2946400"/>
          <p14:tracePt t="22433" x="7531100" y="2946400"/>
          <p14:tracePt t="22466" x="7537450" y="2946400"/>
          <p14:tracePt t="22470" x="7550150" y="2946400"/>
          <p14:tracePt t="22486" x="7569200" y="2946400"/>
          <p14:tracePt t="22542" x="7588250" y="2946400"/>
          <p14:tracePt t="22600" x="7607300" y="2946400"/>
          <p14:tracePt t="22660" x="7626350" y="2946400"/>
          <p14:tracePt t="22746" x="7645400" y="2946400"/>
          <p14:tracePt t="22774" x="7651750" y="2946400"/>
          <p14:tracePt t="22778" x="7664450" y="2946400"/>
          <p14:tracePt t="22842" x="7683500" y="2946400"/>
          <p14:tracePt t="22900" x="7702550" y="2946400"/>
          <p14:tracePt t="22908" x="7721600" y="2946400"/>
          <p14:tracePt t="22948" x="7740650" y="2946400"/>
          <p14:tracePt t="22988" x="7759700" y="2946400"/>
          <p14:tracePt t="23039" x="7778750" y="2946400"/>
          <p14:tracePt t="23052" x="7797800" y="2946400"/>
          <p14:tracePt t="23110" x="7816850" y="2946400"/>
          <p14:tracePt t="23181" x="7835900" y="2946400"/>
          <p14:tracePt t="23198" x="7848600" y="2946400"/>
          <p14:tracePt t="23280" x="7854950" y="2946400"/>
          <p14:tracePt t="23312" x="7874000" y="2946400"/>
          <p14:tracePt t="23408" x="7893050" y="2946400"/>
          <p14:tracePt t="23434" x="7912100" y="2946400"/>
          <p14:tracePt t="23454" x="7931150" y="2946400"/>
          <p14:tracePt t="23470" x="7937500" y="2946400"/>
          <p14:tracePt t="23474" x="7950200" y="2946400"/>
          <p14:tracePt t="23482" x="7962900" y="2946400"/>
          <p14:tracePt t="23499" x="8001000" y="2946400"/>
          <p14:tracePt t="23516" x="8039100" y="2946400"/>
          <p14:tracePt t="23532" x="8058150" y="2946400"/>
          <p14:tracePt t="23565" x="8077200" y="2946400"/>
          <p14:tracePt t="23582" x="8115300" y="2946400"/>
          <p14:tracePt t="23599" x="8159750" y="2946400"/>
          <p14:tracePt t="23616" x="8204200" y="2946400"/>
          <p14:tracePt t="23632" x="8223250" y="2946400"/>
          <p14:tracePt t="23697" x="8242300" y="2946400"/>
          <p14:tracePt t="23782" x="8261350" y="2946400"/>
          <p14:tracePt t="24272" x="8267700" y="2946400"/>
          <p14:tracePt t="24276" x="8293100" y="2921000"/>
          <p14:tracePt t="24281" x="8299450" y="2908300"/>
          <p14:tracePt t="24315" x="8337550" y="2863850"/>
          <p14:tracePt t="24348" x="8362950" y="2838450"/>
          <p14:tracePt t="24384" x="8375650" y="2819400"/>
          <p14:tracePt t="24398" x="8375650" y="2794000"/>
          <p14:tracePt t="24416" x="8382000" y="2768600"/>
          <p14:tracePt t="24431" x="8401050" y="2749550"/>
          <p14:tracePt t="24464" x="8407400" y="2743200"/>
          <p14:tracePt t="24481" x="8413750" y="2736850"/>
          <p14:tracePt t="24502" x="8426450" y="2724150"/>
          <p14:tracePt t="24539" x="8445500" y="2724150"/>
          <p14:tracePt t="24622" x="8451850" y="2717800"/>
          <p14:tracePt t="25058" x="8458200" y="2705100"/>
          <p14:tracePt t="25074" x="8458200" y="2692400"/>
          <p14:tracePt t="25098" x="8470900" y="2679700"/>
          <p14:tracePt t="25114" x="8477250" y="2673350"/>
          <p14:tracePt t="25118" x="8489950" y="2673350"/>
          <p14:tracePt t="25131" x="8515350" y="2673350"/>
          <p14:tracePt t="25148" x="8553450" y="2673350"/>
          <p14:tracePt t="25164" x="8572500" y="2673350"/>
          <p14:tracePt t="25198" x="8610600" y="2673350"/>
          <p14:tracePt t="25214" x="8648700" y="2673350"/>
          <p14:tracePt t="25231" x="8686800" y="2673350"/>
          <p14:tracePt t="25247" x="8705850" y="2673350"/>
          <p14:tracePt t="25265" x="8724900" y="2673350"/>
          <p14:tracePt t="25302" x="8743950" y="2673350"/>
          <p14:tracePt t="25373" x="8743950" y="2692400"/>
          <p14:tracePt t="25382" x="8737600" y="2698750"/>
          <p14:tracePt t="25386" x="8731250" y="2698750"/>
          <p14:tracePt t="25398" x="8693150" y="2717800"/>
          <p14:tracePt t="25415" x="8616950" y="2736850"/>
          <p14:tracePt t="25431" x="8521700" y="2736850"/>
          <p14:tracePt t="25448" x="8420100" y="2736850"/>
          <p14:tracePt t="25464" x="8274050" y="2736850"/>
          <p14:tracePt t="25480" x="8159750" y="2705100"/>
          <p14:tracePt t="25497" x="8102600" y="2692400"/>
          <p14:tracePt t="25514" x="8083550" y="2692400"/>
          <p14:tracePt t="25534" x="8058150" y="2667000"/>
          <p14:tracePt t="25547" x="8045450" y="2654300"/>
          <p14:tracePt t="25564" x="8045450" y="2641600"/>
          <p14:tracePt t="25580" x="8045450" y="2628900"/>
          <p14:tracePt t="25597" x="8045450" y="2616200"/>
          <p14:tracePt t="25614" x="8051800" y="2584450"/>
          <p14:tracePt t="25631" x="8083550" y="2571750"/>
          <p14:tracePt t="25647" x="8159750" y="2546350"/>
          <p14:tracePt t="25664" x="8235950" y="2546350"/>
          <p14:tracePt t="25680" x="8293100" y="2546350"/>
          <p14:tracePt t="25714" x="8331200" y="2546350"/>
          <p14:tracePt t="25730" x="8350250" y="2552700"/>
          <p14:tracePt t="25747" x="8362950" y="2571750"/>
          <p14:tracePt t="25764" x="8375650" y="2590800"/>
          <p14:tracePt t="25780" x="8375650" y="2609850"/>
          <p14:tracePt t="25797" x="8369300" y="2654300"/>
          <p14:tracePt t="25814" x="8343900" y="2673350"/>
          <p14:tracePt t="25831" x="8293100" y="2673350"/>
          <p14:tracePt t="25848" x="8204200" y="2673350"/>
          <p14:tracePt t="25864" x="8089900" y="2673350"/>
          <p14:tracePt t="25880" x="8013700" y="2673350"/>
          <p14:tracePt t="25897" x="7969250" y="2673350"/>
          <p14:tracePt t="25914" x="7956550" y="2673350"/>
          <p14:tracePt t="25958" x="7937500" y="2654300"/>
          <p14:tracePt t="25965" x="7924800" y="2647950"/>
          <p14:tracePt t="25990" x="7924800" y="2641600"/>
          <p14:tracePt t="25997" x="7924800" y="2628900"/>
          <p14:tracePt t="26013" x="7931150" y="2616200"/>
          <p14:tracePt t="26030" x="7943850" y="2597150"/>
          <p14:tracePt t="26047" x="7981950" y="2597150"/>
          <p14:tracePt t="26063" x="8007350" y="2597150"/>
          <p14:tracePt t="26080" x="8051800" y="2597150"/>
          <p14:tracePt t="26096" x="8108950" y="2597150"/>
          <p14:tracePt t="26113" x="8147050" y="2597150"/>
          <p14:tracePt t="26130" x="8153400" y="2597150"/>
          <p14:tracePt t="26146" x="8159750" y="2597150"/>
          <p14:tracePt t="26218" x="8172450" y="2597150"/>
          <p14:tracePt t="26238" x="8178800" y="2597150"/>
          <p14:tracePt t="26286" x="8178800" y="2609850"/>
          <p14:tracePt t="26294" x="8178800" y="2616200"/>
          <p14:tracePt t="26301" x="8178800" y="2635250"/>
          <p14:tracePt t="26313" x="8166100" y="2641600"/>
          <p14:tracePt t="26330" x="8159750" y="2654300"/>
          <p14:tracePt t="26347" x="8153400" y="2660650"/>
          <p14:tracePt t="27430" x="8121650" y="2673350"/>
          <p14:tracePt t="27434" x="8102600" y="2673350"/>
          <p14:tracePt t="27447" x="8026400" y="2673350"/>
          <p14:tracePt t="27463" x="7988300" y="2673350"/>
          <p14:tracePt t="27526" x="7981950" y="2673350"/>
          <p14:tracePt t="27538" x="7994650" y="2673350"/>
          <p14:tracePt t="27562" x="8083550" y="2673350"/>
          <p14:tracePt t="27595" x="8159750" y="2660650"/>
          <p14:tracePt t="27615" x="8197850" y="2660650"/>
          <p14:tracePt t="27629" x="8204200" y="2660650"/>
          <p14:tracePt t="27646" x="8210550" y="2660650"/>
          <p14:tracePt t="27662" x="8229600" y="2660650"/>
          <p14:tracePt t="27712" x="8242300" y="2654300"/>
          <p14:tracePt t="27804" x="8248650" y="2641600"/>
          <p14:tracePt t="28742" x="8229600" y="2641600"/>
          <p14:tracePt t="28750" x="8191500" y="2641600"/>
          <p14:tracePt t="28761" x="8096250" y="2641600"/>
          <p14:tracePt t="28794" x="7785100" y="2641600"/>
          <p14:tracePt t="28828" x="7518400" y="2641600"/>
          <p14:tracePt t="28846" x="7429500" y="2641600"/>
          <p14:tracePt t="28861" x="7359650" y="2641600"/>
          <p14:tracePt t="28877" x="7283450" y="2641600"/>
          <p14:tracePt t="28894" x="7226300" y="2641600"/>
          <p14:tracePt t="28912" x="7150100" y="2641600"/>
          <p14:tracePt t="28928" x="7073900" y="2641600"/>
          <p14:tracePt t="28944" x="6991350" y="2641600"/>
          <p14:tracePt t="28961" x="6934200" y="2641600"/>
          <p14:tracePt t="28977" x="6877050" y="2641600"/>
          <p14:tracePt t="28995" x="6826250" y="2641600"/>
          <p14:tracePt t="29011" x="6807200" y="2641600"/>
          <p14:tracePt t="29028" x="6781800" y="2641600"/>
          <p14:tracePt t="29156" x="6788150" y="2641600"/>
          <p14:tracePt t="29164" x="6794500" y="2641600"/>
          <p14:tracePt t="29177" x="6858000" y="2622550"/>
          <p14:tracePt t="29194" x="6934200" y="2622550"/>
          <p14:tracePt t="29212" x="7010400" y="2622550"/>
          <p14:tracePt t="29228" x="7048500" y="2622550"/>
          <p14:tracePt t="29244" x="7092950" y="2622550"/>
          <p14:tracePt t="29262" x="7143750" y="2622550"/>
          <p14:tracePt t="29277" x="7213600" y="2622550"/>
          <p14:tracePt t="29294" x="7289800" y="2622550"/>
          <p14:tracePt t="29310" x="7378700" y="2622550"/>
          <p14:tracePt t="29327" x="7493000" y="2622550"/>
          <p14:tracePt t="29344" x="7569200" y="2622550"/>
          <p14:tracePt t="29361" x="7588250" y="2622550"/>
          <p14:tracePt t="29377" x="7632700" y="2622550"/>
          <p14:tracePt t="29394" x="7683500" y="2622550"/>
          <p14:tracePt t="29410" x="7696200" y="2622550"/>
          <p14:tracePt t="29444" x="7715250" y="2622550"/>
          <p14:tracePt t="29460" x="7747000" y="2622550"/>
          <p14:tracePt t="29477" x="7772400" y="2622550"/>
          <p14:tracePt t="29632" x="7791450" y="2622550"/>
          <p14:tracePt t="29648" x="7797800" y="2622550"/>
          <p14:tracePt t="29652" x="7810500" y="2635250"/>
          <p14:tracePt t="29661" x="7829550" y="2641600"/>
          <p14:tracePt t="29677" x="7867650" y="2660650"/>
          <p14:tracePt t="29694" x="7886700" y="2679700"/>
          <p14:tracePt t="29710" x="7893050" y="2692400"/>
          <p14:tracePt t="30508" x="7893050" y="2698750"/>
          <p14:tracePt t="30564" x="7893050" y="2705100"/>
          <p14:tracePt t="30568" x="7893050" y="2717800"/>
          <p14:tracePt t="30578" x="7893050" y="2724150"/>
          <p14:tracePt t="30593" x="7874000" y="2743200"/>
          <p14:tracePt t="31110" x="7867650" y="2749550"/>
          <p14:tracePt t="31118" x="7861300" y="2749550"/>
          <p14:tracePt t="31126" x="7842250" y="2749550"/>
          <p14:tracePt t="31143" x="7823200" y="2749550"/>
          <p14:tracePt t="31160" x="7804150" y="2749550"/>
          <p14:tracePt t="31177" x="7766050" y="2749550"/>
          <p14:tracePt t="31548" x="7759700" y="2749550"/>
          <p14:tracePt t="32158" x="7759700" y="2736850"/>
          <p14:tracePt t="32162" x="7759700" y="2730500"/>
          <p14:tracePt t="32245" x="7759700" y="2724150"/>
          <p14:tracePt t="32414" x="7772400" y="2711450"/>
          <p14:tracePt t="32786" x="7766050" y="2711450"/>
          <p14:tracePt t="32791" x="7727950" y="2711450"/>
          <p14:tracePt t="32809" x="7639050" y="2711450"/>
          <p14:tracePt t="32825" x="7594600" y="2717800"/>
          <p14:tracePt t="32858" x="7410450" y="2768600"/>
          <p14:tracePt t="32891" x="7289800" y="2813050"/>
          <p14:tracePt t="32911" x="6985000" y="2876550"/>
          <p14:tracePt t="32924" x="6896100" y="2908300"/>
          <p14:tracePt t="32942" x="6692900" y="2927350"/>
          <p14:tracePt t="32958" x="6534150" y="2965450"/>
          <p14:tracePt t="32974" x="6216650" y="3003550"/>
          <p14:tracePt t="32991" x="5880100" y="3028950"/>
          <p14:tracePt t="33008" x="5695950" y="3054350"/>
          <p14:tracePt t="33025" x="5530850" y="3054350"/>
          <p14:tracePt t="33041" x="5454650" y="3054350"/>
          <p14:tracePt t="33057" x="5384800" y="3073400"/>
          <p14:tracePt t="33074" x="5365750" y="3073400"/>
          <p14:tracePt t="33091" x="5308600" y="3073400"/>
          <p14:tracePt t="33108" x="5219700" y="3073400"/>
          <p14:tracePt t="33124" x="5073650" y="3098800"/>
          <p14:tracePt t="33141" x="4914900" y="3130550"/>
          <p14:tracePt t="33157" x="4743450" y="3162300"/>
          <p14:tracePt t="33174" x="4362450" y="3194050"/>
          <p14:tracePt t="33192" x="3994150" y="3194050"/>
          <p14:tracePt t="33207" x="3822700" y="3194050"/>
          <p14:tracePt t="33224" x="3663950" y="3219450"/>
          <p14:tracePt t="33225" x="3632200" y="3219450"/>
          <p14:tracePt t="33241" x="3460750" y="3219450"/>
          <p14:tracePt t="33259" x="3302000" y="3219450"/>
          <p14:tracePt t="33274" x="3136900" y="3219450"/>
          <p14:tracePt t="33290" x="2978150" y="3219450"/>
          <p14:tracePt t="33307" x="2806700" y="3238500"/>
          <p14:tracePt t="33324" x="2654300" y="3238500"/>
          <p14:tracePt t="33341" x="2438400" y="3238500"/>
          <p14:tracePt t="33357" x="2279650" y="3238500"/>
          <p14:tracePt t="33374" x="2108200" y="3276600"/>
          <p14:tracePt t="33391" x="1943100" y="3321050"/>
          <p14:tracePt t="33407" x="1905000" y="3346450"/>
          <p14:tracePt t="33425" x="1835150" y="3397250"/>
          <p14:tracePt t="33442" x="1778000" y="3460750"/>
          <p14:tracePt t="33457" x="1695450" y="3549650"/>
          <p14:tracePt t="33474" x="1612900" y="3587750"/>
          <p14:tracePt t="33491" x="1562100" y="3619500"/>
          <p14:tracePt t="33507" x="1524000" y="3644900"/>
          <p14:tracePt t="33525" x="1390650" y="3721100"/>
          <p14:tracePt t="33540" x="1231900" y="3752850"/>
          <p14:tracePt t="33557" x="927100" y="3752850"/>
          <p14:tracePt t="33574" x="666750" y="3752850"/>
          <p14:tracePt t="33974" x="666750" y="3759200"/>
          <p14:tracePt t="33986" x="654050" y="3771900"/>
          <p14:tracePt t="33991" x="647700" y="3778250"/>
          <p14:tracePt t="34008" x="590550" y="3790950"/>
          <p14:tracePt t="34068" x="584200" y="3790950"/>
          <p14:tracePt t="34072" x="571500" y="3790950"/>
          <p14:tracePt t="34090" x="565150" y="3797300"/>
          <p14:tracePt t="35569" x="565150" y="3784600"/>
          <p14:tracePt t="35594" x="565150" y="3778250"/>
          <p14:tracePt t="35623" x="565150" y="3759200"/>
          <p14:tracePt t="35636" x="577850" y="3752850"/>
          <p14:tracePt t="35676" x="584200" y="3740150"/>
          <p14:tracePt t="35704" x="590550" y="3733800"/>
          <p14:tracePt t="35709" x="603250" y="3727450"/>
          <p14:tracePt t="35748" x="603250" y="3714750"/>
          <p14:tracePt t="35756" x="603250" y="3708400"/>
          <p14:tracePt t="35772" x="603250" y="3689350"/>
          <p14:tracePt t="35858" x="609600" y="3683000"/>
          <p14:tracePt t="35889" x="615950" y="3670300"/>
          <p14:tracePt t="36060" x="615950" y="3651250"/>
          <p14:tracePt t="36132" x="615950" y="3644900"/>
          <p14:tracePt t="36136" x="615950" y="3638550"/>
          <p14:tracePt t="36166" x="628650" y="3625850"/>
          <p14:tracePt t="36171" x="635000" y="3619500"/>
          <p14:tracePt t="36210" x="635000" y="3600450"/>
          <p14:tracePt t="36286" x="635000" y="3581400"/>
          <p14:tracePt t="36928" x="654050" y="3568700"/>
          <p14:tracePt t="36932" x="673100" y="3568700"/>
          <p14:tracePt t="36940" x="711200" y="3568700"/>
          <p14:tracePt t="36956" x="825500" y="3568700"/>
          <p14:tracePt t="36972" x="927100" y="3568700"/>
          <p14:tracePt t="36989" x="1035050" y="3568700"/>
          <p14:tracePt t="37005" x="1123950" y="3568700"/>
          <p14:tracePt t="37037" x="1263650" y="3568700"/>
          <p14:tracePt t="37071" x="1377950" y="3568700"/>
          <p14:tracePt t="37089" x="1416050" y="3568700"/>
          <p14:tracePt t="37104" x="1466850" y="3568700"/>
          <p14:tracePt t="37121" x="1504950" y="3568700"/>
          <p14:tracePt t="37138" x="1524000" y="3568700"/>
          <p14:tracePt t="37154" x="1543050" y="3568700"/>
          <p14:tracePt t="37188" x="1600200" y="3568700"/>
          <p14:tracePt t="37204" x="1657350" y="3568700"/>
          <p14:tracePt t="37221" x="1752600" y="3587750"/>
          <p14:tracePt t="37237" x="1873250" y="3587750"/>
          <p14:tracePt t="37254" x="1981200" y="3606800"/>
          <p14:tracePt t="37272" x="2076450" y="3632200"/>
          <p14:tracePt t="37288" x="2146300" y="3632200"/>
          <p14:tracePt t="37304" x="2165350" y="3632200"/>
          <p14:tracePt t="37321" x="2184400" y="3632200"/>
          <p14:tracePt t="37432" x="2203450" y="3632200"/>
          <p14:tracePt t="37436" x="2222500" y="3632200"/>
          <p14:tracePt t="37455" x="2266950" y="3632200"/>
          <p14:tracePt t="37470" x="2292350" y="3632200"/>
          <p14:tracePt t="37487" x="2330450" y="3632200"/>
          <p14:tracePt t="37520" x="2413000" y="3638550"/>
          <p14:tracePt t="37537" x="2470150" y="3651250"/>
          <p14:tracePt t="37554" x="2565400" y="3670300"/>
          <p14:tracePt t="37570" x="2641600" y="3670300"/>
          <p14:tracePt t="37588" x="2730500" y="3689350"/>
          <p14:tracePt t="37604" x="2787650" y="3689350"/>
          <p14:tracePt t="37621" x="2844800" y="3689350"/>
          <p14:tracePt t="37637" x="2914650" y="3708400"/>
          <p14:tracePt t="37654" x="2965450" y="3708400"/>
          <p14:tracePt t="37670" x="3022600" y="3733800"/>
          <p14:tracePt t="37687" x="3079750" y="3733800"/>
          <p14:tracePt t="37704" x="3168650" y="3733800"/>
          <p14:tracePt t="37720" x="3232150" y="3733800"/>
          <p14:tracePt t="37737" x="3333750" y="3733800"/>
          <p14:tracePt t="37754" x="3409950" y="3740150"/>
          <p14:tracePt t="37770" x="3505200" y="3765550"/>
          <p14:tracePt t="37788" x="3562350" y="3778250"/>
          <p14:tracePt t="37804" x="3632200" y="3778250"/>
          <p14:tracePt t="37820" x="3689350" y="3778250"/>
          <p14:tracePt t="37837" x="3708400" y="3778250"/>
          <p14:tracePt t="37854" x="3733800" y="3784600"/>
          <p14:tracePt t="37870" x="3759200" y="3790950"/>
          <p14:tracePt t="37888" x="3797300" y="3790950"/>
          <p14:tracePt t="37903" x="3816350" y="3790950"/>
          <p14:tracePt t="38008" x="3822700" y="3790950"/>
          <p14:tracePt t="38012" x="3829050" y="3790950"/>
          <p14:tracePt t="38064" x="3848100" y="3790950"/>
          <p14:tracePt t="38072" x="3867150" y="3790950"/>
          <p14:tracePt t="38088" x="3905250" y="3790950"/>
          <p14:tracePt t="38103" x="3968750" y="3790950"/>
          <p14:tracePt t="38120" x="3981450" y="3790950"/>
          <p14:tracePt t="38137" x="4121150" y="3790950"/>
          <p14:tracePt t="38153" x="4178300" y="3790950"/>
          <p14:tracePt t="38170" x="4241800" y="3790950"/>
          <p14:tracePt t="38187" x="4318000" y="3790950"/>
          <p14:tracePt t="38203" x="4387850" y="3790950"/>
          <p14:tracePt t="38220" x="4438650" y="3790950"/>
          <p14:tracePt t="38238" x="4483100" y="3790950"/>
          <p14:tracePt t="38253" x="4508500" y="3790950"/>
          <p14:tracePt t="38920" x="4514850" y="3803650"/>
          <p14:tracePt t="38924" x="4546600" y="3803650"/>
          <p14:tracePt t="38937" x="4565650" y="3803650"/>
          <p14:tracePt t="38954" x="4591050" y="3803650"/>
          <p14:tracePt t="38970" x="4648200" y="3803650"/>
          <p14:tracePt t="38986" x="4749800" y="3803650"/>
          <p14:tracePt t="39019" x="5111750" y="3803650"/>
          <p14:tracePt t="39053" x="5435600" y="3803650"/>
          <p14:tracePt t="39072" x="5638800" y="3803650"/>
          <p14:tracePt t="39086" x="5797550" y="3803650"/>
          <p14:tracePt t="39102" x="5848350" y="3803650"/>
          <p14:tracePt t="39119" x="5905500" y="3803650"/>
          <p14:tracePt t="39136" x="5924550" y="3803650"/>
          <p14:tracePt t="39170" x="5943600" y="3803650"/>
          <p14:tracePt t="39178" x="5962650" y="3803650"/>
          <p14:tracePt t="39185" x="5981700" y="3803650"/>
          <p14:tracePt t="39202" x="6032500" y="3803650"/>
          <p14:tracePt t="39219" x="6153150" y="3803650"/>
          <p14:tracePt t="39236" x="6273800" y="3784600"/>
          <p14:tracePt t="39238" x="6305550" y="3784600"/>
          <p14:tracePt t="39252" x="6432550" y="3784600"/>
          <p14:tracePt t="39270" x="6565900" y="3784600"/>
          <p14:tracePt t="39286" x="6737350" y="3765550"/>
          <p14:tracePt t="39302" x="6864350" y="3765550"/>
          <p14:tracePt t="39319" x="7004050" y="3765550"/>
          <p14:tracePt t="39336" x="7118350" y="3765550"/>
          <p14:tracePt t="39352" x="7226300" y="3765550"/>
          <p14:tracePt t="39369" x="7296150" y="3740150"/>
          <p14:tracePt t="39386" x="7359650" y="3740150"/>
          <p14:tracePt t="39402" x="7378700" y="3740150"/>
          <p14:tracePt t="39419" x="7397750" y="3740150"/>
          <p14:tracePt t="39435" x="7423150" y="3740150"/>
          <p14:tracePt t="39452" x="7467600" y="3740150"/>
          <p14:tracePt t="39469" x="7524750" y="3740150"/>
          <p14:tracePt t="39486" x="7594600" y="3740150"/>
          <p14:tracePt t="39502" x="7639050" y="3740150"/>
          <p14:tracePt t="39535" x="7677150" y="3740150"/>
          <p14:tracePt t="39569" x="7766050" y="3740150"/>
          <p14:tracePt t="39587" x="7899400" y="3740150"/>
          <p14:tracePt t="39602" x="8058150" y="3740150"/>
          <p14:tracePt t="39619" x="8216900" y="3740150"/>
          <p14:tracePt t="39637" x="8337550" y="3740150"/>
          <p14:tracePt t="39652" x="8413750" y="3740150"/>
          <p14:tracePt t="39669" x="8489950" y="3740150"/>
          <p14:tracePt t="39685" x="8515350" y="3740150"/>
          <p14:tracePt t="39702" x="8534400" y="3740150"/>
          <p14:tracePt t="39752" x="8559800" y="3740150"/>
          <p14:tracePt t="39830" x="8553450" y="3740150"/>
          <p14:tracePt t="39834" x="8534400" y="3740150"/>
          <p14:tracePt t="39852" x="8470900" y="3740150"/>
          <p14:tracePt t="39868" x="8394700" y="3740150"/>
          <p14:tracePt t="39885" x="8235950" y="3778250"/>
          <p14:tracePt t="39902" x="8064500" y="3803650"/>
          <p14:tracePt t="39919" x="7918450" y="3848100"/>
          <p14:tracePt t="39935" x="7747000" y="3879850"/>
          <p14:tracePt t="39952" x="7302500" y="3937000"/>
          <p14:tracePt t="39968" x="7137400" y="3975100"/>
          <p14:tracePt t="39985" x="7029450" y="4019550"/>
          <p14:tracePt t="40002" x="6883400" y="4064000"/>
          <p14:tracePt t="40018" x="6737350" y="4076700"/>
          <p14:tracePt t="40035" x="6527800" y="4133850"/>
          <p14:tracePt t="40052" x="6153150" y="4133850"/>
          <p14:tracePt t="40068" x="5892800" y="4159250"/>
          <p14:tracePt t="40085" x="5670550" y="4184650"/>
          <p14:tracePt t="40102" x="5518150" y="4184650"/>
          <p14:tracePt t="40118" x="5340350" y="4235450"/>
          <p14:tracePt t="40135" x="4953000" y="4235450"/>
          <p14:tracePt t="40152" x="4565650" y="4235450"/>
          <p14:tracePt t="40168" x="4184650" y="4260850"/>
          <p14:tracePt t="40185" x="3790950" y="4260850"/>
          <p14:tracePt t="40202" x="3460750" y="4260850"/>
          <p14:tracePt t="40218" x="3111500" y="4260850"/>
          <p14:tracePt t="40235" x="2705100" y="4260850"/>
          <p14:tracePt t="40251" x="2273300" y="4260850"/>
          <p14:tracePt t="40269" x="1917700" y="4260850"/>
          <p14:tracePt t="40285" x="1790700" y="4260850"/>
          <p14:tracePt t="40301" x="1708150" y="4260850"/>
          <p14:tracePt t="40318" x="1644650" y="4260850"/>
          <p14:tracePt t="40335" x="1587500" y="4260850"/>
          <p14:tracePt t="40351" x="1530350" y="4260850"/>
          <p14:tracePt t="40368" x="1511300" y="4260850"/>
          <p14:tracePt t="40428" x="1504950" y="4260850"/>
          <p14:tracePt t="40432" x="1498600" y="4260850"/>
          <p14:tracePt t="40542" x="1504950" y="4260850"/>
          <p14:tracePt t="40550" x="1517650" y="4260850"/>
          <p14:tracePt t="40566" x="1524000" y="4260850"/>
          <p14:tracePt t="40574" x="1543050" y="4260850"/>
          <p14:tracePt t="40584" x="1562100" y="4260850"/>
          <p14:tracePt t="40602" x="1663700" y="4260850"/>
          <p14:tracePt t="40618" x="1778000" y="4248150"/>
          <p14:tracePt t="40635" x="1905000" y="4248150"/>
          <p14:tracePt t="40651" x="2019300" y="4248150"/>
          <p14:tracePt t="40668" x="2133600" y="4248150"/>
          <p14:tracePt t="40684" x="2197100" y="4248150"/>
          <p14:tracePt t="40701" x="2235200" y="4248150"/>
          <p14:tracePt t="40718" x="2279650" y="4248150"/>
          <p14:tracePt t="40734" x="2355850" y="4248150"/>
          <p14:tracePt t="40736" x="2368550" y="4248150"/>
          <p14:tracePt t="40751" x="2432050" y="4248150"/>
          <p14:tracePt t="40768" x="2501900" y="4248150"/>
          <p14:tracePt t="40784" x="2571750" y="4248150"/>
          <p14:tracePt t="40801" x="2616200" y="4248150"/>
          <p14:tracePt t="40818" x="2622550" y="4248150"/>
          <p14:tracePt t="41619" x="2609850" y="4248150"/>
          <p14:tracePt t="41624" x="2590800" y="4248150"/>
          <p14:tracePt t="41636" x="2476500" y="4260850"/>
          <p14:tracePt t="41652" x="2330450" y="4324350"/>
          <p14:tracePt t="41669" x="1974850" y="4419600"/>
          <p14:tracePt t="41684" x="1676400" y="4546600"/>
          <p14:tracePt t="41717" x="1289050" y="4724400"/>
          <p14:tracePt t="41751" x="1066800" y="4959350"/>
          <p14:tracePt t="41770" x="996950" y="5092700"/>
          <p14:tracePt t="41784" x="965200" y="5226050"/>
          <p14:tracePt t="41800" x="946150" y="5346700"/>
          <p14:tracePt t="41818" x="946150" y="5422900"/>
          <p14:tracePt t="41835" x="946150" y="5492750"/>
          <p14:tracePt t="41850" x="946150" y="5511800"/>
          <p14:tracePt t="41867" x="946150" y="5530850"/>
          <p14:tracePt t="41884" x="933450" y="5568950"/>
          <p14:tracePt t="41901" x="914400" y="5588000"/>
          <p14:tracePt t="41917" x="869950" y="5638800"/>
          <p14:tracePt t="41934" x="863600" y="5683250"/>
          <p14:tracePt t="41950" x="850900" y="5715000"/>
          <p14:tracePt t="41967" x="850900" y="5740400"/>
          <p14:tracePt t="41984" x="850900" y="5746750"/>
          <p14:tracePt t="42042" x="850900" y="5753100"/>
          <p14:tracePt t="42046" x="850900" y="5765800"/>
          <p14:tracePt t="42051" x="857250" y="5765800"/>
          <p14:tracePt t="42067" x="882650" y="5765800"/>
          <p14:tracePt t="42084" x="946150" y="5765800"/>
          <p14:tracePt t="42126" x="965200" y="5765800"/>
          <p14:tracePt t="42157" x="977900" y="5765800"/>
          <p14:tracePt t="42162" x="984250" y="5765800"/>
          <p14:tracePt t="42166" x="990600" y="5765800"/>
          <p14:tracePt t="42184" x="1060450" y="5765800"/>
          <p14:tracePt t="42200" x="1123950" y="5765800"/>
          <p14:tracePt t="42217" x="1187450" y="5753100"/>
          <p14:tracePt t="42233" x="1282700" y="5753100"/>
          <p14:tracePt t="42250" x="1358900" y="5753100"/>
          <p14:tracePt t="42266" x="1409700" y="5753100"/>
          <p14:tracePt t="42268" x="1416050" y="5753100"/>
          <p14:tracePt t="42283" x="1473200" y="5734050"/>
          <p14:tracePt t="42301" x="1517650" y="5721350"/>
          <p14:tracePt t="42317" x="1581150" y="5708650"/>
          <p14:tracePt t="42333" x="1625600" y="5708650"/>
          <p14:tracePt t="42350" x="1663700" y="5695950"/>
          <p14:tracePt t="42366" x="1708150" y="5695950"/>
          <p14:tracePt t="42383" x="1765300" y="5695950"/>
          <p14:tracePt t="42400" x="1822450" y="5683250"/>
          <p14:tracePt t="42433" x="1898650" y="5670550"/>
          <p14:tracePt t="42466" x="1936750" y="5664200"/>
          <p14:tracePt t="42849" x="1949450" y="5651500"/>
          <p14:tracePt t="42856" x="1968500" y="5651500"/>
          <p14:tracePt t="42866" x="1987550" y="5651500"/>
          <p14:tracePt t="42883" x="2019300" y="5651500"/>
          <p14:tracePt t="42900" x="2070100" y="5651500"/>
          <p14:tracePt t="42916" x="2095500" y="5651500"/>
          <p14:tracePt t="42933" x="2114550" y="5664200"/>
          <p14:tracePt t="42949" x="2146300" y="5664200"/>
          <p14:tracePt t="42966" x="2184400" y="5683250"/>
          <p14:tracePt t="42983" x="2260600" y="5702300"/>
          <p14:tracePt t="43000" x="2355850" y="5721350"/>
          <p14:tracePt t="43016" x="2476500" y="5765800"/>
          <p14:tracePt t="43033" x="2597150" y="5810250"/>
          <p14:tracePt t="43050" x="2794000" y="5848350"/>
          <p14:tracePt t="43066" x="2946400" y="5861050"/>
          <p14:tracePt t="43083" x="3124200" y="5905500"/>
          <p14:tracePt t="43101" x="3327400" y="5930900"/>
          <p14:tracePt t="43117" x="3486150" y="5930900"/>
          <p14:tracePt t="43132" x="3651250" y="5930900"/>
          <p14:tracePt t="43149" x="3810000" y="5937250"/>
          <p14:tracePt t="43166" x="3981450" y="5949950"/>
          <p14:tracePt t="43182" x="4140200" y="5949950"/>
          <p14:tracePt t="43199" x="4229100" y="5949950"/>
          <p14:tracePt t="43216" x="4235450" y="5949950"/>
          <p14:tracePt t="43232" x="4260850" y="5949950"/>
          <p14:tracePt t="43387" x="4273550" y="5949950"/>
          <p14:tracePt t="43422" x="4279900" y="5949950"/>
          <p14:tracePt t="43497" x="4298950" y="5937250"/>
          <p14:tracePt t="43500" x="4305300" y="5930900"/>
          <p14:tracePt t="43519" x="4324350" y="5918200"/>
          <p14:tracePt t="43532" x="4375150" y="5918200"/>
          <p14:tracePt t="43549" x="4464050" y="5918200"/>
          <p14:tracePt t="43565" x="4546600" y="5918200"/>
          <p14:tracePt t="43582" x="4622800" y="5918200"/>
          <p14:tracePt t="43599" x="4699000" y="5918200"/>
          <p14:tracePt t="43615" x="4737100" y="5918200"/>
          <p14:tracePt t="43632" x="4800600" y="5911850"/>
          <p14:tracePt t="43649" x="4813300" y="5899150"/>
          <p14:tracePt t="43665" x="4845050" y="5899150"/>
          <p14:tracePt t="43682" x="4864100" y="5899150"/>
          <p14:tracePt t="43699" x="4883150" y="5886450"/>
          <p14:tracePt t="43732" x="4895850" y="5886450"/>
          <p14:tracePt t="43856" x="4914900" y="5886450"/>
          <p14:tracePt t="43908" x="4933950" y="5886450"/>
          <p14:tracePt t="43920" x="4946650" y="5886450"/>
          <p14:tracePt t="43924" x="4953000" y="5886450"/>
          <p14:tracePt t="43936" x="4972050" y="5886450"/>
          <p14:tracePt t="43948" x="4978400" y="5886450"/>
          <p14:tracePt t="43965" x="5003800" y="5886450"/>
          <p14:tracePt t="43982" x="5022850" y="5886450"/>
          <p14:tracePt t="43998" x="5041900" y="5886450"/>
          <p14:tracePt t="44015" x="5067300" y="5886450"/>
          <p14:tracePt t="44082" x="5073650" y="5886450"/>
          <p14:tracePt t="44516" x="5080000" y="5886450"/>
          <p14:tracePt t="44524" x="5080000" y="5892800"/>
          <p14:tracePt t="44531" x="5080000" y="5905500"/>
          <p14:tracePt t="44548" x="5035550" y="5911850"/>
          <p14:tracePt t="44565" x="4965700" y="5949950"/>
          <p14:tracePt t="44581" x="4876800" y="5949950"/>
          <p14:tracePt t="44598" x="4743450" y="5975350"/>
          <p14:tracePt t="44616" x="4552950" y="6019800"/>
          <p14:tracePt t="44632" x="4432300" y="6038850"/>
          <p14:tracePt t="44648" x="4298950" y="6076950"/>
          <p14:tracePt t="44665" x="4191000" y="6083300"/>
          <p14:tracePt t="44681" x="4038600" y="6108700"/>
          <p14:tracePt t="44699" x="3879850" y="6127750"/>
          <p14:tracePt t="44715" x="3708400" y="6165850"/>
          <p14:tracePt t="44731" x="3549650" y="6178550"/>
          <p14:tracePt t="44748" x="3378200" y="6197600"/>
          <p14:tracePt t="44765" x="3225800" y="6197600"/>
          <p14:tracePt t="44781" x="3022600" y="6197600"/>
          <p14:tracePt t="44798" x="2851150" y="6197600"/>
          <p14:tracePt t="44814" x="2698750" y="6197600"/>
          <p14:tracePt t="44831" x="2527300" y="6197600"/>
          <p14:tracePt t="44848" x="2190750" y="6197600"/>
          <p14:tracePt t="44864" x="1987550" y="6197600"/>
          <p14:tracePt t="44881" x="1828800" y="6197600"/>
          <p14:tracePt t="44898" x="1657350" y="6197600"/>
          <p14:tracePt t="44914" x="1504950" y="6197600"/>
          <p14:tracePt t="44932" x="1301750" y="6197600"/>
          <p14:tracePt t="44948" x="1130300" y="6197600"/>
          <p14:tracePt t="44964" x="977900" y="6197600"/>
          <p14:tracePt t="44981" x="806450" y="6197600"/>
          <p14:tracePt t="44998" x="647700" y="6197600"/>
          <p14:tracePt t="45014" x="482600" y="6197600"/>
          <p14:tracePt t="45031" x="234950" y="6165850"/>
          <p14:tracePt t="45048" x="190500" y="6134100"/>
          <p14:tracePt t="45064" x="165100" y="6115050"/>
          <p14:tracePt t="45081" x="146050" y="6089650"/>
          <p14:tracePt t="45098" x="133350" y="6045200"/>
          <p14:tracePt t="45114" x="133350" y="5969000"/>
          <p14:tracePt t="45131" x="133350" y="5873750"/>
          <p14:tracePt t="45147" x="114300" y="5759450"/>
          <p14:tracePt t="45164" x="114300" y="5651500"/>
          <p14:tracePt t="45181" x="114300" y="5543550"/>
          <p14:tracePt t="45199" x="127000" y="5435600"/>
          <p14:tracePt t="45214" x="158750" y="5340350"/>
          <p14:tracePt t="45232" x="203200" y="5226050"/>
          <p14:tracePt t="45248" x="247650" y="5143500"/>
          <p14:tracePt t="45264" x="298450" y="5060950"/>
          <p14:tracePt t="45281" x="368300" y="5010150"/>
          <p14:tracePt t="45297" x="425450" y="4972050"/>
          <p14:tracePt t="45299" x="444500" y="4959350"/>
          <p14:tracePt t="45314" x="469900" y="4946650"/>
          <p14:tracePt t="45331" x="552450" y="4914900"/>
          <p14:tracePt t="45348" x="622300" y="4914900"/>
          <p14:tracePt t="45364" x="698500" y="4914900"/>
          <p14:tracePt t="45381" x="774700" y="4914900"/>
          <p14:tracePt t="45398" x="939800" y="4914900"/>
          <p14:tracePt t="45415" x="1041400" y="4914900"/>
          <p14:tracePt t="45431" x="1174750" y="4914900"/>
          <p14:tracePt t="45448" x="1333500" y="4927600"/>
          <p14:tracePt t="45464" x="1504950" y="4965700"/>
          <p14:tracePt t="45481" x="1752600" y="5003800"/>
          <p14:tracePt t="45498" x="2012950" y="5048250"/>
          <p14:tracePt t="45514" x="2152650" y="5060950"/>
          <p14:tracePt t="45531" x="2298700" y="5092700"/>
          <p14:tracePt t="45547" x="2457450" y="5130800"/>
          <p14:tracePt t="45565" x="2660650" y="5137150"/>
          <p14:tracePt t="45581" x="2813050" y="5137150"/>
          <p14:tracePt t="45597" x="2984500" y="5137150"/>
          <p14:tracePt t="45615" x="3187700" y="5137150"/>
          <p14:tracePt t="45630" x="3308350" y="5137150"/>
          <p14:tracePt t="45647" x="3917950" y="5137150"/>
          <p14:tracePt t="45664" x="4095750" y="5162550"/>
          <p14:tracePt t="45680" x="4254500" y="5162550"/>
          <p14:tracePt t="45697" x="4330700" y="5162550"/>
          <p14:tracePt t="45714" x="4432300" y="5162550"/>
          <p14:tracePt t="45730" x="4578350" y="5162550"/>
          <p14:tracePt t="45747" x="4781550" y="5162550"/>
          <p14:tracePt t="45764" x="4933950" y="5162550"/>
          <p14:tracePt t="45780" x="5295900" y="5162550"/>
          <p14:tracePt t="45797" x="5530850" y="5162550"/>
          <p14:tracePt t="45814" x="5638800" y="5162550"/>
          <p14:tracePt t="45831" x="5740400" y="5162550"/>
          <p14:tracePt t="45848" x="5822950" y="5162550"/>
          <p14:tracePt t="45864" x="5924550" y="5162550"/>
          <p14:tracePt t="45881" x="6026150" y="5162550"/>
          <p14:tracePt t="45898" x="6140450" y="5162550"/>
          <p14:tracePt t="45915" x="6178550" y="5162550"/>
          <p14:tracePt t="45930" x="6216650" y="5162550"/>
          <p14:tracePt t="45964" x="6254750" y="5162550"/>
          <p14:tracePt t="45980" x="6273800" y="5175250"/>
          <p14:tracePt t="45997" x="6292850" y="5181600"/>
          <p14:tracePt t="46014" x="6324600" y="5194300"/>
          <p14:tracePt t="46030" x="6330950" y="5200650"/>
          <p14:tracePt t="46047" x="6381750" y="5276850"/>
          <p14:tracePt t="46064" x="6407150" y="5334000"/>
          <p14:tracePt t="46080" x="6438900" y="5441950"/>
          <p14:tracePt t="46097" x="6451600" y="5530850"/>
          <p14:tracePt t="46114" x="6470650" y="5626100"/>
          <p14:tracePt t="46131" x="6470650" y="5702300"/>
          <p14:tracePt t="46147" x="6470650" y="5759450"/>
          <p14:tracePt t="46163" x="6470650" y="5797550"/>
          <p14:tracePt t="46180" x="6470650" y="5816600"/>
          <p14:tracePt t="46197" x="6470650" y="5835650"/>
          <p14:tracePt t="46230" x="6470650" y="5854700"/>
          <p14:tracePt t="46272" x="6470650" y="5861050"/>
          <p14:tracePt t="46276" x="6470650" y="5873750"/>
          <p14:tracePt t="46288" x="6464300" y="5873750"/>
          <p14:tracePt t="46296" x="6426200" y="5873750"/>
          <p14:tracePt t="46314" x="6305550" y="5873750"/>
          <p14:tracePt t="46315" x="6273800" y="5873750"/>
          <p14:tracePt t="46330" x="6165850" y="5873750"/>
          <p14:tracePt t="46347" x="6000750" y="5873750"/>
          <p14:tracePt t="46363" x="5943600" y="5873750"/>
          <p14:tracePt t="46380" x="5842000" y="5873750"/>
          <p14:tracePt t="46397" x="5734050" y="5873750"/>
          <p14:tracePt t="46413" x="5645150" y="5873750"/>
          <p14:tracePt t="46430" x="5524500" y="5892800"/>
          <p14:tracePt t="46446" x="5359400" y="5911850"/>
          <p14:tracePt t="46464" x="5257800" y="5911850"/>
          <p14:tracePt t="46480" x="5149850" y="5937250"/>
          <p14:tracePt t="46496" x="5035550" y="5937250"/>
          <p14:tracePt t="46513" x="4908550" y="5969000"/>
          <p14:tracePt t="46530" x="4813300" y="5981700"/>
          <p14:tracePt t="46547" x="4711700" y="5981700"/>
          <p14:tracePt t="46563" x="4578350" y="5981700"/>
          <p14:tracePt t="46579" x="4495800" y="5981700"/>
          <p14:tracePt t="46596" x="4375150" y="6000750"/>
          <p14:tracePt t="46613" x="4184650" y="6000750"/>
          <p14:tracePt t="46630" x="4032250" y="6000750"/>
          <p14:tracePt t="46646" x="3860800" y="6000750"/>
          <p14:tracePt t="46663" x="3657600" y="6000750"/>
          <p14:tracePt t="46680" x="3270250" y="6000750"/>
          <p14:tracePt t="46697" x="3124200" y="6000750"/>
          <p14:tracePt t="46714" x="2959100" y="6000750"/>
          <p14:tracePt t="46731" x="2800350" y="6000750"/>
          <p14:tracePt t="46746" x="2628900" y="6000750"/>
          <p14:tracePt t="46763" x="2349500" y="6000750"/>
          <p14:tracePt t="46780" x="2076450" y="6000750"/>
          <p14:tracePt t="46797" x="1898650" y="5981700"/>
          <p14:tracePt t="46813" x="1752600" y="5962650"/>
          <p14:tracePt t="46830" x="1638300" y="5937250"/>
          <p14:tracePt t="46846" x="1517650" y="5918200"/>
          <p14:tracePt t="46863" x="1447800" y="5905500"/>
          <p14:tracePt t="46880" x="1358900" y="5905500"/>
          <p14:tracePt t="46897" x="1250950" y="5905500"/>
          <p14:tracePt t="46913" x="1187450" y="5905500"/>
          <p14:tracePt t="46930" x="1149350" y="5905500"/>
          <p14:tracePt t="46946" x="1111250" y="5905500"/>
          <p14:tracePt t="46963" x="1073150" y="5905500"/>
          <p14:tracePt t="46979" x="1003300" y="5905500"/>
          <p14:tracePt t="46996" x="920750" y="5892800"/>
          <p14:tracePt t="47013" x="800100" y="5861050"/>
          <p14:tracePt t="47029" x="692150" y="5842000"/>
          <p14:tracePt t="47046" x="654050" y="5829300"/>
          <p14:tracePt t="47063" x="647700" y="5810250"/>
          <p14:tracePt t="47079" x="641350" y="5803900"/>
          <p14:tracePt t="47124" x="641350" y="5784850"/>
          <p14:tracePt t="47136" x="641350" y="5778500"/>
          <p14:tracePt t="47146" x="641350" y="5746750"/>
          <p14:tracePt t="47162" x="641350" y="5727700"/>
          <p14:tracePt t="47179" x="673100" y="5670550"/>
          <p14:tracePt t="47196" x="685800" y="5645150"/>
          <p14:tracePt t="47213" x="730250" y="5581650"/>
          <p14:tracePt t="47229" x="768350" y="5518150"/>
          <p14:tracePt t="47246" x="774700" y="5435600"/>
          <p14:tracePt t="47262" x="774700" y="5346700"/>
          <p14:tracePt t="47279" x="774700" y="5270500"/>
          <p14:tracePt t="47296" x="774700" y="5194300"/>
          <p14:tracePt t="47329" x="774700" y="5175250"/>
          <p14:tracePt t="47356" x="774700" y="5156200"/>
          <p14:tracePt t="47436" x="787400" y="5137150"/>
          <p14:tracePt t="47444" x="793750" y="5130800"/>
          <p14:tracePt t="47456" x="812800" y="5118100"/>
          <p14:tracePt t="47464" x="825500" y="5118100"/>
          <p14:tracePt t="47479" x="876300" y="5118100"/>
          <p14:tracePt t="47496" x="977900" y="5118100"/>
          <p14:tracePt t="47512" x="1111250" y="5118100"/>
          <p14:tracePt t="47529" x="1282700" y="5118100"/>
          <p14:tracePt t="47546" x="1422400" y="5137150"/>
          <p14:tracePt t="47562" x="1587500" y="5149850"/>
          <p14:tracePt t="47579" x="1746250" y="5156200"/>
          <p14:tracePt t="47595" x="2114550" y="5181600"/>
          <p14:tracePt t="47612" x="2482850" y="5181600"/>
          <p14:tracePt t="47629" x="2641600" y="5181600"/>
          <p14:tracePt t="47646" x="2800350" y="5181600"/>
          <p14:tracePt t="47662" x="2933700" y="5213350"/>
          <p14:tracePt t="47679" x="3124200" y="5238750"/>
          <p14:tracePt t="47697" x="3422650" y="5238750"/>
          <p14:tracePt t="47712" x="3702050" y="5238750"/>
          <p14:tracePt t="47730" x="3854450" y="5238750"/>
          <p14:tracePt t="47746" x="3975100" y="5238750"/>
          <p14:tracePt t="47762" x="4076700" y="5238750"/>
          <p14:tracePt t="47779" x="4222750" y="5238750"/>
          <p14:tracePt t="47796" x="4533900" y="5238750"/>
          <p14:tracePt t="47812" x="4845050" y="5238750"/>
          <p14:tracePt t="47829" x="5022850" y="5232400"/>
          <p14:tracePt t="47845" x="5073650" y="5232400"/>
          <p14:tracePt t="47862" x="5111750" y="5232400"/>
          <p14:tracePt t="47878" x="5156200" y="5232400"/>
          <p14:tracePt t="47895" x="5219700" y="5232400"/>
          <p14:tracePt t="47912" x="5334000" y="5251450"/>
          <p14:tracePt t="47929" x="5473700" y="5251450"/>
          <p14:tracePt t="47945" x="5543550" y="5251450"/>
          <p14:tracePt t="47962" x="5562600" y="5251450"/>
          <p14:tracePt t="48002" x="5581650" y="5251450"/>
          <p14:tracePt t="48012" x="5613400" y="5251450"/>
          <p14:tracePt t="48029" x="5651500" y="5251450"/>
          <p14:tracePt t="48045" x="5670550" y="5251450"/>
          <p14:tracePt t="48062" x="5689600" y="5245100"/>
          <p14:tracePt t="48096" x="5708650" y="5232400"/>
          <p14:tracePt t="48112" x="5727700" y="5232400"/>
          <p14:tracePt t="48128" x="5746750" y="5232400"/>
          <p14:tracePt t="48145" x="5765800" y="5232400"/>
          <p14:tracePt t="48162" x="5791200" y="5238750"/>
          <p14:tracePt t="48178" x="5803900" y="5245100"/>
          <p14:tracePt t="48197" x="5822950" y="5245100"/>
          <p14:tracePt t="48212" x="5848350" y="5257800"/>
          <p14:tracePt t="48229" x="5854700" y="5264150"/>
          <p14:tracePt t="48245" x="5880100" y="5302250"/>
          <p14:tracePt t="48262" x="5886450" y="5353050"/>
          <p14:tracePt t="48278" x="5899150" y="5416550"/>
          <p14:tracePt t="48296" x="5918200" y="5480050"/>
          <p14:tracePt t="48312" x="5918200" y="5549900"/>
          <p14:tracePt t="48313" x="5918200" y="5568950"/>
          <p14:tracePt t="48329" x="5918200" y="5613400"/>
          <p14:tracePt t="48345" x="5918200" y="5695950"/>
          <p14:tracePt t="48362" x="5924550" y="5746750"/>
          <p14:tracePt t="48378" x="5937250" y="5803900"/>
          <p14:tracePt t="48395" x="5943600" y="5867400"/>
          <p14:tracePt t="48412" x="5956300" y="5886450"/>
          <p14:tracePt t="48428" x="5956300" y="5905500"/>
          <p14:tracePt t="48461" x="5956300" y="5924550"/>
          <p14:tracePt t="48548" x="5956300" y="5937250"/>
          <p14:tracePt t="48552" x="5943600" y="5943600"/>
          <p14:tracePt t="48562" x="5892800" y="5943600"/>
          <p14:tracePt t="48578" x="5816600" y="5943600"/>
          <p14:tracePt t="48596" x="5695950" y="5943600"/>
          <p14:tracePt t="48611" x="5607050" y="5943600"/>
          <p14:tracePt t="48629" x="5492750" y="5943600"/>
          <p14:tracePt t="48645" x="5353050" y="5943600"/>
          <p14:tracePt t="48662" x="5226050" y="5943600"/>
          <p14:tracePt t="48679" x="5080000" y="5943600"/>
          <p14:tracePt t="48695" x="4933950" y="5943600"/>
          <p14:tracePt t="48711" x="4794250" y="5943600"/>
          <p14:tracePt t="48728" x="4660900" y="5943600"/>
          <p14:tracePt t="48744" x="4451350" y="5943600"/>
          <p14:tracePt t="48761" x="4292600" y="5943600"/>
          <p14:tracePt t="48778" x="4121150" y="5943600"/>
          <p14:tracePt t="48794" x="3968750" y="5943600"/>
          <p14:tracePt t="48811" x="3765550" y="5943600"/>
          <p14:tracePt t="48828" x="3606800" y="5943600"/>
          <p14:tracePt t="48845" x="3479800" y="5943600"/>
          <p14:tracePt t="48861" x="3333750" y="5943600"/>
          <p14:tracePt t="48878" x="3194050" y="5943600"/>
          <p14:tracePt t="48894" x="3022600" y="5943600"/>
          <p14:tracePt t="48912" x="2819400" y="5943600"/>
          <p14:tracePt t="48928" x="2692400" y="5937250"/>
          <p14:tracePt t="48945" x="2584450" y="5930900"/>
          <p14:tracePt t="48961" x="2381250" y="5930900"/>
          <p14:tracePt t="48978" x="2216150" y="5930900"/>
          <p14:tracePt t="48994" x="2057400" y="5930900"/>
          <p14:tracePt t="49011" x="1898650" y="5930900"/>
          <p14:tracePt t="49027" x="1746250" y="5930900"/>
          <p14:tracePt t="49044" x="1638300" y="5905500"/>
          <p14:tracePt t="49061" x="1511300" y="5905500"/>
          <p14:tracePt t="49078" x="1447800" y="5905500"/>
          <p14:tracePt t="49094" x="1390650" y="5905500"/>
          <p14:tracePt t="49111" x="1333500" y="5905500"/>
          <p14:tracePt t="49128" x="1276350" y="5905500"/>
          <p14:tracePt t="49144" x="1200150" y="5905500"/>
          <p14:tracePt t="49161" x="1155700" y="5905500"/>
          <p14:tracePt t="49177" x="1111250" y="5905500"/>
          <p14:tracePt t="49195" x="1054100" y="5905500"/>
          <p14:tracePt t="49211" x="1028700" y="5886450"/>
          <p14:tracePt t="49228" x="1022350" y="5886450"/>
          <p14:tracePt t="49385" x="1009650" y="5873750"/>
          <p14:tracePt t="49418" x="1009650" y="5867400"/>
          <p14:tracePt t="49430" x="1009650" y="5861050"/>
          <p14:tracePt t="49443" x="1009650" y="5848350"/>
          <p14:tracePt t="49448" x="1009650" y="5842000"/>
          <p14:tracePt t="49460" x="1009650" y="5822950"/>
          <p14:tracePt t="49477" x="1009650" y="5772150"/>
          <p14:tracePt t="49495" x="1009650" y="5727700"/>
          <p14:tracePt t="49511" x="1009650" y="5651500"/>
          <p14:tracePt t="49527" x="1009650" y="5575300"/>
          <p14:tracePt t="49544" x="1009650" y="5499100"/>
          <p14:tracePt t="49560" x="1009650" y="5461000"/>
          <p14:tracePt t="49577" x="1009650" y="5422900"/>
          <p14:tracePt t="49594" x="1009650" y="5416550"/>
          <p14:tracePt t="49610" x="1009650" y="5403850"/>
          <p14:tracePt t="49627" x="1009650" y="5391150"/>
          <p14:tracePt t="49644" x="1009650" y="5372100"/>
          <p14:tracePt t="49660" x="1003300" y="5359400"/>
          <p14:tracePt t="49677" x="996950" y="5353050"/>
          <p14:tracePt t="49695" x="984250" y="5346700"/>
          <p14:tracePt t="49729" x="977900" y="5346700"/>
          <p14:tracePt t="49744" x="952500" y="5346700"/>
          <p14:tracePt t="49760" x="882650" y="5346700"/>
          <p14:tracePt t="49777" x="762000" y="5346700"/>
          <p14:tracePt t="49794" x="692150" y="5346700"/>
          <p14:tracePt t="49810" x="609600" y="5346700"/>
          <p14:tracePt t="49812" x="590550" y="5346700"/>
          <p14:tracePt t="49828" x="527050" y="5346700"/>
          <p14:tracePt t="49844" x="419100" y="5372100"/>
          <p14:tracePt t="49860" x="304800" y="5372100"/>
          <p14:tracePt t="49877" x="184150" y="5372100"/>
          <p14:tracePt t="49894" x="82550" y="5372100"/>
          <p14:tracePt t="50110" x="133350" y="5340350"/>
          <p14:tracePt t="50127" x="292100" y="5340350"/>
          <p14:tracePt t="50143" x="463550" y="5340350"/>
          <p14:tracePt t="50160" x="558800" y="5340350"/>
          <p14:tracePt t="50236" x="577850" y="5327650"/>
          <p14:tracePt t="50244" x="590550" y="5308600"/>
          <p14:tracePt t="50248" x="565150" y="5295900"/>
          <p14:tracePt t="50260" x="527050" y="5264150"/>
          <p14:tracePt t="50277" x="457200" y="5232400"/>
          <p14:tracePt t="50293" x="355600" y="5200650"/>
          <p14:tracePt t="50311" x="298450" y="5181600"/>
          <p14:tracePt t="50312" x="285750" y="5181600"/>
          <p14:tracePt t="50327" x="241300" y="5181600"/>
          <p14:tracePt t="50362" x="222250" y="5181600"/>
          <p14:tracePt t="50430" x="215900" y="5181600"/>
          <p14:tracePt t="50442" x="234950" y="5181600"/>
          <p14:tracePt t="50446" x="254000" y="5181600"/>
          <p14:tracePt t="50460" x="381000" y="5181600"/>
          <p14:tracePt t="50477" x="641350" y="5251450"/>
          <p14:tracePt t="50493" x="787400" y="5295900"/>
          <p14:tracePt t="50510" x="908050" y="5327650"/>
          <p14:tracePt t="50528" x="1003300" y="5340350"/>
          <p14:tracePt t="50543" x="1009650" y="5346700"/>
          <p14:tracePt t="50640" x="1016000" y="5346700"/>
          <p14:tracePt t="50652" x="1016000" y="5353050"/>
          <p14:tracePt t="50660" x="996950" y="5372100"/>
          <p14:tracePt t="50676" x="977900" y="5378450"/>
          <p14:tracePt t="50694" x="901700" y="5429250"/>
          <p14:tracePt t="50711" x="844550" y="5467350"/>
          <p14:tracePt t="50727" x="806450" y="5505450"/>
          <p14:tracePt t="50743" x="781050" y="5530850"/>
          <p14:tracePt t="50760" x="755650" y="5568950"/>
          <p14:tracePt t="50776" x="755650" y="5581650"/>
          <p14:tracePt t="50793" x="742950" y="5613400"/>
          <p14:tracePt t="51464" x="742950" y="5619750"/>
          <p14:tracePt t="51480" x="749300" y="5632450"/>
          <p14:tracePt t="51484" x="755650" y="5638800"/>
          <p14:tracePt t="51496" x="762000" y="5638800"/>
          <p14:tracePt t="51510" x="787400" y="5638800"/>
          <p14:tracePt t="51527" x="838200" y="5638800"/>
          <p14:tracePt t="51542" x="863600" y="5657850"/>
          <p14:tracePt t="51575" x="920750" y="5664200"/>
          <p14:tracePt t="51609" x="946150" y="5689600"/>
          <p14:tracePt t="51628" x="977900" y="5702300"/>
          <p14:tracePt t="51642" x="984250" y="5708650"/>
          <p14:tracePt t="51659" x="1009650" y="5708650"/>
          <p14:tracePt t="51675" x="1079500" y="5708650"/>
          <p14:tracePt t="51692" x="1111250" y="5708650"/>
          <p14:tracePt t="51709" x="1130300" y="5708650"/>
          <p14:tracePt t="51811" x="1149350" y="5708650"/>
          <p14:tracePt t="51836" x="1155700" y="5721350"/>
          <p14:tracePt t="51840" x="1168400" y="5727700"/>
          <p14:tracePt t="51892" x="1187450" y="5727700"/>
          <p14:tracePt t="51998" x="1206500" y="5727700"/>
          <p14:tracePt t="52011" x="1225550" y="5727700"/>
          <p14:tracePt t="52017" x="1231900" y="5727700"/>
          <p14:tracePt t="52026" x="1250950" y="5734050"/>
          <p14:tracePt t="52042" x="1295400" y="5746750"/>
          <p14:tracePt t="52058" x="1314450" y="5746750"/>
          <p14:tracePt t="52075" x="1352550" y="5759450"/>
          <p14:tracePt t="52092" x="1371600" y="5759450"/>
          <p14:tracePt t="52108" x="1390650" y="5759450"/>
          <p14:tracePt t="52125" x="1428750" y="5759450"/>
          <p14:tracePt t="52142" x="1492250" y="5759450"/>
          <p14:tracePt t="52158" x="1562100" y="5759450"/>
          <p14:tracePt t="52175" x="1600200" y="5759450"/>
          <p14:tracePt t="52192" x="1619250" y="5759450"/>
          <p14:tracePt t="52225" x="1638300" y="5759450"/>
          <p14:tracePt t="52426" x="1631950" y="5759450"/>
          <p14:tracePt t="52430" x="1625600" y="5759450"/>
          <p14:tracePt t="52441" x="1587500" y="5759450"/>
          <p14:tracePt t="52458" x="1517650" y="5759450"/>
          <p14:tracePt t="52475" x="1454150" y="5759450"/>
          <p14:tracePt t="52492" x="1416050" y="5759450"/>
          <p14:tracePt t="52508" x="1377950" y="5759450"/>
          <p14:tracePt t="52525" x="1352550" y="5759450"/>
          <p14:tracePt t="52541" x="1314450" y="5759450"/>
          <p14:tracePt t="52558" x="1276350" y="5759450"/>
          <p14:tracePt t="52575" x="1238250" y="5759450"/>
          <p14:tracePt t="52592" x="1181100" y="5784850"/>
          <p14:tracePt t="52608" x="1111250" y="5784850"/>
          <p14:tracePt t="52625" x="1035050" y="5784850"/>
          <p14:tracePt t="52642" x="927100" y="5784850"/>
          <p14:tracePt t="52658" x="850900" y="5784850"/>
          <p14:tracePt t="52675" x="812800" y="5784850"/>
          <p14:tracePt t="52691" x="793750" y="5784850"/>
          <p14:tracePt t="52762" x="781050" y="5784850"/>
          <p14:tracePt t="52766" x="787400" y="5784850"/>
          <p14:tracePt t="52774" x="838200" y="5784850"/>
          <p14:tracePt t="52792" x="977900" y="5784850"/>
          <p14:tracePt t="52808" x="1441450" y="5784850"/>
          <p14:tracePt t="52825" x="1949450" y="5784850"/>
          <p14:tracePt t="52841" x="2139950" y="5784850"/>
          <p14:tracePt t="52858" x="2190750" y="5784850"/>
          <p14:tracePt t="52874" x="2209800" y="5784850"/>
          <p14:tracePt t="52891" x="2241550" y="5772150"/>
          <p14:tracePt t="52908" x="2260600" y="5772150"/>
          <p14:tracePt t="53010" x="2279650" y="5772150"/>
          <p14:tracePt t="53062" x="2286000" y="5759450"/>
          <p14:tracePt t="53070" x="2292350" y="5753100"/>
          <p14:tracePt t="53074" x="2292350" y="5740400"/>
          <p14:tracePt t="53091" x="2317750" y="5676900"/>
          <p14:tracePt t="53107" x="2317750" y="5594350"/>
          <p14:tracePt t="53124" x="2324100" y="5524500"/>
          <p14:tracePt t="53141" x="2324100" y="5384800"/>
          <p14:tracePt t="53158" x="2286000" y="5340350"/>
          <p14:tracePt t="53174" x="2235200" y="5302250"/>
          <p14:tracePt t="53192" x="2146300" y="5251450"/>
          <p14:tracePt t="53208" x="2076450" y="5238750"/>
          <p14:tracePt t="53225" x="2000250" y="5238750"/>
          <p14:tracePt t="53241" x="1924050" y="5238750"/>
          <p14:tracePt t="53257" x="1873250" y="5238750"/>
          <p14:tracePt t="53274" x="1847850" y="5238750"/>
          <p14:tracePt t="53292" x="1797050" y="5238750"/>
          <p14:tracePt t="53308" x="1733550" y="5238750"/>
          <p14:tracePt t="53324" x="1670050" y="5251450"/>
          <p14:tracePt t="53342" x="1581150" y="5283200"/>
          <p14:tracePt t="53359" x="1504950" y="5289550"/>
          <p14:tracePt t="53374" x="1397000" y="5314950"/>
          <p14:tracePt t="53391" x="1250950" y="5314950"/>
          <p14:tracePt t="53407" x="1098550" y="5314950"/>
          <p14:tracePt t="53425" x="939800" y="5314950"/>
          <p14:tracePt t="53441" x="749300" y="5314950"/>
          <p14:tracePt t="53457" x="704850" y="5314950"/>
          <p14:tracePt t="53474" x="698500" y="5321300"/>
          <p14:tracePt t="53552" x="698500" y="5340350"/>
          <p14:tracePt t="53556" x="698500" y="5359400"/>
          <p14:tracePt t="53574" x="831850" y="5372100"/>
          <p14:tracePt t="53590" x="882650" y="5429250"/>
          <p14:tracePt t="53608" x="927100" y="5499100"/>
          <p14:tracePt t="53625" x="946150" y="5543550"/>
          <p14:tracePt t="53642" x="958850" y="5575300"/>
          <p14:tracePt t="53657" x="965200" y="5581650"/>
          <p14:tracePt t="53674" x="965200" y="5594350"/>
          <p14:tracePt t="53691" x="965200" y="5600700"/>
          <p14:tracePt t="53762" x="977900" y="5607050"/>
          <p14:tracePt t="53782" x="984250" y="5619750"/>
          <p14:tracePt t="53786" x="990600" y="5619750"/>
          <p14:tracePt t="53802" x="1003300" y="5619750"/>
          <p14:tracePt t="54316" x="1009650" y="5619750"/>
          <p14:tracePt t="54336" x="1028700" y="5619750"/>
          <p14:tracePt t="54412" x="1047750" y="5619750"/>
          <p14:tracePt t="54432" x="1066800" y="5619750"/>
          <p14:tracePt t="54436" x="1085850" y="5619750"/>
          <p14:tracePt t="54456" x="1136650" y="5619750"/>
          <p14:tracePt t="54490" x="1263650" y="5619750"/>
          <p14:tracePt t="54509" x="1346200" y="5638800"/>
          <p14:tracePt t="54523" x="1473200" y="5638800"/>
          <p14:tracePt t="54540" x="1581150" y="5657850"/>
          <p14:tracePt t="54556" x="1644650" y="5657850"/>
          <p14:tracePt t="54573" x="1714500" y="5657850"/>
          <p14:tracePt t="54591" x="1733550" y="5657850"/>
          <p14:tracePt t="54606" x="1771650" y="5657850"/>
          <p14:tracePt t="54623" x="1790700" y="5657850"/>
          <p14:tracePt t="54640" x="1809750" y="5657850"/>
          <p14:tracePt t="54656" x="1828800" y="5657850"/>
          <p14:tracePt t="54704" x="1847850" y="5657850"/>
          <p14:tracePt t="54866" x="1866900" y="5657850"/>
          <p14:tracePt t="54878" x="1885950" y="5657850"/>
          <p14:tracePt t="54883" x="1898650" y="5657850"/>
          <p14:tracePt t="54894" x="1917700" y="5657850"/>
          <p14:tracePt t="54906" x="1924050" y="5670550"/>
          <p14:tracePt t="54923" x="1930400" y="5676900"/>
          <p14:tracePt t="54940" x="1962150" y="5676900"/>
          <p14:tracePt t="54956" x="2012950" y="5676900"/>
          <p14:tracePt t="54973" x="2108200" y="5727700"/>
          <p14:tracePt t="54990" x="2178050" y="5746750"/>
          <p14:tracePt t="55006" x="2241550" y="5784850"/>
          <p14:tracePt t="55023" x="2286000" y="5810250"/>
          <p14:tracePt t="55039" x="2311400" y="5829300"/>
          <p14:tracePt t="55056" x="2330450" y="5842000"/>
          <p14:tracePt t="55073" x="2355850" y="5848350"/>
          <p14:tracePt t="55090" x="2374900" y="5867400"/>
          <p14:tracePt t="55106" x="2381250" y="5880100"/>
          <p14:tracePt t="55141" x="2393950" y="5886450"/>
          <p14:tracePt t="55156" x="2419350" y="5892800"/>
          <p14:tracePt t="55173" x="2425700" y="5905500"/>
          <p14:tracePt t="55190" x="2457450" y="5911850"/>
          <p14:tracePt t="55223" x="2470150" y="5911850"/>
          <p14:tracePt t="55239" x="2482850" y="5911850"/>
          <p14:tracePt t="55256" x="2489200" y="5911850"/>
          <p14:tracePt t="55272" x="2514600" y="5918200"/>
          <p14:tracePt t="55289" x="2527300" y="5930900"/>
          <p14:tracePt t="55307" x="2546350" y="5930900"/>
          <p14:tracePt t="55464" x="2565400" y="5930900"/>
          <p14:tracePt t="56022" x="2584450" y="5930900"/>
          <p14:tracePt t="56033" x="2590800" y="5930900"/>
          <p14:tracePt t="56038" x="2597150" y="5930900"/>
          <p14:tracePt t="56057" x="2628900" y="5937250"/>
          <p14:tracePt t="56073" x="2635250" y="5949950"/>
          <p14:tracePt t="56090" x="2654300" y="5949950"/>
          <p14:tracePt t="56106" x="2692400" y="5949950"/>
          <p14:tracePt t="56138" x="2870200" y="5949950"/>
          <p14:tracePt t="56172" x="3644900" y="5911850"/>
          <p14:tracePt t="56190" x="3930650" y="5842000"/>
          <p14:tracePt t="56205" x="4025900" y="5842000"/>
          <p14:tracePt t="56222" x="4095750" y="5842000"/>
          <p14:tracePt t="56289" x="4102100" y="5842000"/>
          <p14:tracePt t="56294" x="4083050" y="5842000"/>
          <p14:tracePt t="56305" x="4044950" y="5842000"/>
          <p14:tracePt t="56686" x="4064000" y="5842000"/>
          <p14:tracePt t="56694" x="4083050" y="5842000"/>
          <p14:tracePt t="56706" x="4121150" y="5842000"/>
          <p14:tracePt t="56723" x="4171950" y="5842000"/>
          <p14:tracePt t="56739" x="4210050" y="5842000"/>
          <p14:tracePt t="56756" x="4241800" y="5842000"/>
          <p14:tracePt t="56771" x="4292600" y="5842000"/>
          <p14:tracePt t="56805" x="4476750" y="5842000"/>
          <p14:tracePt t="56838" x="4711700" y="5842000"/>
          <p14:tracePt t="56839" x="4730750" y="5842000"/>
          <p14:tracePt t="56857" x="4838700" y="5842000"/>
          <p14:tracePt t="56871" x="4876800" y="5842000"/>
          <p14:tracePt t="56889" x="4921250" y="5842000"/>
          <p14:tracePt t="56904" x="4965700" y="5842000"/>
          <p14:tracePt t="56921" x="5022850" y="5842000"/>
          <p14:tracePt t="56938" x="5041900" y="5842000"/>
          <p14:tracePt t="56954" x="5060950" y="5842000"/>
          <p14:tracePt t="56984" x="5080000" y="5842000"/>
          <p14:tracePt t="56989" x="5086350" y="5842000"/>
          <p14:tracePt t="57103" x="5099050" y="5829300"/>
          <p14:tracePt t="57154" x="5105400" y="5822950"/>
          <p14:tracePt t="57169" x="5111750" y="5816600"/>
          <p14:tracePt t="58824" x="5124450" y="5816600"/>
          <p14:tracePt t="58842" x="5130800" y="5816600"/>
          <p14:tracePt t="58884" x="5143500" y="5816600"/>
          <p14:tracePt t="59046" x="5143500" y="5822950"/>
          <p14:tracePt t="59070" x="5137150" y="5835650"/>
          <p14:tracePt t="59074" x="5130800" y="5835650"/>
          <p14:tracePt t="59104" x="5092700" y="5861050"/>
          <p14:tracePt t="59122" x="4978400" y="5892800"/>
          <p14:tracePt t="59136" x="4870450" y="5911850"/>
          <p14:tracePt t="59153" x="4711700" y="5937250"/>
          <p14:tracePt t="59170" x="4508500" y="5937250"/>
          <p14:tracePt t="59186" x="4337050" y="5937250"/>
          <p14:tracePt t="59203" x="4184650" y="5937250"/>
          <p14:tracePt t="59220" x="3632200" y="5937250"/>
          <p14:tracePt t="59236" x="3200400" y="5937250"/>
          <p14:tracePt t="59253" x="2851150" y="5937250"/>
          <p14:tracePt t="59269" x="2616200" y="5937250"/>
          <p14:tracePt t="59286" x="2451100" y="5937250"/>
          <p14:tracePt t="59304" x="2273300" y="5937250"/>
          <p14:tracePt t="59319" x="2101850" y="5937250"/>
          <p14:tracePt t="59336" x="1949450" y="5937250"/>
          <p14:tracePt t="59352" x="1771650" y="5962650"/>
          <p14:tracePt t="59369" x="1619250" y="5962650"/>
          <p14:tracePt t="59387" x="1187450" y="5988050"/>
          <p14:tracePt t="59403" x="958850" y="5988050"/>
          <p14:tracePt t="59420" x="800100" y="5988050"/>
          <p14:tracePt t="59436" x="698500" y="5969000"/>
          <p14:tracePt t="59452" x="565150" y="5969000"/>
          <p14:tracePt t="59469" x="374650" y="5969000"/>
          <p14:tracePt t="59486" x="279400" y="5949950"/>
          <p14:tracePt t="59502" x="273050" y="5949950"/>
          <p14:tracePt t="59589" x="254000" y="5949950"/>
          <p14:tracePt t="59592" x="222250" y="5924550"/>
          <p14:tracePt t="59603" x="222250" y="5918200"/>
          <p14:tracePt t="59619" x="203200" y="5886450"/>
          <p14:tracePt t="59636" x="184150" y="5861050"/>
          <p14:tracePt t="59652" x="177800" y="5810250"/>
          <p14:tracePt t="59669" x="177800" y="5651500"/>
          <p14:tracePt t="59685" x="177800" y="5480050"/>
          <p14:tracePt t="59702" x="203200" y="5359400"/>
          <p14:tracePt t="59720" x="279400" y="5257800"/>
          <p14:tracePt t="59736" x="342900" y="5168900"/>
          <p14:tracePt t="59753" x="412750" y="5080000"/>
          <p14:tracePt t="59769" x="450850" y="5010150"/>
          <p14:tracePt t="59787" x="488950" y="4978400"/>
          <p14:tracePt t="59802" x="546100" y="4959350"/>
          <p14:tracePt t="59819" x="603250" y="4959350"/>
          <p14:tracePt t="59835" x="717550" y="4959350"/>
          <p14:tracePt t="59852" x="889000" y="4959350"/>
          <p14:tracePt t="59869" x="1225550" y="4959350"/>
          <p14:tracePt t="59870" x="1295400" y="4965700"/>
          <p14:tracePt t="59886" x="1631950" y="5010150"/>
          <p14:tracePt t="59902" x="1892300" y="5048250"/>
          <p14:tracePt t="59919" x="2159000" y="5105400"/>
          <p14:tracePt t="59936" x="2406650" y="5143500"/>
          <p14:tracePt t="59952" x="2628900" y="5175250"/>
          <p14:tracePt t="59969" x="2844800" y="5187950"/>
          <p14:tracePt t="59985" x="3098800" y="5187950"/>
          <p14:tracePt t="60002" x="3409950" y="5187950"/>
          <p14:tracePt t="60019" x="3822700" y="5187950"/>
          <p14:tracePt t="60035" x="4133850" y="5187950"/>
          <p14:tracePt t="60052" x="4572000" y="5219700"/>
          <p14:tracePt t="60069" x="4959350" y="5219700"/>
          <p14:tracePt t="60086" x="5391150" y="5232400"/>
          <p14:tracePt t="60102" x="5842000" y="5251450"/>
          <p14:tracePt t="60119" x="6242050" y="5276850"/>
          <p14:tracePt t="60135" x="6496050" y="5276850"/>
          <p14:tracePt t="60152" x="6654800" y="5276850"/>
          <p14:tracePt t="60168" x="6756400" y="5276850"/>
          <p14:tracePt t="60185" x="6845300" y="5276850"/>
          <p14:tracePt t="60202" x="6858000" y="5276850"/>
          <p14:tracePt t="60219" x="6883400" y="5276850"/>
          <p14:tracePt t="60292" x="6889750" y="5289550"/>
          <p14:tracePt t="60300" x="6896100" y="5295900"/>
          <p14:tracePt t="60305" x="6896100" y="5314950"/>
          <p14:tracePt t="60319" x="6896100" y="5365750"/>
          <p14:tracePt t="60335" x="6896100" y="5461000"/>
          <p14:tracePt t="60352" x="6896100" y="5588000"/>
          <p14:tracePt t="60368" x="6896100" y="5657850"/>
          <p14:tracePt t="60385" x="6908800" y="5734050"/>
          <p14:tracePt t="60403" x="6959600" y="5842000"/>
          <p14:tracePt t="60418" x="6972300" y="5867400"/>
          <p14:tracePt t="60435" x="6978650" y="5873750"/>
          <p14:tracePt t="60452" x="6978650" y="5892800"/>
          <p14:tracePt t="60526" x="6978650" y="5905500"/>
          <p14:tracePt t="60530" x="6978650" y="5911850"/>
          <p14:tracePt t="60534" x="6959600" y="5911850"/>
          <p14:tracePt t="60551" x="6870700" y="5911850"/>
          <p14:tracePt t="60568" x="6724650" y="5911850"/>
          <p14:tracePt t="60585" x="6521450" y="5911850"/>
          <p14:tracePt t="60602" x="6369050" y="5911850"/>
          <p14:tracePt t="60618" x="6197600" y="5911850"/>
          <p14:tracePt t="60635" x="5994400" y="5911850"/>
          <p14:tracePt t="60652" x="5842000" y="5911850"/>
          <p14:tracePt t="60668" x="5403850" y="5937250"/>
          <p14:tracePt t="60685" x="5086350" y="5937250"/>
          <p14:tracePt t="60701" x="4851400" y="5937250"/>
          <p14:tracePt t="60718" x="4521200" y="5937250"/>
          <p14:tracePt t="60735" x="4210050" y="5937250"/>
          <p14:tracePt t="60752" x="3848100" y="5969000"/>
          <p14:tracePt t="60768" x="3581400" y="5969000"/>
          <p14:tracePt t="60785" x="3365500" y="5969000"/>
          <p14:tracePt t="60801" x="3219450" y="5969000"/>
          <p14:tracePt t="60818" x="3009900" y="5969000"/>
          <p14:tracePt t="60835" x="2851150" y="5969000"/>
          <p14:tracePt t="60851" x="2679700" y="5969000"/>
          <p14:tracePt t="60868" x="2527300" y="5969000"/>
          <p14:tracePt t="60869" x="2476500" y="5969000"/>
          <p14:tracePt t="60884" x="2355850" y="5969000"/>
          <p14:tracePt t="60901" x="2152650" y="5969000"/>
          <p14:tracePt t="60918" x="2000250" y="5969000"/>
          <p14:tracePt t="60934" x="1828800" y="5969000"/>
          <p14:tracePt t="60951" x="1695450" y="5969000"/>
          <p14:tracePt t="60968" x="1619250" y="5969000"/>
          <p14:tracePt t="60984" x="1555750" y="5969000"/>
          <p14:tracePt t="61001" x="1441450" y="5969000"/>
          <p14:tracePt t="61018" x="1327150" y="5969000"/>
          <p14:tracePt t="61034" x="1231900" y="5969000"/>
          <p14:tracePt t="61051" x="1193800" y="5969000"/>
          <p14:tracePt t="61119" x="1174750" y="5969000"/>
          <p14:tracePt t="61162" x="1168400" y="5975350"/>
          <p14:tracePt t="61586" x="1155700" y="5981700"/>
          <p14:tracePt t="61602" x="1130300" y="5981700"/>
          <p14:tracePt t="61614" x="1111250" y="5981700"/>
          <p14:tracePt t="61618" x="1092200" y="5981700"/>
          <p14:tracePt t="61634" x="1028700" y="5981700"/>
          <p14:tracePt t="61650" x="977900" y="5981700"/>
          <p14:tracePt t="61667" x="895350" y="5981700"/>
          <p14:tracePt t="61684" x="774700" y="5981700"/>
          <p14:tracePt t="61701" x="679450" y="5981700"/>
          <p14:tracePt t="61718" x="660400" y="5981700"/>
          <p14:tracePt t="61768" x="654050" y="5981700"/>
          <p14:tracePt t="61772" x="654050" y="5975350"/>
          <p14:tracePt t="61796" x="641350" y="5962650"/>
          <p14:tracePt t="61805" x="635000" y="5956300"/>
          <p14:tracePt t="61817" x="635000" y="5943600"/>
          <p14:tracePt t="61834" x="635000" y="5911850"/>
          <p14:tracePt t="61850" x="635000" y="5854700"/>
          <p14:tracePt t="61867" x="584200" y="5784850"/>
          <p14:tracePt t="61884" x="520700" y="5708650"/>
          <p14:tracePt t="61886" x="501650" y="5702300"/>
          <p14:tracePt t="61901" x="425450" y="5651500"/>
          <p14:tracePt t="61918" x="279400" y="5562600"/>
          <p14:tracePt t="61934" x="133350" y="5518150"/>
          <p14:tracePt t="62117" x="374650" y="5473700"/>
          <p14:tracePt t="62133" x="711200" y="5486400"/>
          <p14:tracePt t="62150" x="901700" y="5499100"/>
          <p14:tracePt t="62167" x="996950" y="5499100"/>
          <p14:tracePt t="62234" x="977900" y="5499100"/>
          <p14:tracePt t="62238" x="946150" y="5499100"/>
          <p14:tracePt t="62250" x="806450" y="5492750"/>
          <p14:tracePt t="62267" x="501650" y="5454650"/>
          <p14:tracePt t="62283" x="196850" y="5372100"/>
          <p14:tracePt t="62300" x="57150" y="5334000"/>
          <p14:tracePt t="62483" x="184150" y="5289550"/>
          <p14:tracePt t="62500" x="355600" y="5289550"/>
          <p14:tracePt t="62517" x="514350" y="5327650"/>
          <p14:tracePt t="62533" x="711200" y="5353050"/>
          <p14:tracePt t="62606" x="755650" y="5365750"/>
          <p14:tracePt t="62634" x="768350" y="5372100"/>
          <p14:tracePt t="62641" x="762000" y="5372100"/>
          <p14:tracePt t="62650" x="711200" y="5372100"/>
          <p14:tracePt t="62666" x="596900" y="5359400"/>
          <p14:tracePt t="62683" x="488950" y="5321300"/>
          <p14:tracePt t="62700" x="368300" y="5321300"/>
          <p14:tracePt t="62717" x="165100" y="5289550"/>
          <p14:tracePt t="62733" x="76200" y="5276850"/>
          <p14:tracePt t="62750" x="44450" y="5270500"/>
          <p14:tracePt t="62836" x="57150" y="5270500"/>
          <p14:tracePt t="62840" x="76200" y="5270500"/>
          <p14:tracePt t="62849" x="114300" y="5270500"/>
          <p14:tracePt t="62866" x="260350" y="5270500"/>
          <p14:tracePt t="62883" x="476250" y="5270500"/>
          <p14:tracePt t="62900" x="793750" y="5270500"/>
          <p14:tracePt t="62916" x="869950" y="5270500"/>
          <p14:tracePt t="62934" x="889000" y="5270500"/>
          <p14:tracePt t="63049" x="889000" y="5283200"/>
          <p14:tracePt t="63058" x="882650" y="5283200"/>
          <p14:tracePt t="63066" x="869950" y="5283200"/>
          <p14:tracePt t="63083" x="819150" y="5270500"/>
          <p14:tracePt t="63100" x="800100" y="5270500"/>
          <p14:tracePt t="63116" x="793750" y="5270500"/>
          <p14:tracePt t="63326" x="806450" y="5270500"/>
          <p14:tracePt t="63333" x="825500" y="5270500"/>
          <p14:tracePt t="63349" x="863600" y="5270500"/>
          <p14:tracePt t="63366" x="895350" y="5270500"/>
          <p14:tracePt t="63382" x="971550" y="5270500"/>
          <p14:tracePt t="63400" x="1079500" y="5270500"/>
          <p14:tracePt t="63416" x="1346200" y="5270500"/>
          <p14:tracePt t="63433" x="1663700" y="5270500"/>
          <p14:tracePt t="63449" x="1835150" y="5270500"/>
          <p14:tracePt t="63466" x="1898650" y="5270500"/>
          <p14:tracePt t="63482" x="1917700" y="5270500"/>
          <p14:tracePt t="63864" x="1949450" y="5270500"/>
          <p14:tracePt t="63867" x="1981200" y="5270500"/>
          <p14:tracePt t="63882" x="2139950" y="5270500"/>
          <p14:tracePt t="63900" x="2774950" y="5270500"/>
          <p14:tracePt t="63916" x="3460750" y="5270500"/>
          <p14:tracePt t="63932" x="4108450" y="5270500"/>
          <p14:tracePt t="63949" x="4597400" y="5270500"/>
          <p14:tracePt t="63965" x="4838700" y="5270500"/>
          <p14:tracePt t="63982" x="4959350" y="5283200"/>
          <p14:tracePt t="63999" x="5022850" y="5295900"/>
          <p14:tracePt t="64016" x="5067300" y="5295900"/>
          <p14:tracePt t="64032" x="5092700" y="5314950"/>
          <p14:tracePt t="64049" x="5156200" y="5334000"/>
          <p14:tracePt t="64065" x="5200650" y="5353050"/>
          <p14:tracePt t="64082" x="5245100" y="5372100"/>
          <p14:tracePt t="64099" x="5314950" y="5410200"/>
          <p14:tracePt t="64115" x="5353050" y="5435600"/>
          <p14:tracePt t="64132" x="5372100" y="5448300"/>
          <p14:tracePt t="64149" x="5391150" y="5461000"/>
          <p14:tracePt t="64320" x="5397500" y="5461000"/>
          <p14:tracePt t="64324" x="5410200" y="5461000"/>
          <p14:tracePt t="64700" x="5422900" y="5461000"/>
          <p14:tracePt t="65175" x="5448300" y="5461000"/>
          <p14:tracePt t="65182" x="5454650" y="5473700"/>
          <p14:tracePt t="65199" x="5461000" y="5480050"/>
          <p14:tracePt t="65230" x="5461000" y="5499100"/>
          <p14:tracePt t="65246" x="5473700" y="5505450"/>
          <p14:tracePt t="65267" x="5480050" y="5518150"/>
          <p14:tracePt t="65504" x="5480050" y="5524500"/>
          <p14:tracePt t="65509" x="5467350" y="5537200"/>
          <p14:tracePt t="65531" x="5257800" y="5537200"/>
          <p14:tracePt t="65549" x="5086350" y="5537200"/>
          <p14:tracePt t="65566" x="4921250" y="5537200"/>
          <p14:tracePt t="65581" x="4108450" y="5537200"/>
          <p14:tracePt t="65614" x="3416300" y="5568950"/>
          <p14:tracePt t="65647" x="3003550" y="5568950"/>
          <p14:tracePt t="65666" x="2736850" y="5600700"/>
          <p14:tracePt t="65681" x="2565400" y="5613400"/>
          <p14:tracePt t="65698" x="2286000" y="5613400"/>
          <p14:tracePt t="65714" x="2139950" y="5613400"/>
          <p14:tracePt t="65731" x="1981200" y="5613400"/>
          <p14:tracePt t="65747" x="1879600" y="5613400"/>
          <p14:tracePt t="65765" x="1714500" y="5613400"/>
          <p14:tracePt t="65780" x="1562100" y="5613400"/>
          <p14:tracePt t="65797" x="1238250" y="5613400"/>
          <p14:tracePt t="65814" x="927100" y="5613400"/>
          <p14:tracePt t="65830" x="755650" y="5613400"/>
          <p14:tracePt t="65847" x="609600" y="5613400"/>
          <p14:tracePt t="65864" x="527050" y="5613400"/>
          <p14:tracePt t="65880" x="508000" y="5613400"/>
          <p14:tracePt t="65897" x="488950" y="5607050"/>
          <p14:tracePt t="65915" x="463550" y="5575300"/>
          <p14:tracePt t="65931" x="444500" y="5575300"/>
          <p14:tracePt t="65947" x="400050" y="5568950"/>
          <p14:tracePt t="65964" x="381000" y="5562600"/>
          <p14:tracePt t="65980" x="368300" y="5549900"/>
          <p14:tracePt t="65997" x="355600" y="5543550"/>
          <p14:tracePt t="66014" x="349250" y="5543550"/>
          <p14:tracePt t="66154" x="342900" y="5543550"/>
          <p14:tracePt t="66174" x="323850" y="5543550"/>
          <p14:tracePt t="66178" x="304800" y="5543550"/>
          <p14:tracePt t="66185" x="279400" y="5543550"/>
          <p14:tracePt t="66198" x="241300" y="5543550"/>
          <p14:tracePt t="66214" x="177800" y="5543550"/>
          <p14:tracePt t="66230" x="114300" y="5518150"/>
          <p14:tracePt t="66248" x="76200" y="5518150"/>
          <p14:tracePt t="66264" x="44450" y="5511800"/>
          <p14:tracePt t="66415" x="25400" y="5467350"/>
          <p14:tracePt t="66430" x="177800" y="5467350"/>
          <p14:tracePt t="66448" x="393700" y="5467350"/>
          <p14:tracePt t="66464" x="552450" y="5467350"/>
          <p14:tracePt t="66480" x="660400" y="5467350"/>
          <p14:tracePt t="66497" x="679450" y="5467350"/>
          <p14:tracePt t="66580" x="685800" y="5467350"/>
          <p14:tracePt t="66591" x="685800" y="5461000"/>
          <p14:tracePt t="66596" x="673100" y="5448300"/>
          <p14:tracePt t="66613" x="647700" y="5429250"/>
          <p14:tracePt t="66630" x="603250" y="5410200"/>
          <p14:tracePt t="66647" x="546100" y="5391150"/>
          <p14:tracePt t="66663" x="476250" y="5365750"/>
          <p14:tracePt t="66680" x="431800" y="5334000"/>
          <p14:tracePt t="66697" x="393700" y="5321300"/>
          <p14:tracePt t="66714" x="387350" y="5314950"/>
          <p14:tracePt t="66746" x="381000" y="5308600"/>
          <p14:tracePt t="66838" x="387350" y="5308600"/>
          <p14:tracePt t="66842" x="419100" y="5308600"/>
          <p14:tracePt t="66846" x="438150" y="5308600"/>
          <p14:tracePt t="66863" x="584200" y="5308600"/>
          <p14:tracePt t="66879" x="781050" y="5314950"/>
          <p14:tracePt t="66881" x="831850" y="5340350"/>
          <p14:tracePt t="66896" x="914400" y="5359400"/>
          <p14:tracePt t="66913" x="977900" y="5372100"/>
          <p14:tracePt t="66930" x="1016000" y="5378450"/>
          <p14:tracePt t="66963" x="1028700" y="5391150"/>
          <p14:tracePt t="66979" x="1047750" y="5391150"/>
          <p14:tracePt t="67067" x="1041400" y="5391150"/>
          <p14:tracePt t="67072" x="1035050" y="5391150"/>
          <p14:tracePt t="67079" x="1016000" y="5391150"/>
          <p14:tracePt t="67096" x="958850" y="5391150"/>
          <p14:tracePt t="67113" x="920750" y="5391150"/>
          <p14:tracePt t="67129" x="850900" y="5435600"/>
          <p14:tracePt t="67147" x="812800" y="5454650"/>
          <p14:tracePt t="67163" x="793750" y="5473700"/>
          <p14:tracePt t="67179" x="755650" y="5492750"/>
          <p14:tracePt t="67196" x="711200" y="5524500"/>
          <p14:tracePt t="67213" x="654050" y="5549900"/>
          <p14:tracePt t="67230" x="622300" y="5562600"/>
          <p14:tracePt t="67246" x="615950" y="5568950"/>
          <p14:tracePt t="68290" x="628650" y="5568950"/>
          <p14:tracePt t="68304" x="635000" y="5568950"/>
          <p14:tracePt t="68328" x="647700" y="5568950"/>
          <p14:tracePt t="68448" x="654050" y="5568950"/>
          <p14:tracePt t="68452" x="660400" y="5568950"/>
          <p14:tracePt t="69298" x="628650" y="5568950"/>
          <p14:tracePt t="69306" x="609600" y="5568950"/>
          <p14:tracePt t="69311" x="590550" y="5568950"/>
          <p14:tracePt t="69344" x="476250" y="5568950"/>
          <p14:tracePt t="69378" x="431800" y="5568950"/>
          <p14:tracePt t="69395" x="406400" y="5568950"/>
          <p14:tracePt t="69413" x="349250" y="5568950"/>
          <p14:tracePt t="69428" x="279400" y="5568950"/>
          <p14:tracePt t="69444" x="241300" y="5568950"/>
          <p14:tracePt t="69461" x="196850" y="5568950"/>
          <p14:tracePt t="69477" x="139700" y="5568950"/>
          <p14:tracePt t="69494" x="120650" y="5568950"/>
          <p14:tracePt t="69512" x="101600" y="5568950"/>
          <p14:tracePt t="69564" x="82550" y="5568950"/>
          <p14:tracePt t="69584" x="76200" y="5568950"/>
          <p14:tracePt t="69657" x="76200" y="5556250"/>
          <p14:tracePt t="69662" x="95250" y="5549900"/>
          <p14:tracePt t="69678" x="203200" y="5549900"/>
          <p14:tracePt t="69694" x="381000" y="5549900"/>
          <p14:tracePt t="69712" x="673100" y="5549900"/>
          <p14:tracePt t="69728" x="984250" y="5549900"/>
          <p14:tracePt t="69744" x="1149350" y="5549900"/>
          <p14:tracePt t="69761" x="1206500" y="5549900"/>
          <p14:tracePt t="69888" x="1200150" y="5549900"/>
          <p14:tracePt t="69892" x="1193800" y="5549900"/>
          <p14:tracePt t="69910" x="1104900" y="5549900"/>
          <p14:tracePt t="69927" x="965200" y="5511800"/>
          <p14:tracePt t="69944" x="800100" y="5467350"/>
          <p14:tracePt t="69960" x="717550" y="5461000"/>
          <p14:tracePt t="69977" x="628650" y="5448300"/>
          <p14:tracePt t="69995" x="552450" y="5403850"/>
          <p14:tracePt t="70010" x="520700" y="5403850"/>
          <p14:tracePt t="70113" x="514350" y="5397500"/>
          <p14:tracePt t="70174" x="527050" y="5397500"/>
          <p14:tracePt t="70180" x="533400" y="5397500"/>
          <p14:tracePt t="70194" x="590550" y="5397500"/>
          <p14:tracePt t="70211" x="685800" y="5397500"/>
          <p14:tracePt t="70228" x="806450" y="5397500"/>
          <p14:tracePt t="70243" x="876300" y="5403850"/>
          <p14:tracePt t="70260" x="920750" y="5410200"/>
          <p14:tracePt t="70277" x="939800" y="5422900"/>
          <p14:tracePt t="70406" x="939800" y="5429250"/>
          <p14:tracePt t="70434" x="920750" y="5429250"/>
          <p14:tracePt t="70438" x="908050" y="5429250"/>
          <p14:tracePt t="70443" x="901700" y="5429250"/>
          <p14:tracePt t="70460" x="850900" y="5429250"/>
          <p14:tracePt t="70476" x="800100" y="5429250"/>
          <p14:tracePt t="70494" x="781050" y="5429250"/>
          <p14:tracePt t="70510" x="762000" y="5429250"/>
          <p14:tracePt t="70526" x="755650" y="5441950"/>
          <p14:tracePt t="70544" x="736600" y="5454650"/>
          <p14:tracePt t="70560" x="723900" y="5473700"/>
          <p14:tracePt t="70577" x="704850" y="5492750"/>
          <p14:tracePt t="70593" x="685800" y="5511800"/>
          <p14:tracePt t="70610" x="666750" y="5518150"/>
          <p14:tracePt t="70877" x="673100" y="5518150"/>
          <p14:tracePt t="70882" x="692150" y="5518150"/>
          <p14:tracePt t="70893" x="717550" y="5518150"/>
          <p14:tracePt t="70910" x="736600" y="5499100"/>
          <p14:tracePt t="70926" x="762000" y="5473700"/>
          <p14:tracePt t="70943" x="781050" y="5435600"/>
          <p14:tracePt t="70960" x="781050" y="5397500"/>
          <p14:tracePt t="70976" x="787400" y="5391150"/>
          <p14:tracePt t="71009" x="793750" y="5378450"/>
          <p14:tracePt t="71173" x="774700" y="5372100"/>
          <p14:tracePt t="71179" x="762000" y="5372100"/>
          <p14:tracePt t="71193" x="711200" y="5359400"/>
          <p14:tracePt t="71210" x="622300" y="5340350"/>
          <p14:tracePt t="71226" x="546100" y="5308600"/>
          <p14:tracePt t="71243" x="520700" y="5295900"/>
          <p14:tracePt t="71323" x="514350" y="5283200"/>
          <p14:tracePt t="71355" x="514350" y="5276850"/>
          <p14:tracePt t="73283" x="520700" y="5276850"/>
          <p14:tracePt t="73293" x="533400" y="5276850"/>
          <p14:tracePt t="73474" x="539750" y="5276850"/>
          <p14:tracePt t="73675" x="546100" y="5289550"/>
          <p14:tracePt t="73732" x="558800" y="5295900"/>
          <p14:tracePt t="73810" x="558800" y="5302250"/>
          <p14:tracePt t="74128" x="558800" y="5321300"/>
          <p14:tracePt t="74188" x="558800" y="5340350"/>
          <p14:tracePt t="74192" x="558800" y="5359400"/>
          <p14:tracePt t="74207" x="558800" y="5397500"/>
          <p14:tracePt t="74240" x="774700" y="5568950"/>
          <p14:tracePt t="74273" x="1117600" y="5721350"/>
          <p14:tracePt t="74293" x="1314450" y="5784850"/>
          <p14:tracePt t="74307" x="1384300" y="5803900"/>
          <p14:tracePt t="74325" x="1403350" y="5803900"/>
          <p14:tracePt t="74341" x="1428750" y="5803900"/>
          <p14:tracePt t="74357" x="1492250" y="5816600"/>
          <p14:tracePt t="74374" x="1568450" y="5848350"/>
          <p14:tracePt t="74390" x="1631950" y="5854700"/>
          <p14:tracePt t="74407" x="1670050" y="5867400"/>
          <p14:tracePt t="74424" x="1689100" y="5867400"/>
          <p14:tracePt t="74441" x="1727200" y="5867400"/>
          <p14:tracePt t="74457" x="1765300" y="5867400"/>
          <p14:tracePt t="74474" x="1803400" y="5867400"/>
          <p14:tracePt t="74491" x="1822450" y="5867400"/>
          <p14:tracePt t="74507" x="1841500" y="5867400"/>
          <p14:tracePt t="74523" x="1879600" y="5867400"/>
          <p14:tracePt t="74541" x="1936750" y="5867400"/>
          <p14:tracePt t="74557" x="1993900" y="5867400"/>
          <p14:tracePt t="74573" x="2070100" y="5867400"/>
          <p14:tracePt t="74590" x="2178050" y="5867400"/>
          <p14:tracePt t="74607" x="2311400" y="5867400"/>
          <p14:tracePt t="74623" x="2413000" y="5867400"/>
          <p14:tracePt t="74640" x="2444750" y="5867400"/>
          <p14:tracePt t="74656" x="2482850" y="5867400"/>
          <p14:tracePt t="74673" x="2508250" y="5867400"/>
          <p14:tracePt t="74690" x="2546350" y="5867400"/>
          <p14:tracePt t="74706" x="2609850" y="5867400"/>
          <p14:tracePt t="74723" x="2641600" y="5867400"/>
          <p14:tracePt t="74741" x="2717800" y="5867400"/>
          <p14:tracePt t="74773" x="2755900" y="5867400"/>
          <p14:tracePt t="74791" x="2825750" y="5867400"/>
          <p14:tracePt t="74807" x="2921000" y="5867400"/>
          <p14:tracePt t="74823" x="3048000" y="5867400"/>
          <p14:tracePt t="74840" x="3206750" y="5867400"/>
          <p14:tracePt t="74856" x="3295650" y="5867400"/>
          <p14:tracePt t="74873" x="3371850" y="5867400"/>
          <p14:tracePt t="74890" x="3435350" y="5867400"/>
          <p14:tracePt t="74906" x="3524250" y="5867400"/>
          <p14:tracePt t="74908" x="3556000" y="5867400"/>
          <p14:tracePt t="74923" x="3702050" y="5867400"/>
          <p14:tracePt t="74940" x="3867150" y="5867400"/>
          <p14:tracePt t="74956" x="4038600" y="5867400"/>
          <p14:tracePt t="74973" x="4197350" y="5867400"/>
          <p14:tracePt t="74989" x="4305300" y="5867400"/>
          <p14:tracePt t="75007" x="4413250" y="5867400"/>
          <p14:tracePt t="75023" x="4546600" y="5892800"/>
          <p14:tracePt t="75039" x="4705350" y="5924550"/>
          <p14:tracePt t="75056" x="4864100" y="5956300"/>
          <p14:tracePt t="75073" x="5270500" y="5956300"/>
          <p14:tracePt t="75090" x="5448300" y="5956300"/>
          <p14:tracePt t="75107" x="5607050" y="5981700"/>
          <p14:tracePt t="75123" x="5772150" y="5981700"/>
          <p14:tracePt t="75140" x="5930900" y="5981700"/>
          <p14:tracePt t="75156" x="6102350" y="5981700"/>
          <p14:tracePt t="75173" x="6299200" y="5981700"/>
          <p14:tracePt t="75189" x="6470650" y="5981700"/>
          <p14:tracePt t="75206" x="6546850" y="5981700"/>
          <p14:tracePt t="75223" x="6584950" y="5981700"/>
          <p14:tracePt t="75239" x="6604000" y="5981700"/>
          <p14:tracePt t="75256" x="6654800" y="5981700"/>
          <p14:tracePt t="75289" x="6673850" y="5981700"/>
          <p14:tracePt t="75347" x="6680200" y="5981700"/>
          <p14:tracePt t="75352" x="6692900" y="5975350"/>
          <p14:tracePt t="75363" x="6692900" y="5969000"/>
          <p14:tracePt t="75373" x="6692900" y="5949950"/>
          <p14:tracePt t="75389" x="6692900" y="5892800"/>
          <p14:tracePt t="75406" x="6680200" y="5848350"/>
          <p14:tracePt t="75423" x="6648450" y="5822950"/>
          <p14:tracePt t="75441" x="6616700" y="5778500"/>
          <p14:tracePt t="75456" x="6584950" y="5759450"/>
          <p14:tracePt t="75473" x="6565900" y="5727700"/>
          <p14:tracePt t="75490" x="6534150" y="5695950"/>
          <p14:tracePt t="75506" x="6508750" y="5676900"/>
          <p14:tracePt t="75523" x="6477000" y="5651500"/>
          <p14:tracePt t="75539" x="6419850" y="5613400"/>
          <p14:tracePt t="75556" x="6381750" y="5581650"/>
          <p14:tracePt t="75573" x="6286500" y="5530850"/>
          <p14:tracePt t="75589" x="6229350" y="5511800"/>
          <p14:tracePt t="75607" x="6134100" y="5454650"/>
          <p14:tracePt t="75623" x="6089650" y="5429250"/>
          <p14:tracePt t="75640" x="6013450" y="5410200"/>
          <p14:tracePt t="75656" x="5975350" y="5384800"/>
          <p14:tracePt t="75672" x="5892800" y="5378450"/>
          <p14:tracePt t="75690" x="5816600" y="5378450"/>
          <p14:tracePt t="75706" x="5708650" y="5378450"/>
          <p14:tracePt t="75723" x="5581650" y="5378450"/>
          <p14:tracePt t="75739" x="5416550" y="5378450"/>
          <p14:tracePt t="75755" x="5289550" y="5378450"/>
          <p14:tracePt t="75772" x="5143500" y="5378450"/>
          <p14:tracePt t="75789" x="4997450" y="5378450"/>
          <p14:tracePt t="75806" x="4826000" y="5378450"/>
          <p14:tracePt t="75822" x="4667250" y="5378450"/>
          <p14:tracePt t="75839" x="4495800" y="5353050"/>
          <p14:tracePt t="75855" x="4337050" y="5321300"/>
          <p14:tracePt t="75872" x="3765550" y="5302250"/>
          <p14:tracePt t="75889" x="3359150" y="5232400"/>
          <p14:tracePt t="75905" x="3022600" y="5200650"/>
          <p14:tracePt t="75907" x="2940050" y="5175250"/>
          <p14:tracePt t="75923" x="2597150" y="5118100"/>
          <p14:tracePt t="75940" x="2254250" y="5073650"/>
          <p14:tracePt t="75956" x="2101850" y="5054600"/>
          <p14:tracePt t="75972" x="1879600" y="5041900"/>
          <p14:tracePt t="75990" x="1676400" y="5003800"/>
          <p14:tracePt t="76007" x="1562100" y="5003800"/>
          <p14:tracePt t="76023" x="1454150" y="5003800"/>
          <p14:tracePt t="76039" x="1346200" y="5003800"/>
          <p14:tracePt t="76056" x="1289050" y="5003800"/>
          <p14:tracePt t="76072" x="1282700" y="5003800"/>
          <p14:tracePt t="76195" x="1276350" y="5003800"/>
          <p14:tracePt t="76206" x="1263650" y="5010150"/>
          <p14:tracePt t="76214" x="1263650" y="5016500"/>
          <p14:tracePt t="76222" x="1263650" y="5041900"/>
          <p14:tracePt t="76238" x="1263650" y="5080000"/>
          <p14:tracePt t="76255" x="1263650" y="5137150"/>
          <p14:tracePt t="76272" x="1276350" y="5175250"/>
          <p14:tracePt t="76288" x="1289050" y="5213350"/>
          <p14:tracePt t="76306" x="1308100" y="5264150"/>
          <p14:tracePt t="76322" x="1314450" y="5289550"/>
          <p14:tracePt t="76338" x="1314450" y="5327650"/>
          <p14:tracePt t="76355" x="1314450" y="5384800"/>
          <p14:tracePt t="76372" x="1314450" y="5422900"/>
          <p14:tracePt t="76388" x="1314450" y="5435600"/>
          <p14:tracePt t="76405" x="1314450" y="5454650"/>
          <p14:tracePt t="76422" x="1314450" y="5473700"/>
          <p14:tracePt t="76454" x="1314450" y="5492750"/>
          <p14:tracePt t="76490" x="1314450" y="5499100"/>
          <p14:tracePt t="76494" x="1314450" y="5511800"/>
          <p14:tracePt t="76594" x="1320800" y="5518150"/>
          <p14:tracePt t="76636" x="1333500" y="5530850"/>
          <p14:tracePt t="76693" x="1339850" y="5537200"/>
          <p14:tracePt t="76728" x="1346200" y="5543550"/>
          <p14:tracePt t="76814" x="1358900" y="5556250"/>
          <p14:tracePt t="76818" x="1365250" y="5562600"/>
          <p14:tracePt t="76826" x="1384300" y="5562600"/>
          <p14:tracePt t="76839" x="1447800" y="5575300"/>
          <p14:tracePt t="76855" x="1504950" y="5581650"/>
          <p14:tracePt t="76871" x="1562100" y="5600700"/>
          <p14:tracePt t="76888" x="1625600" y="5600700"/>
          <p14:tracePt t="76905" x="1765300" y="5600700"/>
          <p14:tracePt t="76922" x="1917700" y="5600700"/>
          <p14:tracePt t="76938" x="2076450" y="5600700"/>
          <p14:tracePt t="76955" x="2203450" y="5600700"/>
          <p14:tracePt t="76971" x="2266950" y="5600700"/>
          <p14:tracePt t="77004" x="2273300" y="5607050"/>
          <p14:tracePt t="77021" x="2279650" y="5619750"/>
          <p14:tracePt t="77038" x="2254250" y="5645150"/>
          <p14:tracePt t="77055" x="2127250" y="5657850"/>
          <p14:tracePt t="77072" x="1968500" y="5657850"/>
          <p14:tracePt t="77088" x="1816100" y="5657850"/>
          <p14:tracePt t="77106" x="1720850" y="5657850"/>
          <p14:tracePt t="77121" x="1695450" y="5657850"/>
          <p14:tracePt t="77202" x="1708150" y="5657850"/>
          <p14:tracePt t="77206" x="1727200" y="5657850"/>
          <p14:tracePt t="77221" x="1854200" y="5657850"/>
          <p14:tracePt t="77238" x="1936750" y="5657850"/>
          <p14:tracePt t="77254" x="1955800" y="5657850"/>
          <p14:tracePt t="77348" x="1949450" y="5657850"/>
          <p14:tracePt t="77352" x="1930400" y="5657850"/>
          <p14:tracePt t="77356" x="1911350" y="5657850"/>
          <p14:tracePt t="77371" x="1854200" y="5657850"/>
          <p14:tracePt t="77388" x="1835150" y="5657850"/>
          <p14:tracePt t="77444" x="1828800" y="5657850"/>
          <p14:tracePt t="77452" x="1835150" y="5657850"/>
          <p14:tracePt t="77456" x="1860550" y="5657850"/>
          <p14:tracePt t="77471" x="2000250" y="5657850"/>
          <p14:tracePt t="77488" x="2171700" y="5657850"/>
          <p14:tracePt t="77504" x="2711450" y="5657850"/>
          <p14:tracePt t="77521" x="3130550" y="5657850"/>
          <p14:tracePt t="77538" x="3302000" y="5670550"/>
          <p14:tracePt t="77554" x="3352800" y="5676900"/>
          <p14:tracePt t="77571" x="3390900" y="5676900"/>
          <p14:tracePt t="77589" x="3409950" y="5676900"/>
          <p14:tracePt t="77604" x="3429000" y="5695950"/>
          <p14:tracePt t="77621" x="3448050" y="5695950"/>
          <p14:tracePt t="77724" x="3460750" y="5695950"/>
          <p14:tracePt t="77728" x="3473450" y="5695950"/>
          <p14:tracePt t="77737" x="3511550" y="5695950"/>
          <p14:tracePt t="77754" x="3625850" y="5695950"/>
          <p14:tracePt t="77770" x="3784600" y="5695950"/>
          <p14:tracePt t="77789" x="4000500" y="5695950"/>
          <p14:tracePt t="77804" x="4622800" y="5695950"/>
          <p14:tracePt t="77821" x="5111750" y="5695950"/>
          <p14:tracePt t="77837" x="5384800" y="5695950"/>
          <p14:tracePt t="77854" x="5524500" y="5695950"/>
          <p14:tracePt t="77870" x="5581650" y="5695950"/>
          <p14:tracePt t="77888" x="5645150" y="5695950"/>
          <p14:tracePt t="77904" x="5721350" y="5695950"/>
          <p14:tracePt t="77906" x="5727700" y="5695950"/>
          <p14:tracePt t="77922" x="5797550" y="5695950"/>
          <p14:tracePt t="77938" x="5842000" y="5695950"/>
          <p14:tracePt t="77954" x="5892800" y="5695950"/>
          <p14:tracePt t="77970" x="5949950" y="5695950"/>
          <p14:tracePt t="77987" x="6007100" y="5695950"/>
          <p14:tracePt t="78004" x="6083300" y="5695950"/>
          <p14:tracePt t="78020" x="6134100" y="5695950"/>
          <p14:tracePt t="78037" x="6153150" y="5695950"/>
          <p14:tracePt t="78640" x="6140450" y="5695950"/>
          <p14:tracePt t="78716" x="6121400" y="569595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23528" y="188640"/>
            <a:ext cx="882047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Directions  for reading a volumetric equipment:</a:t>
            </a:r>
            <a:endParaRPr kumimoji="0" lang="en-US" sz="3600" b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26625" name="Picture 1" descr="untitle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00" y="908720"/>
            <a:ext cx="2503782" cy="2533640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726AEB-3A83-47E1-99A2-FDAF14FF7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184" y="3764008"/>
            <a:ext cx="2647798" cy="290535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1786E7-B5CD-41D2-AF9D-DAB2C9E831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210" y="3284984"/>
            <a:ext cx="5656958" cy="25336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94ACB3E-7F6E-4E0D-B4AF-BC2DEB574011}"/>
              </a:ext>
            </a:extLst>
          </p:cNvPr>
          <p:cNvSpPr txBox="1"/>
          <p:nvPr/>
        </p:nvSpPr>
        <p:spPr>
          <a:xfrm>
            <a:off x="1979712" y="2780928"/>
            <a:ext cx="20084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urette adjust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B51FF3-CFFC-4AAA-B671-0B83104C7448}"/>
              </a:ext>
            </a:extLst>
          </p:cNvPr>
          <p:cNvSpPr txBox="1"/>
          <p:nvPr/>
        </p:nvSpPr>
        <p:spPr>
          <a:xfrm>
            <a:off x="6331768" y="3764008"/>
            <a:ext cx="4693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Times New Roman" pitchFamily="18" charset="0"/>
                <a:cs typeface="MV Boli" pitchFamily="2" charset="0"/>
              </a:rPr>
              <a:t>Avoiding a parallax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1BA27989-784F-4822-BA35-7F8C441DA0F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923"/>
    </mc:Choice>
    <mc:Fallback>
      <p:transition spd="slow" advTm="609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5" x="6115050" y="5695950"/>
          <p14:tracePt t="695" x="6108700" y="5683250"/>
          <p14:tracePt t="767" x="6096000" y="5676900"/>
          <p14:tracePt t="945" x="6089650" y="5670550"/>
          <p14:tracePt t="957" x="6076950" y="5670550"/>
          <p14:tracePt t="974" x="6070600" y="5670550"/>
          <p14:tracePt t="993" x="6051550" y="5670550"/>
          <p14:tracePt t="1009" x="6032500" y="5670550"/>
          <p14:tracePt t="1025" x="5994400" y="5670550"/>
          <p14:tracePt t="1058" x="5924550" y="5670550"/>
          <p14:tracePt t="1091" x="5854700" y="5670550"/>
          <p14:tracePt t="1111" x="5740400" y="5670550"/>
          <p14:tracePt t="1124" x="5702300" y="5670550"/>
          <p14:tracePt t="1141" x="5638800" y="5657850"/>
          <p14:tracePt t="1158" x="5607050" y="5632450"/>
          <p14:tracePt t="1175" x="5549900" y="5581650"/>
          <p14:tracePt t="1191" x="5454650" y="5524500"/>
          <p14:tracePt t="1208" x="5327650" y="5480050"/>
          <p14:tracePt t="1225" x="5194300" y="5416550"/>
          <p14:tracePt t="1241" x="5111750" y="5359400"/>
          <p14:tracePt t="1258" x="5054600" y="5314950"/>
          <p14:tracePt t="1274" x="5016500" y="5302250"/>
          <p14:tracePt t="1291" x="5003800" y="5295900"/>
          <p14:tracePt t="1308" x="4940300" y="5251450"/>
          <p14:tracePt t="1325" x="4794250" y="5200650"/>
          <p14:tracePt t="1342" x="4635500" y="5137150"/>
          <p14:tracePt t="1358" x="4464050" y="5137150"/>
          <p14:tracePt t="1374" x="4343400" y="5105400"/>
          <p14:tracePt t="1391" x="4248150" y="5086350"/>
          <p14:tracePt t="1408" x="4229100" y="5080000"/>
          <p14:tracePt t="1447" x="4222750" y="5067300"/>
          <p14:tracePt t="1457" x="4216400" y="5067300"/>
          <p14:tracePt t="1506" x="4203700" y="5060950"/>
          <p14:tracePt t="1539" x="4197350" y="5054600"/>
          <p14:tracePt t="1713" x="4210050" y="5054600"/>
          <p14:tracePt t="1721" x="4229100" y="5054600"/>
          <p14:tracePt t="1725" x="4248150" y="5054600"/>
          <p14:tracePt t="1741" x="4298950" y="5054600"/>
          <p14:tracePt t="1757" x="4362450" y="5054600"/>
          <p14:tracePt t="1774" x="4489450" y="5054600"/>
          <p14:tracePt t="1791" x="4616450" y="5054600"/>
          <p14:tracePt t="1807" x="4749800" y="5054600"/>
          <p14:tracePt t="1825" x="4876800" y="5054600"/>
          <p14:tracePt t="1840" x="4972050" y="5041900"/>
          <p14:tracePt t="1858" x="5099050" y="5022850"/>
          <p14:tracePt t="1874" x="5187950" y="4997450"/>
          <p14:tracePt t="1891" x="5251450" y="4953000"/>
          <p14:tracePt t="1907" x="5321300" y="4908550"/>
          <p14:tracePt t="1925" x="5429250" y="4864100"/>
          <p14:tracePt t="1941" x="5505450" y="4845050"/>
          <p14:tracePt t="1957" x="5556250" y="4813300"/>
          <p14:tracePt t="1974" x="5638800" y="4794250"/>
          <p14:tracePt t="1991" x="5689600" y="4775200"/>
          <p14:tracePt t="2007" x="5797550" y="4743450"/>
          <p14:tracePt t="2024" x="5899150" y="4711700"/>
          <p14:tracePt t="2041" x="6019800" y="4667250"/>
          <p14:tracePt t="2057" x="6178550" y="4648200"/>
          <p14:tracePt t="2074" x="6330950" y="4597400"/>
          <p14:tracePt t="2091" x="6457950" y="4552950"/>
          <p14:tracePt t="2107" x="6565900" y="4514850"/>
          <p14:tracePt t="2125" x="6642100" y="4483100"/>
          <p14:tracePt t="2140" x="6718300" y="4445000"/>
          <p14:tracePt t="2157" x="6756400" y="4413250"/>
          <p14:tracePt t="2174" x="6800850" y="4375150"/>
          <p14:tracePt t="2190" x="6832600" y="4343400"/>
          <p14:tracePt t="2207" x="6870700" y="4324350"/>
          <p14:tracePt t="2225" x="6915150" y="4273550"/>
          <p14:tracePt t="2240" x="6934200" y="4222750"/>
          <p14:tracePt t="2258" x="6959600" y="4152900"/>
          <p14:tracePt t="2274" x="6991350" y="4076700"/>
          <p14:tracePt t="2290" x="6997700" y="4032250"/>
          <p14:tracePt t="2307" x="7029450" y="3994150"/>
          <p14:tracePt t="2325" x="7092950" y="3911600"/>
          <p14:tracePt t="2341" x="7112000" y="3867150"/>
          <p14:tracePt t="2357" x="7137400" y="3816350"/>
          <p14:tracePt t="2373" x="7188200" y="3759200"/>
          <p14:tracePt t="2390" x="7207250" y="3733800"/>
          <p14:tracePt t="2407" x="7226300" y="3708400"/>
          <p14:tracePt t="2424" x="7258050" y="3670300"/>
          <p14:tracePt t="2440" x="7270750" y="3657600"/>
          <p14:tracePt t="2457" x="7277100" y="3651250"/>
          <p14:tracePt t="2473" x="7277100" y="3632200"/>
          <p14:tracePt t="2490" x="7283450" y="3625850"/>
          <p14:tracePt t="2935" x="7296150" y="3606800"/>
          <p14:tracePt t="2940" x="7296150" y="3587750"/>
          <p14:tracePt t="2956" x="7296150" y="3549650"/>
          <p14:tracePt t="2973" x="7296150" y="3486150"/>
          <p14:tracePt t="2989" x="7315200" y="3416300"/>
          <p14:tracePt t="3006" x="7315200" y="3346450"/>
          <p14:tracePt t="3023" x="7315200" y="3282950"/>
          <p14:tracePt t="3039" x="7334250" y="3219450"/>
          <p14:tracePt t="3056" x="7334250" y="3162300"/>
          <p14:tracePt t="3073" x="7334250" y="3086100"/>
          <p14:tracePt t="3089" x="7334250" y="3028950"/>
          <p14:tracePt t="3106" x="7334250" y="2971800"/>
          <p14:tracePt t="3123" x="7334250" y="2908300"/>
          <p14:tracePt t="3140" x="7315200" y="2844800"/>
          <p14:tracePt t="3156" x="7302500" y="2819400"/>
          <p14:tracePt t="3173" x="7289800" y="2813050"/>
          <p14:tracePt t="3190" x="7277100" y="2813050"/>
          <p14:tracePt t="3206" x="7264400" y="2800350"/>
          <p14:tracePt t="3223" x="7258050" y="2794000"/>
          <p14:tracePt t="3240" x="7245350" y="2794000"/>
          <p14:tracePt t="3257" x="7175500" y="2743200"/>
          <p14:tracePt t="3273" x="7067550" y="2736850"/>
          <p14:tracePt t="3289" x="6965950" y="2705100"/>
          <p14:tracePt t="3306" x="6896100" y="2686050"/>
          <p14:tracePt t="3323" x="6870700" y="2686050"/>
          <p14:tracePt t="3339" x="6851650" y="2686050"/>
          <p14:tracePt t="3710" x="6838950" y="2673350"/>
          <p14:tracePt t="3716" x="6838950" y="2667000"/>
          <p14:tracePt t="3722" x="6838950" y="2654300"/>
          <p14:tracePt t="3739" x="6845300" y="2628900"/>
          <p14:tracePt t="3756" x="6896100" y="2590800"/>
          <p14:tracePt t="3772" x="6946900" y="2559050"/>
          <p14:tracePt t="3789" x="6991350" y="2533650"/>
          <p14:tracePt t="3806" x="7061200" y="2501900"/>
          <p14:tracePt t="3823" x="7156450" y="2482850"/>
          <p14:tracePt t="3839" x="7219950" y="2482850"/>
          <p14:tracePt t="3856" x="7277100" y="2482850"/>
          <p14:tracePt t="3872" x="7340600" y="2482850"/>
          <p14:tracePt t="3889" x="7404100" y="2482850"/>
          <p14:tracePt t="3906" x="7448550" y="2482850"/>
          <p14:tracePt t="3922" x="7505700" y="2482850"/>
          <p14:tracePt t="3939" x="7524750" y="2470150"/>
          <p14:tracePt t="3955" x="7550150" y="2463800"/>
          <p14:tracePt t="3972" x="7562850" y="2444750"/>
          <p14:tracePt t="3989" x="7613650" y="2425700"/>
          <p14:tracePt t="4005" x="7651750" y="2393950"/>
          <p14:tracePt t="4022" x="7715250" y="2355850"/>
          <p14:tracePt t="4039" x="7772400" y="2336800"/>
          <p14:tracePt t="4055" x="7797800" y="2330450"/>
          <p14:tracePt t="4072" x="7835900" y="2305050"/>
          <p14:tracePt t="4143" x="7861300" y="2298700"/>
          <p14:tracePt t="4207" x="7867650" y="2286000"/>
          <p14:tracePt t="4223" x="7874000" y="2266950"/>
          <p14:tracePt t="4231" x="7874000" y="2260600"/>
          <p14:tracePt t="4238" x="7874000" y="2254250"/>
          <p14:tracePt t="4255" x="7874000" y="2197100"/>
          <p14:tracePt t="4272" x="7874000" y="2120900"/>
          <p14:tracePt t="4288" x="7874000" y="2070100"/>
          <p14:tracePt t="4305" x="7874000" y="2038350"/>
          <p14:tracePt t="4322" x="7874000" y="1993900"/>
          <p14:tracePt t="4338" x="7874000" y="1949450"/>
          <p14:tracePt t="4357" x="7874000" y="1885950"/>
          <p14:tracePt t="4372" x="7874000" y="1835150"/>
          <p14:tracePt t="4389" x="7874000" y="1765300"/>
          <p14:tracePt t="4405" x="7874000" y="1727200"/>
          <p14:tracePt t="4422" x="7874000" y="1676400"/>
          <p14:tracePt t="4439" x="7874000" y="1600200"/>
          <p14:tracePt t="4455" x="7874000" y="1517650"/>
          <p14:tracePt t="4472" x="7874000" y="1441450"/>
          <p14:tracePt t="4488" x="7874000" y="1403350"/>
          <p14:tracePt t="4689" x="7874000" y="1416050"/>
          <p14:tracePt t="4704" x="7874000" y="1422400"/>
          <p14:tracePt t="4709" x="7874000" y="1428750"/>
          <p14:tracePt t="4724" x="7874000" y="1447800"/>
          <p14:tracePt t="4744" x="7874000" y="1466850"/>
          <p14:tracePt t="4755" x="7874000" y="1485900"/>
          <p14:tracePt t="4771" x="7874000" y="1504950"/>
          <p14:tracePt t="4788" x="7874000" y="1543050"/>
          <p14:tracePt t="4805" x="7874000" y="1562100"/>
          <p14:tracePt t="4821" x="7874000" y="1600200"/>
          <p14:tracePt t="4838" x="7874000" y="1619250"/>
          <p14:tracePt t="4855" x="7874000" y="1638300"/>
          <p14:tracePt t="4871" x="7874000" y="1676400"/>
          <p14:tracePt t="4888" x="7874000" y="1689100"/>
          <p14:tracePt t="4904" x="7874000" y="1708150"/>
          <p14:tracePt t="4922" x="7874000" y="1727200"/>
          <p14:tracePt t="4938" x="7874000" y="1746250"/>
          <p14:tracePt t="4955" x="7874000" y="1765300"/>
          <p14:tracePt t="4971" x="7874000" y="1822450"/>
          <p14:tracePt t="4988" x="7874000" y="1879600"/>
          <p14:tracePt t="5005" x="7874000" y="1917700"/>
          <p14:tracePt t="5021" x="7893050" y="1936750"/>
          <p14:tracePt t="5038" x="7893050" y="1949450"/>
          <p14:tracePt t="5055" x="7905750" y="1981200"/>
          <p14:tracePt t="5071" x="7912100" y="2006600"/>
          <p14:tracePt t="5088" x="7912100" y="2025650"/>
          <p14:tracePt t="5132" x="7912100" y="2044700"/>
          <p14:tracePt t="5184" x="7912100" y="2063750"/>
          <p14:tracePt t="5279" x="7912100" y="2076450"/>
          <p14:tracePt t="5283" x="7912100" y="2082800"/>
          <p14:tracePt t="5388" x="7912100" y="2063750"/>
          <p14:tracePt t="5393" x="7912100" y="2044700"/>
          <p14:tracePt t="5404" x="7912100" y="1987550"/>
          <p14:tracePt t="5421" x="7912100" y="1879600"/>
          <p14:tracePt t="5438" x="7912100" y="1797050"/>
          <p14:tracePt t="5454" x="7912100" y="1689100"/>
          <p14:tracePt t="5471" x="7912100" y="1631950"/>
          <p14:tracePt t="5487" x="7912100" y="1574800"/>
          <p14:tracePt t="5504" x="7912100" y="1524000"/>
          <p14:tracePt t="5521" x="7912100" y="1511300"/>
          <p14:tracePt t="5538" x="7912100" y="1466850"/>
          <p14:tracePt t="5555" x="7912100" y="1428750"/>
          <p14:tracePt t="5571" x="7912100" y="1390650"/>
          <p14:tracePt t="5587" x="7912100" y="1352550"/>
          <p14:tracePt t="5604" x="7912100" y="1333500"/>
          <p14:tracePt t="5621" x="7912100" y="1295400"/>
          <p14:tracePt t="5745" x="7912100" y="1301750"/>
          <p14:tracePt t="5753" x="7912100" y="1308100"/>
          <p14:tracePt t="5757" x="7912100" y="1327150"/>
          <p14:tracePt t="5771" x="7912100" y="1384300"/>
          <p14:tracePt t="5787" x="7912100" y="1460500"/>
          <p14:tracePt t="5804" x="7912100" y="1562100"/>
          <p14:tracePt t="5821" x="7912100" y="1612900"/>
          <p14:tracePt t="5837" x="7912100" y="1695450"/>
          <p14:tracePt t="5854" x="7912100" y="1790700"/>
          <p14:tracePt t="5871" x="7912100" y="1866900"/>
          <p14:tracePt t="5887" x="7956550" y="1962150"/>
          <p14:tracePt t="5904" x="7988300" y="2044700"/>
          <p14:tracePt t="5922" x="7994650" y="2089150"/>
          <p14:tracePt t="5937" x="7994650" y="2108200"/>
          <p14:tracePt t="5954" x="7994650" y="2127250"/>
          <p14:tracePt t="5971" x="8001000" y="2139950"/>
          <p14:tracePt t="5988" x="8013700" y="2146300"/>
          <p14:tracePt t="6020" x="8013700" y="2184400"/>
          <p14:tracePt t="6037" x="8013700" y="2197100"/>
          <p14:tracePt t="6054" x="8013700" y="2235200"/>
          <p14:tracePt t="6070" x="8013700" y="2254250"/>
          <p14:tracePt t="6087" x="8013700" y="2273300"/>
          <p14:tracePt t="6103" x="8013700" y="2324100"/>
          <p14:tracePt t="6121" x="8032750" y="2393950"/>
          <p14:tracePt t="6138" x="8051800" y="2463800"/>
          <p14:tracePt t="6154" x="8070850" y="2540000"/>
          <p14:tracePt t="6170" x="8115300" y="2622550"/>
          <p14:tracePt t="6187" x="8115300" y="2647950"/>
          <p14:tracePt t="6204" x="8128000" y="2705100"/>
          <p14:tracePt t="6220" x="8128000" y="2743200"/>
          <p14:tracePt t="6237" x="8128000" y="2781300"/>
          <p14:tracePt t="6254" x="8147050" y="2806700"/>
          <p14:tracePt t="6270" x="8147050" y="2813050"/>
          <p14:tracePt t="6287" x="8147050" y="2832100"/>
          <p14:tracePt t="6303" x="8166100" y="2851150"/>
          <p14:tracePt t="6320" x="8166100" y="2870200"/>
          <p14:tracePt t="6337" x="8166100" y="2889250"/>
          <p14:tracePt t="6354" x="8166100" y="2908300"/>
          <p14:tracePt t="6372" x="8166100" y="2927350"/>
          <p14:tracePt t="6549" x="8166100" y="2946400"/>
          <p14:tracePt t="6919" x="8166100" y="2940050"/>
          <p14:tracePt t="6923" x="8166100" y="2933700"/>
          <p14:tracePt t="6937" x="8166100" y="2806700"/>
          <p14:tracePt t="6953" x="8166100" y="2730500"/>
          <p14:tracePt t="6970" x="8191500" y="2597150"/>
          <p14:tracePt t="6988" x="8191500" y="2419350"/>
          <p14:tracePt t="7004" x="8210550" y="2311400"/>
          <p14:tracePt t="7021" x="8229600" y="2209800"/>
          <p14:tracePt t="7037" x="8274050" y="2089150"/>
          <p14:tracePt t="7070" x="8375650" y="1866900"/>
          <p14:tracePt t="7103" x="8470900" y="1689100"/>
          <p14:tracePt t="7123" x="8489950" y="1670050"/>
          <p14:tracePt t="7136" x="8489950" y="1657350"/>
          <p14:tracePt t="7154" x="8496300" y="1625600"/>
          <p14:tracePt t="7169" x="8502650" y="1600200"/>
          <p14:tracePt t="7186" x="8502650" y="1581150"/>
          <p14:tracePt t="7203" x="8502650" y="1562100"/>
          <p14:tracePt t="7219" x="8515350" y="1555750"/>
          <p14:tracePt t="7238" x="8521700" y="1549400"/>
          <p14:tracePt t="7253" x="8521700" y="1530350"/>
          <p14:tracePt t="7269" x="8528050" y="1517650"/>
          <p14:tracePt t="7286" x="8540750" y="1492250"/>
          <p14:tracePt t="7303" x="8540750" y="1473200"/>
          <p14:tracePt t="7337" x="8540750" y="1435100"/>
          <p14:tracePt t="7352" x="8547100" y="1409700"/>
          <p14:tracePt t="7369" x="8559800" y="1403350"/>
          <p14:tracePt t="7386" x="8566150" y="1365250"/>
          <p14:tracePt t="7403" x="8578850" y="1346200"/>
          <p14:tracePt t="7436" x="8578850" y="1314450"/>
          <p14:tracePt t="7453" x="8578850" y="1308100"/>
          <p14:tracePt t="7469" x="8578850" y="1295400"/>
          <p14:tracePt t="7486" x="8578850" y="1289050"/>
          <p14:tracePt t="7521" x="8578850" y="1270000"/>
          <p14:tracePt t="7702" x="8578850" y="1250950"/>
          <p14:tracePt t="7707" x="8578850" y="1231900"/>
          <p14:tracePt t="7748" x="8578850" y="1212850"/>
          <p14:tracePt t="7790" x="8578850" y="1206500"/>
          <p14:tracePt t="7795" x="8578850" y="1193800"/>
          <p14:tracePt t="8092" x="8578850" y="1200150"/>
          <p14:tracePt t="8097" x="8578850" y="1225550"/>
          <p14:tracePt t="8102" x="8578850" y="1257300"/>
          <p14:tracePt t="8121" x="8578850" y="1339850"/>
          <p14:tracePt t="8137" x="8578850" y="1416050"/>
          <p14:tracePt t="8153" x="8566150" y="1498600"/>
          <p14:tracePt t="8185" x="8566150" y="1631950"/>
          <p14:tracePt t="8219" x="8566150" y="1816100"/>
          <p14:tracePt t="8236" x="8566150" y="1892300"/>
          <p14:tracePt t="8253" x="8566150" y="1949450"/>
          <p14:tracePt t="8269" x="8566150" y="1987550"/>
          <p14:tracePt t="8285" x="8566150" y="2038350"/>
          <p14:tracePt t="8302" x="8578850" y="2114550"/>
          <p14:tracePt t="8318" x="8597900" y="2165350"/>
          <p14:tracePt t="8335" x="8597900" y="2228850"/>
          <p14:tracePt t="8352" x="8597900" y="2286000"/>
          <p14:tracePt t="8368" x="8610600" y="2324100"/>
          <p14:tracePt t="8385" x="8616950" y="2355850"/>
          <p14:tracePt t="8402" x="8616950" y="2374900"/>
          <p14:tracePt t="8419" x="8616950" y="2393950"/>
          <p14:tracePt t="8436" x="8616950" y="2413000"/>
          <p14:tracePt t="8468" x="8636000" y="2432050"/>
          <p14:tracePt t="9195" x="8636000" y="2451100"/>
          <p14:tracePt t="9201" x="8636000" y="2457450"/>
          <p14:tracePt t="9206" x="8636000" y="2470150"/>
          <p14:tracePt t="9225" x="8636000" y="2482850"/>
          <p14:tracePt t="9247" x="8636000" y="2495550"/>
          <p14:tracePt t="9252" x="8636000" y="2501900"/>
          <p14:tracePt t="9375" x="8636000" y="2514600"/>
          <p14:tracePt t="9379" x="8636000" y="2520950"/>
          <p14:tracePt t="9401" x="8591550" y="2508250"/>
          <p14:tracePt t="9434" x="8591550" y="2495550"/>
          <p14:tracePt t="9451" x="8591550" y="2463800"/>
          <p14:tracePt t="9468" x="8585200" y="2413000"/>
          <p14:tracePt t="9484" x="8578850" y="2349500"/>
          <p14:tracePt t="9501" x="8578850" y="2286000"/>
          <p14:tracePt t="9518" x="8578850" y="2241550"/>
          <p14:tracePt t="9534" x="8578850" y="2190750"/>
          <p14:tracePt t="9551" x="8578850" y="2139950"/>
          <p14:tracePt t="9567" x="8578850" y="2108200"/>
          <p14:tracePt t="9584" x="8578850" y="2076450"/>
          <p14:tracePt t="9601" x="8578850" y="2051050"/>
          <p14:tracePt t="9617" x="8578850" y="2012950"/>
          <p14:tracePt t="9634" x="8578850" y="1962150"/>
          <p14:tracePt t="9651" x="8597900" y="1943100"/>
          <p14:tracePt t="9667" x="8597900" y="1905000"/>
          <p14:tracePt t="9685" x="8597900" y="1885950"/>
          <p14:tracePt t="9701" x="8597900" y="1873250"/>
          <p14:tracePt t="9717" x="8597900" y="1854200"/>
          <p14:tracePt t="9734" x="8604250" y="1841500"/>
          <p14:tracePt t="9751" x="8610600" y="1835150"/>
          <p14:tracePt t="9767" x="8610600" y="1816100"/>
          <p14:tracePt t="9813" x="8610600" y="1797050"/>
          <p14:tracePt t="9861" x="8623300" y="1790700"/>
          <p14:tracePt t="10621" x="8629650" y="1790700"/>
          <p14:tracePt t="10635" x="8636000" y="1790700"/>
          <p14:tracePt t="10645" x="8648700" y="1797050"/>
          <p14:tracePt t="10653" x="8655050" y="1809750"/>
          <p14:tracePt t="10667" x="8667750" y="1828800"/>
          <p14:tracePt t="10685" x="8667750" y="1841500"/>
          <p14:tracePt t="10718" x="8667750" y="1860550"/>
          <p14:tracePt t="10735" x="8667750" y="1879600"/>
          <p14:tracePt t="10750" x="8667750" y="1924050"/>
          <p14:tracePt t="10783" x="8667750" y="1943100"/>
          <p14:tracePt t="10817" x="8667750" y="1974850"/>
          <p14:tracePt t="10850" x="8667750" y="1993900"/>
          <p14:tracePt t="10866" x="8667750" y="2012950"/>
          <p14:tracePt t="10883" x="8667750" y="2057400"/>
          <p14:tracePt t="10900" x="8667750" y="2076450"/>
          <p14:tracePt t="10917" x="8667750" y="2095500"/>
          <p14:tracePt t="10934" x="8667750" y="2114550"/>
          <p14:tracePt t="10950" x="8667750" y="2127250"/>
          <p14:tracePt t="10966" x="8667750" y="2146300"/>
          <p14:tracePt t="10983" x="8667750" y="2171700"/>
          <p14:tracePt t="11000" x="8667750" y="2203450"/>
          <p14:tracePt t="11033" x="8667750" y="2222500"/>
          <p14:tracePt t="11050" x="8667750" y="2241550"/>
          <p14:tracePt t="11077" x="8667750" y="2247900"/>
          <p14:tracePt t="11083" x="8667750" y="2260600"/>
          <p14:tracePt t="11339" x="8667750" y="2254250"/>
          <p14:tracePt t="11343" x="8667750" y="2247900"/>
          <p14:tracePt t="11349" x="8667750" y="2228850"/>
          <p14:tracePt t="11366" x="8686800" y="2184400"/>
          <p14:tracePt t="11383" x="8705850" y="2152650"/>
          <p14:tracePt t="11399" x="8718550" y="2120900"/>
          <p14:tracePt t="11417" x="8731250" y="2089150"/>
          <p14:tracePt t="11434" x="8737600" y="2082800"/>
          <p14:tracePt t="11449" x="8743950" y="2076450"/>
          <p14:tracePt t="11466" x="8756650" y="2063750"/>
          <p14:tracePt t="11639" x="8756650" y="2070100"/>
          <p14:tracePt t="11646" x="8756650" y="2076450"/>
          <p14:tracePt t="11651" x="8756650" y="2095500"/>
          <p14:tracePt t="11666" x="8756650" y="2152650"/>
          <p14:tracePt t="11683" x="8743950" y="2190750"/>
          <p14:tracePt t="11699" x="8743950" y="2203450"/>
          <p14:tracePt t="11716" x="8731250" y="2235200"/>
          <p14:tracePt t="11734" x="8724900" y="2241550"/>
          <p14:tracePt t="11749" x="8718550" y="2260600"/>
          <p14:tracePt t="11766" x="8705850" y="2266950"/>
          <p14:tracePt t="11882" x="8699500" y="2279650"/>
          <p14:tracePt t="11887" x="8680450" y="2266950"/>
          <p14:tracePt t="11899" x="8674100" y="2254250"/>
          <p14:tracePt t="11916" x="8655050" y="2228850"/>
          <p14:tracePt t="11949" x="8642350" y="2222500"/>
          <p14:tracePt t="12241" x="8648700" y="2228850"/>
          <p14:tracePt t="12245" x="8655050" y="2241550"/>
          <p14:tracePt t="12256" x="8655050" y="2260600"/>
          <p14:tracePt t="12266" x="8674100" y="2273300"/>
          <p14:tracePt t="12282" x="8674100" y="2324100"/>
          <p14:tracePt t="12298" x="8693150" y="2368550"/>
          <p14:tracePt t="12315" x="8705850" y="2413000"/>
          <p14:tracePt t="12332" x="8731250" y="2495550"/>
          <p14:tracePt t="12349" x="8731250" y="2514600"/>
          <p14:tracePt t="12365" x="8731250" y="2533650"/>
          <p14:tracePt t="12382" x="8743950" y="2540000"/>
          <p14:tracePt t="12398" x="8750300" y="2546350"/>
          <p14:tracePt t="12415" x="8750300" y="2565400"/>
          <p14:tracePt t="12448" x="8756650" y="2578100"/>
          <p14:tracePt t="12466" x="8769350" y="2584450"/>
          <p14:tracePt t="12527" x="8769350" y="2603500"/>
          <p14:tracePt t="12580" x="8769350" y="2609850"/>
          <p14:tracePt t="12613" x="8763000" y="2622550"/>
          <p14:tracePt t="12621" x="8756650" y="2628900"/>
          <p14:tracePt t="12779" x="8750300" y="2635250"/>
          <p14:tracePt t="12787" x="8737600" y="2635250"/>
          <p14:tracePt t="12798" x="8680450" y="2635250"/>
          <p14:tracePt t="12815" x="8623300" y="2635250"/>
          <p14:tracePt t="12831" x="8604250" y="2635250"/>
          <p14:tracePt t="12848" x="8585200" y="2635250"/>
          <p14:tracePt t="13037" x="8585200" y="2628900"/>
          <p14:tracePt t="13049" x="8597900" y="2628900"/>
          <p14:tracePt t="13057" x="8616950" y="2616200"/>
          <p14:tracePt t="13064" x="8636000" y="2603500"/>
          <p14:tracePt t="13082" x="8718550" y="2584450"/>
          <p14:tracePt t="13098" x="8756650" y="2584450"/>
          <p14:tracePt t="13114" x="8763000" y="2578100"/>
          <p14:tracePt t="13235" x="8775700" y="2565400"/>
          <p14:tracePt t="13239" x="8756650" y="2546350"/>
          <p14:tracePt t="13248" x="8750300" y="2540000"/>
          <p14:tracePt t="13264" x="8731250" y="2540000"/>
          <p14:tracePt t="13281" x="8674100" y="2540000"/>
          <p14:tracePt t="13298" x="8629650" y="2540000"/>
          <p14:tracePt t="13315" x="8585200" y="2540000"/>
          <p14:tracePt t="13331" x="8547100" y="2540000"/>
          <p14:tracePt t="13348" x="8528050" y="2540000"/>
          <p14:tracePt t="13417" x="8540750" y="2540000"/>
          <p14:tracePt t="13421" x="8559800" y="2540000"/>
          <p14:tracePt t="13431" x="8597900" y="2540000"/>
          <p14:tracePt t="13448" x="8718550" y="2540000"/>
          <p14:tracePt t="13465" x="8763000" y="2540000"/>
          <p14:tracePt t="13534" x="8769350" y="2540000"/>
          <p14:tracePt t="13551" x="8782050" y="2540000"/>
          <p14:tracePt t="13556" x="8782050" y="2559050"/>
          <p14:tracePt t="13564" x="8775700" y="2571750"/>
          <p14:tracePt t="13581" x="8731250" y="2590800"/>
          <p14:tracePt t="13598" x="8642350" y="2590800"/>
          <p14:tracePt t="13615" x="8578850" y="2609850"/>
          <p14:tracePt t="13631" x="8540750" y="2609850"/>
          <p14:tracePt t="13712" x="8521700" y="2622550"/>
          <p14:tracePt t="13776" x="8515350" y="2622550"/>
          <p14:tracePt t="13788" x="8515350" y="2609850"/>
          <p14:tracePt t="13798" x="8515350" y="2597150"/>
          <p14:tracePt t="13815" x="8528050" y="2565400"/>
          <p14:tracePt t="13831" x="8559800" y="2508250"/>
          <p14:tracePt t="13847" x="8572500" y="2444750"/>
          <p14:tracePt t="13864" x="8578850" y="2393950"/>
          <p14:tracePt t="13881" x="8597900" y="2336800"/>
          <p14:tracePt t="13897" x="8597900" y="2266950"/>
          <p14:tracePt t="13915" x="8597900" y="2197100"/>
          <p14:tracePt t="13931" x="8597900" y="2120900"/>
          <p14:tracePt t="13948" x="8597900" y="2044700"/>
          <p14:tracePt t="13964" x="8597900" y="1974850"/>
          <p14:tracePt t="13980" x="8572500" y="1936750"/>
          <p14:tracePt t="13997" x="8521700" y="1873250"/>
          <p14:tracePt t="14015" x="8509000" y="1860550"/>
          <p14:tracePt t="14031" x="8502650" y="1835150"/>
          <p14:tracePt t="14047" x="8483600" y="1797050"/>
          <p14:tracePt t="14064" x="8477250" y="1790700"/>
          <p14:tracePt t="14081" x="8464550" y="1778000"/>
          <p14:tracePt t="14207" x="8470900" y="1778000"/>
          <p14:tracePt t="14216" x="8489950" y="1778000"/>
          <p14:tracePt t="14220" x="8496300" y="1778000"/>
          <p14:tracePt t="14231" x="8515350" y="1784350"/>
          <p14:tracePt t="14248" x="8553450" y="1816100"/>
          <p14:tracePt t="14264" x="8616950" y="1860550"/>
          <p14:tracePt t="14280" x="8705850" y="1911350"/>
          <p14:tracePt t="14297" x="8763000" y="1955800"/>
          <p14:tracePt t="14314" x="8801100" y="1981200"/>
          <p14:tracePt t="14330" x="8820150" y="2006600"/>
          <p14:tracePt t="14347" x="8826500" y="2012950"/>
          <p14:tracePt t="14639" x="8826500" y="2025650"/>
          <p14:tracePt t="14763" x="8820150" y="2032000"/>
          <p14:tracePt t="14857" x="8807450" y="2038350"/>
          <p14:tracePt t="14862" x="8801100" y="2051050"/>
          <p14:tracePt t="14909" x="8788400" y="2057400"/>
          <p14:tracePt t="14949" x="8788400" y="2076450"/>
          <p14:tracePt t="14953" x="8782050" y="2082800"/>
          <p14:tracePt t="14965" x="8775700" y="2095500"/>
          <p14:tracePt t="14980" x="8763000" y="2101850"/>
          <p14:tracePt t="14997" x="8756650" y="2108200"/>
          <p14:tracePt t="15013" x="8756650" y="2127250"/>
          <p14:tracePt t="15031" x="8756650" y="2146300"/>
          <p14:tracePt t="15047" x="8750300" y="2152650"/>
          <p14:tracePt t="15119" x="8737600" y="2165350"/>
          <p14:tracePt t="15253" x="8712200" y="2152650"/>
          <p14:tracePt t="15257" x="8699500" y="2139950"/>
          <p14:tracePt t="15262" x="8699500" y="2133600"/>
          <p14:tracePt t="15280" x="8680450" y="2108200"/>
          <p14:tracePt t="15296" x="8674100" y="2070100"/>
          <p14:tracePt t="15313" x="8674100" y="2051050"/>
          <p14:tracePt t="15329" x="8648700" y="2025650"/>
          <p14:tracePt t="15346" x="8597900" y="1987550"/>
          <p14:tracePt t="15363" x="8572500" y="1962150"/>
          <p14:tracePt t="15379" x="8547100" y="1943100"/>
          <p14:tracePt t="15396" x="8521700" y="1924050"/>
          <p14:tracePt t="15413" x="8502650" y="1905000"/>
          <p14:tracePt t="15429" x="8496300" y="1898650"/>
          <p14:tracePt t="15447" x="8483600" y="1898650"/>
          <p14:tracePt t="15463" x="8458200" y="1892300"/>
          <p14:tracePt t="15496" x="8451850" y="1873250"/>
          <p14:tracePt t="15513" x="8439150" y="1860550"/>
          <p14:tracePt t="15529" x="8439150" y="1854200"/>
          <p14:tracePt t="15546" x="8439150" y="1816100"/>
          <p14:tracePt t="15562" x="8432800" y="1809750"/>
          <p14:tracePt t="15579" x="8426450" y="1803400"/>
          <p14:tracePt t="15612" x="8426450" y="1790700"/>
          <p14:tracePt t="16224" x="8426450" y="1797050"/>
          <p14:tracePt t="16233" x="8426450" y="1816100"/>
          <p14:tracePt t="16246" x="8439150" y="1854200"/>
          <p14:tracePt t="16263" x="8451850" y="1898650"/>
          <p14:tracePt t="16280" x="8464550" y="1924050"/>
          <p14:tracePt t="16296" x="8470900" y="1981200"/>
          <p14:tracePt t="16329" x="8502650" y="2101850"/>
          <p14:tracePt t="16362" x="8553450" y="2171700"/>
          <p14:tracePt t="16382" x="8566150" y="2184400"/>
          <p14:tracePt t="16395" x="8566150" y="2203450"/>
          <p14:tracePt t="16412" x="8566150" y="2216150"/>
          <p14:tracePt t="16697" x="8566150" y="2228850"/>
          <p14:tracePt t="16701" x="8566150" y="2235200"/>
          <p14:tracePt t="16711" x="8566150" y="2254250"/>
          <p14:tracePt t="16729" x="8566150" y="2311400"/>
          <p14:tracePt t="16745" x="8566150" y="2438400"/>
          <p14:tracePt t="16762" x="8553450" y="2749550"/>
          <p14:tracePt t="16778" x="8470900" y="3035300"/>
          <p14:tracePt t="16795" x="8375650" y="3289300"/>
          <p14:tracePt t="16812" x="8153400" y="3524250"/>
          <p14:tracePt t="16828" x="7950200" y="3746500"/>
          <p14:tracePt t="16845" x="7829550" y="3898900"/>
          <p14:tracePt t="16862" x="7734300" y="4114800"/>
          <p14:tracePt t="16879" x="7664450" y="4292600"/>
          <p14:tracePt t="16895" x="7588250" y="4457700"/>
          <p14:tracePt t="16913" x="7531100" y="4635500"/>
          <p14:tracePt t="16928" x="7486650" y="4768850"/>
          <p14:tracePt t="16946" x="7454900" y="4921250"/>
          <p14:tracePt t="16961" x="7429500" y="5022850"/>
          <p14:tracePt t="16978" x="7385050" y="5175250"/>
          <p14:tracePt t="16995" x="7366000" y="5270500"/>
          <p14:tracePt t="17012" x="7327900" y="5340350"/>
          <p14:tracePt t="17029" x="7327900" y="5378450"/>
          <p14:tracePt t="17045" x="7327900" y="5397500"/>
          <p14:tracePt t="17061" x="7327900" y="5435600"/>
          <p14:tracePt t="17078" x="7302500" y="5473700"/>
          <p14:tracePt t="17095" x="7277100" y="5492750"/>
          <p14:tracePt t="17111" x="7270750" y="5511800"/>
          <p14:tracePt t="17128" x="7251700" y="5530850"/>
          <p14:tracePt t="17145" x="7251700" y="5549900"/>
          <p14:tracePt t="17178" x="7239000" y="5568950"/>
          <p14:tracePt t="17238" x="7232650" y="5588000"/>
          <p14:tracePt t="17303" x="7219950" y="5600700"/>
          <p14:tracePt t="17311" x="7213600" y="5607050"/>
          <p14:tracePt t="17315" x="7207250" y="5607050"/>
          <p14:tracePt t="17328" x="7194550" y="5607050"/>
          <p14:tracePt t="17345" x="7181850" y="5607050"/>
          <p14:tracePt t="17362" x="7162800" y="5607050"/>
          <p14:tracePt t="17396" x="7150100" y="5607050"/>
          <p14:tracePt t="17413" x="7143750" y="5594350"/>
          <p14:tracePt t="17428" x="7137400" y="5594350"/>
          <p14:tracePt t="17445" x="7118350" y="5575300"/>
          <p14:tracePt t="17461" x="7080250" y="5556250"/>
          <p14:tracePt t="17494" x="7067550" y="5549900"/>
          <p14:tracePt t="17511" x="7061200" y="5530850"/>
          <p14:tracePt t="17529" x="7061200" y="5505450"/>
          <p14:tracePt t="17544" x="7061200" y="5480050"/>
          <p14:tracePt t="17561" x="7061200" y="5441950"/>
          <p14:tracePt t="17577" x="7035800" y="5416550"/>
          <p14:tracePt t="17594" x="7004050" y="5327650"/>
          <p14:tracePt t="17612" x="7004050" y="5257800"/>
          <p14:tracePt t="17628" x="7004050" y="5232400"/>
          <p14:tracePt t="17644" x="6997700" y="5226050"/>
          <p14:tracePt t="17661" x="6985000" y="5219700"/>
          <p14:tracePt t="17741" x="6985000" y="5207000"/>
          <p14:tracePt t="17967" x="6985000" y="5213350"/>
          <p14:tracePt t="17971" x="6985000" y="5232400"/>
          <p14:tracePt t="17978" x="6985000" y="5251450"/>
          <p14:tracePt t="17999" x="6985000" y="5257800"/>
          <p14:tracePt t="18010" x="6985000" y="5264150"/>
          <p14:tracePt t="18031" x="6985000" y="5283200"/>
          <p14:tracePt t="18057" x="6985000" y="5302250"/>
          <p14:tracePt t="18069" x="6985000" y="5314950"/>
          <p14:tracePt t="18077" x="6991350" y="5321300"/>
          <p14:tracePt t="18097" x="6997700" y="5327650"/>
          <p14:tracePt t="18111" x="7010400" y="5340350"/>
          <p14:tracePt t="18128" x="7010400" y="5359400"/>
          <p14:tracePt t="18144" x="7016750" y="5365750"/>
          <p14:tracePt t="18184" x="7023100" y="5384800"/>
          <p14:tracePt t="18190" x="7048500" y="5397500"/>
          <p14:tracePt t="18213" x="7054850" y="5403850"/>
          <p14:tracePt t="18243" x="7061200" y="5410200"/>
          <p14:tracePt t="18251" x="7073900" y="5422900"/>
          <p14:tracePt t="18267" x="7080250" y="5429250"/>
          <p14:tracePt t="18277" x="7092950" y="5441950"/>
          <p14:tracePt t="18294" x="7118350" y="5473700"/>
          <p14:tracePt t="18344" x="7124700" y="5480050"/>
          <p14:tracePt t="18371" x="7143750" y="5492750"/>
          <p14:tracePt t="18376" x="7150100" y="5499100"/>
          <p14:tracePt t="18394" x="7169150" y="5518150"/>
          <p14:tracePt t="18412" x="7207250" y="5537200"/>
          <p14:tracePt t="18427" x="7226300" y="5543550"/>
          <p14:tracePt t="18444" x="7245350" y="5556250"/>
          <p14:tracePt t="18461" x="7264400" y="5575300"/>
          <p14:tracePt t="18501" x="7270750" y="5581650"/>
          <p14:tracePt t="18549" x="7277100" y="5588000"/>
          <p14:tracePt t="18670" x="7296150" y="5588000"/>
          <p14:tracePt t="18679" x="7315200" y="5588000"/>
          <p14:tracePt t="18695" x="7334250" y="5588000"/>
          <p14:tracePt t="18711" x="7359650" y="5588000"/>
          <p14:tracePt t="18727" x="7378700" y="5588000"/>
          <p14:tracePt t="18745" x="7397750" y="5588000"/>
          <p14:tracePt t="18760" x="7435850" y="5588000"/>
          <p14:tracePt t="18777" x="7493000" y="5588000"/>
          <p14:tracePt t="18793" x="7531100" y="5588000"/>
          <p14:tracePt t="18810" x="7575550" y="5588000"/>
          <p14:tracePt t="18827" x="7581900" y="5588000"/>
          <p14:tracePt t="18843" x="7600950" y="5588000"/>
          <p14:tracePt t="18922" x="7620000" y="5588000"/>
          <p14:tracePt t="19059" x="7632700" y="5588000"/>
          <p14:tracePt t="19063" x="7639050" y="5588000"/>
          <p14:tracePt t="19401" x="7645400" y="5588000"/>
          <p14:tracePt t="19405" x="7658100" y="5581650"/>
          <p14:tracePt t="19409" x="7658100" y="5562600"/>
          <p14:tracePt t="19426" x="7670800" y="5524500"/>
          <p14:tracePt t="19442" x="7670800" y="5486400"/>
          <p14:tracePt t="19459" x="7689850" y="5473700"/>
          <p14:tracePt t="19476" x="7708900" y="5416550"/>
          <p14:tracePt t="19493" x="7708900" y="5397500"/>
          <p14:tracePt t="19509" x="7708900" y="5359400"/>
          <p14:tracePt t="19527" x="7734300" y="5334000"/>
          <p14:tracePt t="19543" x="7740650" y="5308600"/>
          <p14:tracePt t="19560" x="7766050" y="5264150"/>
          <p14:tracePt t="19576" x="7810500" y="5219700"/>
          <p14:tracePt t="19593" x="7829550" y="5200650"/>
          <p14:tracePt t="19609" x="7848600" y="5162550"/>
          <p14:tracePt t="19626" x="7874000" y="5137150"/>
          <p14:tracePt t="19643" x="7874000" y="5118100"/>
          <p14:tracePt t="19659" x="7880350" y="5099050"/>
          <p14:tracePt t="19700" x="7893050" y="5092700"/>
          <p14:tracePt t="19709" x="7899400" y="5073650"/>
          <p14:tracePt t="19742" x="7905750" y="5067300"/>
          <p14:tracePt t="20015" x="7905750" y="5080000"/>
          <p14:tracePt t="20022" x="7905750" y="5099050"/>
          <p14:tracePt t="20030" x="7905750" y="5118100"/>
          <p14:tracePt t="20047" x="7905750" y="5137150"/>
          <p14:tracePt t="20066" x="7905750" y="5156200"/>
          <p14:tracePt t="20084" x="7905750" y="5175250"/>
          <p14:tracePt t="20092" x="7905750" y="5194300"/>
          <p14:tracePt t="20109" x="7899400" y="5200650"/>
          <p14:tracePt t="20127" x="7880350" y="5219700"/>
          <p14:tracePt t="20143" x="7848600" y="5232400"/>
          <p14:tracePt t="20159" x="7842250" y="5245100"/>
          <p14:tracePt t="20175" x="7835900" y="5264150"/>
          <p14:tracePt t="20192" x="7823200" y="5264150"/>
          <p14:tracePt t="20209" x="7810500" y="5264150"/>
          <p14:tracePt t="20225" x="7791450" y="5264150"/>
          <p14:tracePt t="20255" x="7778750" y="5270500"/>
          <p14:tracePt t="20302" x="7772400" y="5276850"/>
          <p14:tracePt t="20323" x="7766050" y="5276850"/>
          <p14:tracePt t="20327" x="7753350" y="5276850"/>
          <p14:tracePt t="20342" x="7740650" y="5276850"/>
          <p14:tracePt t="20375" x="7702550" y="5276850"/>
          <p14:tracePt t="20392" x="7683500" y="5276850"/>
          <p14:tracePt t="20408" x="7664450" y="5276850"/>
          <p14:tracePt t="20442" x="7645400" y="5276850"/>
          <p14:tracePt t="20925" x="7632700" y="5276850"/>
          <p14:tracePt t="20929" x="7626350" y="5276850"/>
          <p14:tracePt t="20942" x="7607300" y="5289550"/>
          <p14:tracePt t="20965" x="7600950" y="5295900"/>
          <p14:tracePt t="21025" x="7588250" y="5308600"/>
          <p14:tracePt t="21029" x="7588250" y="5314950"/>
          <p14:tracePt t="21102" x="7588250" y="5321300"/>
          <p14:tracePt t="21107" x="7588250" y="5334000"/>
          <p14:tracePt t="21125" x="7588250" y="5353050"/>
          <p14:tracePt t="21377" x="7588250" y="5346700"/>
          <p14:tracePt t="21389" x="7588250" y="5340350"/>
          <p14:tracePt t="21393" x="7588250" y="5327650"/>
          <p14:tracePt t="21408" x="7588250" y="5321300"/>
          <p14:tracePt t="21424" x="7588250" y="5302250"/>
          <p14:tracePt t="21441" x="7588250" y="5283200"/>
          <p14:tracePt t="21462" x="7588250" y="5276850"/>
          <p14:tracePt t="21474" x="7588250" y="5264150"/>
          <p14:tracePt t="21491" x="7588250" y="5245100"/>
          <p14:tracePt t="21508" x="7588250" y="5238750"/>
          <p14:tracePt t="21547" x="7594600" y="5232400"/>
          <p14:tracePt t="21574" x="7600950" y="5232400"/>
          <p14:tracePt t="21593" x="7607300" y="5232400"/>
          <p14:tracePt t="21597" x="7620000" y="5232400"/>
          <p14:tracePt t="21692" x="7626350" y="5232400"/>
          <p14:tracePt t="21704" x="7639050" y="5232400"/>
          <p14:tracePt t="21722" x="7639050" y="5238750"/>
          <p14:tracePt t="21734" x="7639050" y="5251450"/>
          <p14:tracePt t="21751" x="7639050" y="5257800"/>
          <p14:tracePt t="21757" x="7632700" y="5257800"/>
          <p14:tracePt t="21774" x="7588250" y="5257800"/>
          <p14:tracePt t="21791" x="7569200" y="5276850"/>
          <p14:tracePt t="21807" x="7531100" y="5295900"/>
          <p14:tracePt t="21841" x="7512050" y="5295900"/>
          <p14:tracePt t="21969" x="7505700" y="5302250"/>
          <p14:tracePt t="22352" x="7499350" y="5314950"/>
          <p14:tracePt t="22358" x="7499350" y="5334000"/>
          <p14:tracePt t="22374" x="7499350" y="5346700"/>
          <p14:tracePt t="22390" x="7518400" y="5365750"/>
          <p14:tracePt t="22407" x="7524750" y="5378450"/>
          <p14:tracePt t="22425" x="7524750" y="5384800"/>
          <p14:tracePt t="22441" x="7537450" y="5391150"/>
          <p14:tracePt t="22474" x="7550150" y="5410200"/>
          <p14:tracePt t="22525" x="7562850" y="5416550"/>
          <p14:tracePt t="22570" x="7569200" y="5429250"/>
          <p14:tracePt t="22598" x="7575550" y="5435600"/>
          <p14:tracePt t="22651" x="7575550" y="5454650"/>
          <p14:tracePt t="22662" x="7588250" y="5461000"/>
          <p14:tracePt t="22757" x="7594600" y="5473700"/>
          <p14:tracePt t="22762" x="7600950" y="5480050"/>
          <p14:tracePt t="22780" x="7613650" y="5486400"/>
          <p14:tracePt t="22809" x="7620000" y="5486400"/>
          <p14:tracePt t="22813" x="7639050" y="5499100"/>
          <p14:tracePt t="23269" x="7651750" y="5505450"/>
          <p14:tracePt t="23274" x="7645400" y="5524500"/>
          <p14:tracePt t="23292" x="7639050" y="5524500"/>
          <p14:tracePt t="23307" x="7620000" y="5543550"/>
          <p14:tracePt t="23323" x="7581900" y="5543550"/>
          <p14:tracePt t="23356" x="7575550" y="5549900"/>
          <p14:tracePt t="23389" x="7562850" y="5562600"/>
          <p14:tracePt t="23470" x="7556500" y="5562600"/>
          <p14:tracePt t="23475" x="7550150" y="5562600"/>
          <p14:tracePt t="24000" x="7556500" y="5562600"/>
          <p14:tracePt t="24013" x="7575550" y="5562600"/>
          <p14:tracePt t="24027" x="7594600" y="5562600"/>
          <p14:tracePt t="24055" x="7651750" y="5562600"/>
          <p14:tracePt t="24089" x="7683500" y="5549900"/>
          <p14:tracePt t="24108" x="7702550" y="5549900"/>
          <p14:tracePt t="24122" x="7715250" y="5543550"/>
          <p14:tracePt t="24139" x="7721600" y="5530850"/>
          <p14:tracePt t="24172" x="7740650" y="5530850"/>
          <p14:tracePt t="24189" x="7759700" y="5530850"/>
          <p14:tracePt t="24205" x="7766050" y="5530850"/>
          <p14:tracePt t="24222" x="7791450" y="5530850"/>
          <p14:tracePt t="24240" x="7810500" y="5524500"/>
          <p14:tracePt t="24261" x="7835900" y="5511800"/>
          <p14:tracePt t="24325" x="7854950" y="5511800"/>
          <p14:tracePt t="24482" x="7861300" y="5511800"/>
          <p14:tracePt t="24595" x="7842250" y="5511800"/>
          <p14:tracePt t="24616" x="7823200" y="5511800"/>
          <p14:tracePt t="24628" x="7810500" y="5511800"/>
          <p14:tracePt t="24640" x="7804150" y="5511800"/>
          <p14:tracePt t="24681" x="7785100" y="5511800"/>
          <p14:tracePt t="24712" x="7766050" y="5511800"/>
          <p14:tracePt t="24730" x="7747000" y="5511800"/>
          <p14:tracePt t="24740" x="7727950" y="5511800"/>
          <p14:tracePt t="24759" x="7708900" y="5511800"/>
          <p14:tracePt t="24773" x="7702550" y="5511800"/>
          <p14:tracePt t="24788" x="7670800" y="5511800"/>
          <p14:tracePt t="24805" x="7651750" y="5511800"/>
          <p14:tracePt t="24821" x="7620000" y="5511800"/>
          <p14:tracePt t="24839" x="7575550" y="5511800"/>
          <p14:tracePt t="24855" x="7556500" y="5511800"/>
          <p14:tracePt t="24872" x="7518400" y="5511800"/>
          <p14:tracePt t="24888" x="7512050" y="5511800"/>
          <p14:tracePt t="24905" x="7499350" y="5511800"/>
          <p14:tracePt t="24939" x="7467600" y="5511800"/>
          <p14:tracePt t="24955" x="7435850" y="5505450"/>
          <p14:tracePt t="25005" x="7429500" y="5492750"/>
          <p14:tracePt t="25021" x="7423150" y="5492750"/>
          <p14:tracePt t="25029" x="7410450" y="5492750"/>
          <p14:tracePt t="25038" x="7391400" y="5486400"/>
          <p14:tracePt t="25055" x="7385050" y="5473700"/>
          <p14:tracePt t="25071" x="7378700" y="5473700"/>
          <p14:tracePt t="25088" x="7359650" y="5461000"/>
          <p14:tracePt t="25105" x="7346950" y="5461000"/>
          <p14:tracePt t="25138" x="7321550" y="5441950"/>
          <p14:tracePt t="25219" x="7302500" y="5416550"/>
          <p14:tracePt t="25317" x="7289800" y="5410200"/>
          <p14:tracePt t="25321" x="7283450" y="5403850"/>
          <p14:tracePt t="25352" x="7270750" y="5403850"/>
          <p14:tracePt t="25376" x="7264400" y="5391150"/>
          <p14:tracePt t="25396" x="7258050" y="5384800"/>
          <p14:tracePt t="25404" x="7245350" y="5372100"/>
          <p14:tracePt t="25417" x="7239000" y="5365750"/>
          <p14:tracePt t="25429" x="7232650" y="5359400"/>
          <p14:tracePt t="25445" x="7219950" y="5359400"/>
          <p14:tracePt t="25479" x="7213600" y="5346700"/>
          <p14:tracePt t="25765" x="7226300" y="5346700"/>
          <p14:tracePt t="25816" x="7245350" y="5346700"/>
          <p14:tracePt t="25821" x="7251700" y="5346700"/>
          <p14:tracePt t="25837" x="7270750" y="5346700"/>
          <p14:tracePt t="25855" x="7283450" y="5353050"/>
          <p14:tracePt t="25871" x="7296150" y="5359400"/>
          <p14:tracePt t="25887" x="7308850" y="5359400"/>
          <p14:tracePt t="25904" x="7315200" y="5365750"/>
          <p14:tracePt t="25922" x="7340600" y="5397500"/>
          <p14:tracePt t="25956" x="7359650" y="5397500"/>
          <p14:tracePt t="25979" x="7378700" y="5397500"/>
          <p14:tracePt t="25995" x="7385050" y="5403850"/>
          <p14:tracePt t="26009" x="7397750" y="5410200"/>
          <p14:tracePt t="26033" x="7416800" y="5410200"/>
          <p14:tracePt t="26072" x="7435850" y="5422900"/>
          <p14:tracePt t="26088" x="7454900" y="5435600"/>
          <p14:tracePt t="26116" x="7473950" y="5435600"/>
          <p14:tracePt t="26122" x="7493000" y="5435600"/>
          <p14:tracePt t="26141" x="7505700" y="5435600"/>
          <p14:tracePt t="26154" x="7512050" y="5435600"/>
          <p14:tracePt t="26181" x="7524750" y="5435600"/>
          <p14:tracePt t="26187" x="7531100" y="5435600"/>
          <p14:tracePt t="26204" x="7569200" y="5435600"/>
          <p14:tracePt t="26221" x="7588250" y="5435600"/>
          <p14:tracePt t="26237" x="7607300" y="5435600"/>
          <p14:tracePt t="26238" x="7626350" y="5435600"/>
          <p14:tracePt t="26254" x="7645400" y="5435600"/>
          <p14:tracePt t="26275" x="7664450" y="5435600"/>
          <p14:tracePt t="26311" x="7683500" y="5435600"/>
          <p14:tracePt t="26351" x="7702550" y="5435600"/>
          <p14:tracePt t="26365" x="7721600" y="5435600"/>
          <p14:tracePt t="26381" x="7740650" y="5435600"/>
          <p14:tracePt t="26400" x="7766050" y="5435600"/>
          <p14:tracePt t="26409" x="7772400" y="5435600"/>
          <p14:tracePt t="26449" x="7778750" y="5435600"/>
          <p14:tracePt t="26465" x="7797800" y="5435600"/>
          <p14:tracePt t="26472" x="7810500" y="5429250"/>
          <p14:tracePt t="26487" x="7816850" y="5422900"/>
          <p14:tracePt t="26504" x="7861300" y="5410200"/>
          <p14:tracePt t="26520" x="7886700" y="5403850"/>
          <p14:tracePt t="26537" x="7899400" y="5397500"/>
          <p14:tracePt t="26571" x="7905750" y="5384800"/>
          <p14:tracePt t="26587" x="7905750" y="5378450"/>
          <p14:tracePt t="26604" x="7912100" y="5372100"/>
          <p14:tracePt t="27839" x="7912100" y="5378450"/>
          <p14:tracePt t="27925" x="7912100" y="5391150"/>
          <p14:tracePt t="27929" x="7912100" y="5397500"/>
          <p14:tracePt t="27940" x="7893050" y="5410200"/>
          <p14:tracePt t="27964" x="7874000" y="5429250"/>
          <p14:tracePt t="27976" x="7861300" y="5435600"/>
          <p14:tracePt t="27989" x="7854950" y="5448300"/>
          <p14:tracePt t="28013" x="7848600" y="5454650"/>
          <p14:tracePt t="28036" x="7829550" y="5473700"/>
          <p14:tracePt t="28069" x="7772400" y="5499100"/>
          <p14:tracePt t="28088" x="7734300" y="5518150"/>
          <p14:tracePt t="28103" x="7708900" y="5530850"/>
          <p14:tracePt t="28119" x="7689850" y="5543550"/>
          <p14:tracePt t="28136" x="7651750" y="5543550"/>
          <p14:tracePt t="28174" x="7632700" y="5543550"/>
          <p14:tracePt t="28186" x="7626350" y="5543550"/>
          <p14:tracePt t="28202" x="7594600" y="5543550"/>
          <p14:tracePt t="28219" x="7575550" y="5543550"/>
          <p14:tracePt t="28236" x="7556500" y="5543550"/>
          <p14:tracePt t="28252" x="7518400" y="5543550"/>
          <p14:tracePt t="28269" x="7499350" y="5543550"/>
          <p14:tracePt t="28287" x="7467600" y="5543550"/>
          <p14:tracePt t="28302" x="7429500" y="5543550"/>
          <p14:tracePt t="28319" x="7391400" y="5543550"/>
          <p14:tracePt t="28352" x="7359650" y="5543550"/>
          <p14:tracePt t="28385" x="7321550" y="5530850"/>
          <p14:tracePt t="28402" x="7315200" y="5518150"/>
          <p14:tracePt t="28419" x="7308850" y="5511800"/>
          <p14:tracePt t="28452" x="7270750" y="5492750"/>
          <p14:tracePt t="28469" x="7251700" y="5473700"/>
          <p14:tracePt t="28485" x="7245350" y="5473700"/>
          <p14:tracePt t="28502" x="7232650" y="5467350"/>
          <p14:tracePt t="28519" x="7226300" y="5461000"/>
          <p14:tracePt t="28591" x="7219950" y="5448300"/>
          <p14:tracePt t="28855" x="7219950" y="5441950"/>
          <p14:tracePt t="28859" x="7219950" y="5429250"/>
          <p14:tracePt t="28868" x="7219950" y="5416550"/>
          <p14:tracePt t="28885" x="7194550" y="5365750"/>
          <p14:tracePt t="28901" x="7156450" y="5295900"/>
          <p14:tracePt t="28919" x="7080250" y="5207000"/>
          <p14:tracePt t="28935" x="6965950" y="5111750"/>
          <p14:tracePt t="28952" x="6845300" y="5029200"/>
          <p14:tracePt t="28968" x="6743700" y="4953000"/>
          <p14:tracePt t="28985" x="6654800" y="4832350"/>
          <p14:tracePt t="29002" x="6591300" y="4679950"/>
          <p14:tracePt t="29019" x="6540500" y="4527550"/>
          <p14:tracePt t="29035" x="6477000" y="4406900"/>
          <p14:tracePt t="29052" x="6438900" y="4038600"/>
          <p14:tracePt t="29068" x="6369050" y="3752850"/>
          <p14:tracePt t="29085" x="6318250" y="3530600"/>
          <p14:tracePt t="29101" x="6280150" y="3352800"/>
          <p14:tracePt t="29118" x="6261100" y="3238500"/>
          <p14:tracePt t="29135" x="6242050" y="3155950"/>
          <p14:tracePt t="29152" x="6216650" y="3092450"/>
          <p14:tracePt t="29168" x="6178550" y="2990850"/>
          <p14:tracePt t="29185" x="6178550" y="2889250"/>
          <p14:tracePt t="29201" x="6159500" y="2755900"/>
          <p14:tracePt t="29219" x="6108700" y="2654300"/>
          <p14:tracePt t="29235" x="6070600" y="2597150"/>
          <p14:tracePt t="29252" x="6032500" y="2552700"/>
          <p14:tracePt t="29268" x="6007100" y="2520950"/>
          <p14:tracePt t="29286" x="5981700" y="2482850"/>
          <p14:tracePt t="29301" x="5962650" y="2463800"/>
          <p14:tracePt t="29319" x="5956300" y="2457450"/>
          <p14:tracePt t="29335" x="5949950" y="2438400"/>
          <p14:tracePt t="29371" x="5937250" y="2432050"/>
          <p14:tracePt t="29401" x="5930900" y="2432050"/>
          <p14:tracePt t="29409" x="5911850" y="2432050"/>
          <p14:tracePt t="29418" x="5892800" y="2432050"/>
          <p14:tracePt t="29434" x="5854700" y="2432050"/>
          <p14:tracePt t="29452" x="5816600" y="2432050"/>
          <p14:tracePt t="29468" x="5759450" y="2432050"/>
          <p14:tracePt t="29485" x="5664200" y="2419350"/>
          <p14:tracePt t="29501" x="5613400" y="2413000"/>
          <p14:tracePt t="29518" x="5556250" y="2393950"/>
          <p14:tracePt t="29535" x="5530850" y="2393950"/>
          <p14:tracePt t="29552" x="5499100" y="2393950"/>
          <p14:tracePt t="29568" x="5461000" y="2393950"/>
          <p14:tracePt t="29584" x="5435600" y="2374900"/>
          <p14:tracePt t="29618" x="5391150" y="2374900"/>
          <p14:tracePt t="29634" x="5302250" y="2336800"/>
          <p14:tracePt t="29652" x="5289550" y="2336800"/>
          <p14:tracePt t="29668" x="5270500" y="2336800"/>
          <p14:tracePt t="29684" x="5251450" y="2336800"/>
          <p14:tracePt t="29731" x="5245100" y="2324100"/>
          <p14:tracePt t="29750" x="5245100" y="2317750"/>
          <p14:tracePt t="29754" x="5251450" y="2311400"/>
          <p14:tracePt t="29768" x="5270500" y="2292350"/>
          <p14:tracePt t="29785" x="5308600" y="2266950"/>
          <p14:tracePt t="29801" x="5353050" y="2254250"/>
          <p14:tracePt t="29817" x="5410200" y="2254250"/>
          <p14:tracePt t="29835" x="5461000" y="2235200"/>
          <p14:tracePt t="29851" x="5537200" y="2235200"/>
          <p14:tracePt t="29867" x="5613400" y="2216150"/>
          <p14:tracePt t="29884" x="5695950" y="2216150"/>
          <p14:tracePt t="29901" x="5753100" y="2216150"/>
          <p14:tracePt t="29918" x="5829300" y="2216150"/>
          <p14:tracePt t="29934" x="5886450" y="2216150"/>
          <p14:tracePt t="29951" x="5930900" y="2216150"/>
          <p14:tracePt t="29967" x="5969000" y="2216150"/>
          <p14:tracePt t="29984" x="6007100" y="2216150"/>
          <p14:tracePt t="30001" x="6038850" y="2216150"/>
          <p14:tracePt t="30018" x="6115050" y="2216150"/>
          <p14:tracePt t="30034" x="6197600" y="2216150"/>
          <p14:tracePt t="30051" x="6299200" y="2216150"/>
          <p14:tracePt t="30067" x="6413500" y="2216150"/>
          <p14:tracePt t="30084" x="6515100" y="2216150"/>
          <p14:tracePt t="30100" x="6572250" y="2216150"/>
          <p14:tracePt t="30117" x="6629400" y="2216150"/>
          <p14:tracePt t="30134" x="6731000" y="2216150"/>
          <p14:tracePt t="30151" x="6775450" y="2216150"/>
          <p14:tracePt t="30167" x="6819900" y="2216150"/>
          <p14:tracePt t="30184" x="6870700" y="2216150"/>
          <p14:tracePt t="30200" x="6940550" y="2216150"/>
          <p14:tracePt t="30217" x="6997700" y="2216150"/>
          <p14:tracePt t="30234" x="7086600" y="2216150"/>
          <p14:tracePt t="30251" x="7124700" y="2216150"/>
          <p14:tracePt t="30252" x="7143750" y="2216150"/>
          <p14:tracePt t="30267" x="7156450" y="2216150"/>
          <p14:tracePt t="30284" x="7213600" y="2216150"/>
          <p14:tracePt t="30300" x="7251700" y="2216150"/>
          <p14:tracePt t="30317" x="7315200" y="2197100"/>
          <p14:tracePt t="30335" x="7397750" y="2197100"/>
          <p14:tracePt t="30351" x="7499350" y="2197100"/>
          <p14:tracePt t="30367" x="7569200" y="2197100"/>
          <p14:tracePt t="30384" x="7626350" y="2197100"/>
          <p14:tracePt t="30401" x="7645400" y="2197100"/>
          <p14:tracePt t="30417" x="7683500" y="2197100"/>
          <p14:tracePt t="30434" x="7727950" y="2197100"/>
          <p14:tracePt t="30450" x="7772400" y="2197100"/>
          <p14:tracePt t="30495" x="7791450" y="2197100"/>
          <p14:tracePt t="32358" x="7785100" y="2197100"/>
          <p14:tracePt t="32367" x="7772400" y="2197100"/>
          <p14:tracePt t="32372" x="7766050" y="2197100"/>
          <p14:tracePt t="32384" x="7727950" y="2197100"/>
          <p14:tracePt t="32400" x="7708900" y="2197100"/>
          <p14:tracePt t="32417" x="7651750" y="2178050"/>
          <p14:tracePt t="32433" x="7632700" y="2178050"/>
          <p14:tracePt t="32466" x="7531100" y="2178050"/>
          <p14:tracePt t="32499" x="7435850" y="2178050"/>
          <p14:tracePt t="32517" x="7397750" y="2178050"/>
          <p14:tracePt t="32532" x="7359650" y="2178050"/>
          <p14:tracePt t="32549" x="7321550" y="2178050"/>
          <p14:tracePt t="32566" x="7283450" y="2178050"/>
          <p14:tracePt t="32582" x="7232650" y="2178050"/>
          <p14:tracePt t="32599" x="7188200" y="2178050"/>
          <p14:tracePt t="32615" x="7112000" y="2178050"/>
          <p14:tracePt t="32632" x="7029450" y="2178050"/>
          <p14:tracePt t="32648" x="6953250" y="2178050"/>
          <p14:tracePt t="32665" x="6896100" y="2178050"/>
          <p14:tracePt t="32682" x="6877050" y="2178050"/>
          <p14:tracePt t="32699" x="6858000" y="2178050"/>
          <p14:tracePt t="32732" x="6819900" y="2178050"/>
          <p14:tracePt t="32749" x="6781800" y="2178050"/>
          <p14:tracePt t="32765" x="6718300" y="2178050"/>
          <p14:tracePt t="32782" x="6692900" y="2178050"/>
          <p14:tracePt t="32799" x="6686550" y="2178050"/>
          <p14:tracePt t="33161" x="6667500" y="2178050"/>
          <p14:tracePt t="33165" x="6648450" y="2178050"/>
          <p14:tracePt t="33182" x="6635750" y="2171700"/>
          <p14:tracePt t="33198" x="6635750" y="2152650"/>
          <p14:tracePt t="33215" x="6635750" y="2114550"/>
          <p14:tracePt t="33232" x="6623050" y="2089150"/>
          <p14:tracePt t="33248" x="6597650" y="2051050"/>
          <p14:tracePt t="33265" x="6572250" y="2032000"/>
          <p14:tracePt t="33282" x="6565900" y="2025650"/>
          <p14:tracePt t="33300" x="6540500" y="2006600"/>
          <p14:tracePt t="33315" x="6521450" y="2000250"/>
          <p14:tracePt t="33332" x="6508750" y="1987550"/>
          <p14:tracePt t="33348" x="6496050" y="1968500"/>
          <p14:tracePt t="33365" x="6457950" y="1924050"/>
          <p14:tracePt t="33382" x="6394450" y="1860550"/>
          <p14:tracePt t="33398" x="6343650" y="1816100"/>
          <p14:tracePt t="33415" x="6318250" y="1778000"/>
          <p14:tracePt t="33432" x="6280150" y="1720850"/>
          <p14:tracePt t="33449" x="6254750" y="1695450"/>
          <p14:tracePt t="33465" x="6223000" y="1663700"/>
          <p14:tracePt t="33482" x="6197600" y="1638300"/>
          <p14:tracePt t="33498" x="6178550" y="1619250"/>
          <p14:tracePt t="33515" x="6172200" y="1612900"/>
          <p14:tracePt t="33531" x="6153150" y="1593850"/>
          <p14:tracePt t="33548" x="6134100" y="1574800"/>
          <p14:tracePt t="33565" x="6127750" y="1568450"/>
          <p14:tracePt t="33581" x="6121400" y="1568450"/>
          <p14:tracePt t="33598" x="6102350" y="1568450"/>
          <p14:tracePt t="33615" x="6096000" y="1562100"/>
          <p14:tracePt t="33709" x="6096000" y="1549400"/>
          <p14:tracePt t="34071" x="6096000" y="1555750"/>
          <p14:tracePt t="34075" x="6096000" y="1606550"/>
          <p14:tracePt t="34081" x="6096000" y="1638300"/>
          <p14:tracePt t="34097" x="6096000" y="1784350"/>
          <p14:tracePt t="34114" x="6096000" y="1930400"/>
          <p14:tracePt t="34131" x="6096000" y="2025650"/>
          <p14:tracePt t="34148" x="6096000" y="2114550"/>
          <p14:tracePt t="34164" x="6121400" y="2184400"/>
          <p14:tracePt t="34181" x="6140450" y="2266950"/>
          <p14:tracePt t="34198" x="6184900" y="2349500"/>
          <p14:tracePt t="34214" x="6229350" y="2413000"/>
          <p14:tracePt t="34231" x="6235700" y="2470150"/>
          <p14:tracePt t="34248" x="6280150" y="2533650"/>
          <p14:tracePt t="34264" x="6280150" y="2571750"/>
          <p14:tracePt t="34281" x="6280150" y="2628900"/>
          <p14:tracePt t="34299" x="6292850" y="2679700"/>
          <p14:tracePt t="34314" x="6305550" y="2705100"/>
          <p14:tracePt t="34331" x="6362700" y="2768600"/>
          <p14:tracePt t="34348" x="6362700" y="2794000"/>
          <p14:tracePt t="34364" x="6362700" y="2832100"/>
          <p14:tracePt t="34381" x="6362700" y="2857500"/>
          <p14:tracePt t="34397" x="6362700" y="2876550"/>
          <p14:tracePt t="34414" x="6362700" y="2901950"/>
          <p14:tracePt t="34431" x="6369050" y="2908300"/>
          <p14:tracePt t="34447" x="6381750" y="2914650"/>
          <p14:tracePt t="34464" x="6388100" y="2927350"/>
          <p14:tracePt t="34481" x="6394450" y="2933700"/>
          <p14:tracePt t="34818" x="6394450" y="2921000"/>
          <p14:tracePt t="34823" x="6394450" y="2901950"/>
          <p14:tracePt t="34830" x="6407150" y="2863850"/>
          <p14:tracePt t="34847" x="6419850" y="2768600"/>
          <p14:tracePt t="34864" x="6419850" y="2622550"/>
          <p14:tracePt t="34881" x="6419850" y="2489200"/>
          <p14:tracePt t="34897" x="6400800" y="2413000"/>
          <p14:tracePt t="34914" x="6394450" y="2393950"/>
          <p14:tracePt t="34930" x="6375400" y="2374900"/>
          <p14:tracePt t="34947" x="6369050" y="2368550"/>
          <p14:tracePt t="34964" x="6343650" y="2343150"/>
          <p14:tracePt t="34981" x="6324600" y="2324100"/>
          <p14:tracePt t="34997" x="6305550" y="2305050"/>
          <p14:tracePt t="35013" x="6299200" y="2298700"/>
          <p14:tracePt t="35030" x="6273800" y="2286000"/>
          <p14:tracePt t="35047" x="6242050" y="2279650"/>
          <p14:tracePt t="35064" x="6229350" y="2273300"/>
          <p14:tracePt t="35080" x="6216650" y="2260600"/>
          <p14:tracePt t="35249" x="6210300" y="2254250"/>
          <p14:tracePt t="35280" x="6203950" y="2254250"/>
          <p14:tracePt t="35285" x="6191250" y="2254250"/>
          <p14:tracePt t="35297" x="6153150" y="2254250"/>
          <p14:tracePt t="35313" x="6096000" y="2254250"/>
          <p14:tracePt t="35330" x="6057900" y="2254250"/>
          <p14:tracePt t="35346" x="6026150" y="2254250"/>
          <p14:tracePt t="35363" x="6007100" y="2254250"/>
          <p14:tracePt t="35380" x="5988050" y="2254250"/>
          <p14:tracePt t="35396" x="5975350" y="2254250"/>
          <p14:tracePt t="35413" x="5969000" y="2254250"/>
          <p14:tracePt t="35443" x="5949950" y="2254250"/>
          <p14:tracePt t="35498" x="5943600" y="2254250"/>
          <p14:tracePt t="35503" x="5930900" y="2254250"/>
          <p14:tracePt t="35513" x="5911850" y="2235200"/>
          <p14:tracePt t="35530" x="5886450" y="2216150"/>
          <p14:tracePt t="35546" x="5880100" y="2216150"/>
          <p14:tracePt t="35563" x="5848350" y="2197100"/>
          <p14:tracePt t="35579" x="5842000" y="2197100"/>
          <p14:tracePt t="35596" x="5803900" y="2197100"/>
          <p14:tracePt t="35613" x="5740400" y="2197100"/>
          <p14:tracePt t="35630" x="5676900" y="2184400"/>
          <p14:tracePt t="35646" x="5588000" y="2165350"/>
          <p14:tracePt t="35663" x="5549900" y="2165350"/>
          <p14:tracePt t="35680" x="5505450" y="2146300"/>
          <p14:tracePt t="35713" x="5480050" y="2146300"/>
          <p14:tracePt t="35730" x="5461000" y="2146300"/>
          <p14:tracePt t="35746" x="5422900" y="2146300"/>
          <p14:tracePt t="35779" x="5378450" y="2146300"/>
          <p14:tracePt t="35949" x="5378450" y="2139950"/>
          <p14:tracePt t="35992" x="5384800" y="2139950"/>
          <p14:tracePt t="35997" x="5391150" y="2139950"/>
          <p14:tracePt t="36013" x="5429250" y="2139950"/>
          <p14:tracePt t="36030" x="5454650" y="2139950"/>
          <p14:tracePt t="36046" x="5480050" y="2139950"/>
          <p14:tracePt t="36063" x="5518150" y="2139950"/>
          <p14:tracePt t="36079" x="5556250" y="2139950"/>
          <p14:tracePt t="36096" x="5632450" y="2139950"/>
          <p14:tracePt t="36112" x="5695950" y="2127250"/>
          <p14:tracePt t="36129" x="5772150" y="2120900"/>
          <p14:tracePt t="36146" x="5886450" y="2095500"/>
          <p14:tracePt t="36163" x="5943600" y="2095500"/>
          <p14:tracePt t="36179" x="6007100" y="2095500"/>
          <p14:tracePt t="36196" x="6051550" y="2095500"/>
          <p14:tracePt t="36212" x="6089650" y="2095500"/>
          <p14:tracePt t="36229" x="6115050" y="2089150"/>
          <p14:tracePt t="36246" x="6159500" y="2076450"/>
          <p14:tracePt t="36263" x="6197600" y="2076450"/>
          <p14:tracePt t="36264" x="6216650" y="2076450"/>
          <p14:tracePt t="36279" x="6261100" y="2076450"/>
          <p14:tracePt t="36296" x="6362700" y="2076450"/>
          <p14:tracePt t="36313" x="6426200" y="2076450"/>
          <p14:tracePt t="36329" x="6464300" y="2076450"/>
          <p14:tracePt t="36346" x="6502400" y="2076450"/>
          <p14:tracePt t="36362" x="6527800" y="2076450"/>
          <p14:tracePt t="36379" x="6597650" y="2057400"/>
          <p14:tracePt t="36396" x="6705600" y="2057400"/>
          <p14:tracePt t="36413" x="6813550" y="2057400"/>
          <p14:tracePt t="36429" x="6877050" y="2057400"/>
          <p14:tracePt t="36445" x="6934200" y="2057400"/>
          <p14:tracePt t="36462" x="6985000" y="2057400"/>
          <p14:tracePt t="36479" x="7048500" y="2057400"/>
          <p14:tracePt t="36496" x="7099300" y="2057400"/>
          <p14:tracePt t="36512" x="7175500" y="2025650"/>
          <p14:tracePt t="36529" x="7239000" y="2019300"/>
          <p14:tracePt t="36546" x="7296150" y="2019300"/>
          <p14:tracePt t="36562" x="7353300" y="2019300"/>
          <p14:tracePt t="36579" x="7416800" y="2000250"/>
          <p14:tracePt t="36596" x="7467600" y="2000250"/>
          <p14:tracePt t="36612" x="7512050" y="1981200"/>
          <p14:tracePt t="36629" x="7588250" y="1981200"/>
          <p14:tracePt t="36646" x="7658100" y="1981200"/>
          <p14:tracePt t="36662" x="7721600" y="1981200"/>
          <p14:tracePt t="36679" x="7759700" y="1981200"/>
          <p14:tracePt t="36695" x="7816850" y="1981200"/>
          <p14:tracePt t="36712" x="7880350" y="1981200"/>
          <p14:tracePt t="36729" x="7943850" y="1981200"/>
          <p14:tracePt t="36746" x="8020050" y="1981200"/>
          <p14:tracePt t="36762" x="8083550" y="1981200"/>
          <p14:tracePt t="36779" x="8108950" y="1981200"/>
          <p14:tracePt t="36795" x="8128000" y="1981200"/>
          <p14:tracePt t="36812" x="8166100" y="1981200"/>
          <p14:tracePt t="36828" x="8216900" y="1981200"/>
          <p14:tracePt t="36845" x="8293100" y="1981200"/>
          <p14:tracePt t="36862" x="8375650" y="1981200"/>
          <p14:tracePt t="36878" x="8413750" y="1981200"/>
          <p14:tracePt t="36895" x="8432800" y="1981200"/>
          <p14:tracePt t="36951" x="8451850" y="1981200"/>
          <p14:tracePt t="36955" x="8477250" y="1981200"/>
          <p14:tracePt t="36961" x="8496300" y="1981200"/>
          <p14:tracePt t="36979" x="8572500" y="1981200"/>
          <p14:tracePt t="36995" x="8629650" y="1981200"/>
          <p14:tracePt t="37012" x="8667750" y="1981200"/>
          <p14:tracePt t="37279" x="8648700" y="1981200"/>
          <p14:tracePt t="37283" x="8642350" y="1981200"/>
          <p14:tracePt t="37295" x="8566150" y="1981200"/>
          <p14:tracePt t="37312" x="8439150" y="1981200"/>
          <p14:tracePt t="37328" x="8248650" y="1981200"/>
          <p14:tracePt t="37345" x="8083550" y="1981200"/>
          <p14:tracePt t="37361" x="7975600" y="1981200"/>
          <p14:tracePt t="37378" x="7918450" y="1981200"/>
          <p14:tracePt t="37395" x="7893050" y="1981200"/>
          <p14:tracePt t="37411" x="7867650" y="1981200"/>
          <p14:tracePt t="37428" x="7816850" y="1981200"/>
          <p14:tracePt t="37445" x="7778750" y="1981200"/>
          <p14:tracePt t="37461" x="7734300" y="1981200"/>
          <p14:tracePt t="37478" x="7658100" y="1981200"/>
          <p14:tracePt t="37495" x="7575550" y="1981200"/>
          <p14:tracePt t="37512" x="7480300" y="1981200"/>
          <p14:tracePt t="37528" x="7416800" y="1981200"/>
          <p14:tracePt t="37545" x="7296150" y="1981200"/>
          <p14:tracePt t="37561" x="7194550" y="1981200"/>
          <p14:tracePt t="37578" x="7029450" y="1981200"/>
          <p14:tracePt t="37595" x="6889750" y="1981200"/>
          <p14:tracePt t="37611" x="6845300" y="1981200"/>
          <p14:tracePt t="37628" x="6788150" y="1981200"/>
          <p14:tracePt t="37644" x="6769100" y="1981200"/>
          <p14:tracePt t="37661" x="6692900" y="1981200"/>
          <p14:tracePt t="37678" x="6553200" y="1981200"/>
          <p14:tracePt t="37694" x="6464300" y="1981200"/>
          <p14:tracePt t="37711" x="6381750" y="1981200"/>
          <p14:tracePt t="37728" x="6337300" y="1981200"/>
          <p14:tracePt t="37745" x="6299200" y="1981200"/>
          <p14:tracePt t="37761" x="6242050" y="1981200"/>
          <p14:tracePt t="37778" x="6184900" y="1981200"/>
          <p14:tracePt t="37794" x="6146800" y="1981200"/>
          <p14:tracePt t="37853" x="6127750" y="1981200"/>
          <p14:tracePt t="37867" x="6121400" y="1981200"/>
          <p14:tracePt t="37871" x="6108700" y="1981200"/>
          <p14:tracePt t="37878" x="6089650" y="1981200"/>
          <p14:tracePt t="38007" x="6070600" y="1981200"/>
          <p14:tracePt t="38081" x="6064250" y="1981200"/>
          <p14:tracePt t="46890" x="6057900" y="1987550"/>
          <p14:tracePt t="46951" x="6045200" y="2000250"/>
          <p14:tracePt t="46963" x="6038850" y="2006600"/>
          <p14:tracePt t="46972" x="6032500" y="2012950"/>
          <p14:tracePt t="47003" x="6000750" y="2025650"/>
          <p14:tracePt t="47036" x="5969000" y="2044700"/>
          <p14:tracePt t="47113" x="5949950" y="2044700"/>
          <p14:tracePt t="49328" x="5943600" y="2051050"/>
          <p14:tracePt t="49333" x="5930900" y="2057400"/>
          <p14:tracePt t="49353" x="5911850" y="2197100"/>
          <p14:tracePt t="49370" x="5854700" y="2362200"/>
          <p14:tracePt t="49385" x="5784850" y="2508250"/>
          <p14:tracePt t="49402" x="5734050" y="2578100"/>
          <p14:tracePt t="49435" x="5734050" y="2590800"/>
          <p14:tracePt t="49511" x="5721350" y="2597150"/>
          <p14:tracePt t="49518" x="5715000" y="2609850"/>
          <p14:tracePt t="49532" x="5695950" y="2616200"/>
          <p14:tracePt t="49559" x="5689600" y="2622550"/>
          <p14:tracePt t="49584" x="5689600" y="2635250"/>
          <p14:tracePt t="49596" x="5689600" y="2641600"/>
          <p14:tracePt t="49684" x="5695950" y="2641600"/>
          <p14:tracePt t="49700" x="5708650" y="2641600"/>
          <p14:tracePt t="49713" x="5715000" y="2641600"/>
          <p14:tracePt t="49827" x="5721350" y="2641600"/>
          <p14:tracePt t="50049" x="5721350" y="2628900"/>
          <p14:tracePt t="50057" x="5727700" y="2609850"/>
          <p14:tracePt t="50077" x="5734050" y="2603500"/>
          <p14:tracePt t="50084" x="5740400" y="2597150"/>
          <p14:tracePt t="50227" x="5753100" y="2597150"/>
          <p14:tracePt t="50247" x="5746750" y="2603500"/>
          <p14:tracePt t="50254" x="5746750" y="2616200"/>
          <p14:tracePt t="50267" x="5727700" y="2641600"/>
          <p14:tracePt t="50284" x="5708650" y="2667000"/>
          <p14:tracePt t="50300" x="5670550" y="2692400"/>
          <p14:tracePt t="50317" x="5651500" y="2698750"/>
          <p14:tracePt t="50334" x="5632450" y="2717800"/>
          <p14:tracePt t="50353" x="5626100" y="2730500"/>
          <p14:tracePt t="50367" x="5613400" y="2749550"/>
          <p14:tracePt t="50384" x="5613400" y="2768600"/>
          <p14:tracePt t="50401" x="5613400" y="2774950"/>
          <p14:tracePt t="50417" x="5613400" y="2800350"/>
          <p14:tracePt t="50434" x="5600700" y="2838450"/>
          <p14:tracePt t="50451" x="5588000" y="2876550"/>
          <p14:tracePt t="50467" x="5575300" y="2940050"/>
          <p14:tracePt t="50484" x="5537200" y="3022600"/>
          <p14:tracePt t="50501" x="5518150" y="3073400"/>
          <p14:tracePt t="50517" x="5499100" y="3117850"/>
          <p14:tracePt t="50534" x="5461000" y="3175000"/>
          <p14:tracePt t="50551" x="5461000" y="3257550"/>
          <p14:tracePt t="50567" x="5461000" y="3378200"/>
          <p14:tracePt t="50584" x="5461000" y="3492500"/>
          <p14:tracePt t="50600" x="5461000" y="3594100"/>
          <p14:tracePt t="50617" x="5461000" y="3689350"/>
          <p14:tracePt t="50634" x="5461000" y="3752850"/>
          <p14:tracePt t="50650" x="5461000" y="3790950"/>
          <p14:tracePt t="50667" x="5461000" y="3854450"/>
          <p14:tracePt t="50684" x="5461000" y="3930650"/>
          <p14:tracePt t="50701" x="5473700" y="4044950"/>
          <p14:tracePt t="50717" x="5492750" y="4121150"/>
          <p14:tracePt t="50734" x="5518150" y="4216400"/>
          <p14:tracePt t="50751" x="5518150" y="4318000"/>
          <p14:tracePt t="50767" x="5537200" y="4438650"/>
          <p14:tracePt t="50784" x="5537200" y="4540250"/>
          <p14:tracePt t="50800" x="5556250" y="4610100"/>
          <p14:tracePt t="50817" x="5556250" y="4692650"/>
          <p14:tracePt t="50818" x="5556250" y="4711700"/>
          <p14:tracePt t="50834" x="5556250" y="4768850"/>
          <p14:tracePt t="50850" x="5556250" y="4826000"/>
          <p14:tracePt t="50867" x="5492750" y="4889500"/>
          <p14:tracePt t="50883" x="5410200" y="4940300"/>
          <p14:tracePt t="50900" x="5314950" y="4972050"/>
          <p14:tracePt t="50917" x="5194300" y="4997450"/>
          <p14:tracePt t="50934" x="5060950" y="4997450"/>
          <p14:tracePt t="50951" x="4959350" y="4997450"/>
          <p14:tracePt t="50967" x="4826000" y="4997450"/>
          <p14:tracePt t="50983" x="4610100" y="4997450"/>
          <p14:tracePt t="51000" x="4464050" y="4959350"/>
          <p14:tracePt t="51017" x="4387850" y="4908550"/>
          <p14:tracePt t="51033" x="4349750" y="4883150"/>
          <p14:tracePt t="51050" x="4305300" y="4832350"/>
          <p14:tracePt t="51067" x="4241800" y="4787900"/>
          <p14:tracePt t="51083" x="4178300" y="4737100"/>
          <p14:tracePt t="51100" x="4051300" y="4673600"/>
          <p14:tracePt t="51117" x="3924300" y="4641850"/>
          <p14:tracePt t="51133" x="3803650" y="4622800"/>
          <p14:tracePt t="51150" x="3594100" y="4584700"/>
          <p14:tracePt t="51167" x="3454400" y="4572000"/>
          <p14:tracePt t="51183" x="3409950" y="4565650"/>
          <p14:tracePt t="51200" x="3371850" y="4540250"/>
          <p14:tracePt t="51233" x="3346450" y="4540250"/>
          <p14:tracePt t="51251" x="3302000" y="4540250"/>
          <p14:tracePt t="51268" x="3225800" y="4540250"/>
          <p14:tracePt t="51283" x="3155950" y="4540250"/>
          <p14:tracePt t="51300" x="3067050" y="4540250"/>
          <p14:tracePt t="51317" x="3009900" y="4540250"/>
          <p14:tracePt t="51319" x="2990850" y="4540250"/>
          <p14:tracePt t="51333" x="2908300" y="4540250"/>
          <p14:tracePt t="51351" x="2832100" y="4540250"/>
          <p14:tracePt t="51366" x="2774950" y="4540250"/>
          <p14:tracePt t="51383" x="2736850" y="4540250"/>
          <p14:tracePt t="51400" x="2673350" y="4540250"/>
          <p14:tracePt t="51417" x="2616200" y="4540250"/>
          <p14:tracePt t="51433" x="2552700" y="4540250"/>
          <p14:tracePt t="51450" x="2495550" y="4540250"/>
          <p14:tracePt t="51467" x="2425700" y="4540250"/>
          <p14:tracePt t="51483" x="2362200" y="4540250"/>
          <p14:tracePt t="51500" x="2273300" y="4540250"/>
          <p14:tracePt t="51517" x="2216150" y="4540250"/>
          <p14:tracePt t="51533" x="2197100" y="4540250"/>
          <p14:tracePt t="51550" x="2178050" y="4540250"/>
          <p14:tracePt t="51566" x="2146300" y="4533900"/>
          <p14:tracePt t="51600" x="2146300" y="4527550"/>
          <p14:tracePt t="51651" x="2146300" y="4514850"/>
          <p14:tracePt t="51662" x="2146300" y="4508500"/>
          <p14:tracePt t="51667" x="2146300" y="4489450"/>
          <p14:tracePt t="51683" x="2152650" y="4470400"/>
          <p14:tracePt t="51699" x="2184400" y="4470400"/>
          <p14:tracePt t="51716" x="2228850" y="4464050"/>
          <p14:tracePt t="51733" x="2286000" y="4457700"/>
          <p14:tracePt t="51750" x="2387600" y="4432300"/>
          <p14:tracePt t="51766" x="2520950" y="4432300"/>
          <p14:tracePt t="51783" x="2660650" y="4432300"/>
          <p14:tracePt t="51799" x="2781300" y="4432300"/>
          <p14:tracePt t="51816" x="2851150" y="4432300"/>
          <p14:tracePt t="51833" x="2870200" y="4432300"/>
          <p14:tracePt t="51850" x="2889250" y="4432300"/>
          <p14:tracePt t="51866" x="2927350" y="4432300"/>
          <p14:tracePt t="51883" x="2990850" y="4432300"/>
          <p14:tracePt t="51899" x="3098800" y="4432300"/>
          <p14:tracePt t="51916" x="3200400" y="4432300"/>
          <p14:tracePt t="51933" x="3314700" y="4432300"/>
          <p14:tracePt t="51949" x="3390900" y="4432300"/>
          <p14:tracePt t="51966" x="3448050" y="4432300"/>
          <p14:tracePt t="51983" x="3524250" y="4432300"/>
          <p14:tracePt t="51999" x="3606800" y="4432300"/>
          <p14:tracePt t="52017" x="3670300" y="4432300"/>
          <p14:tracePt t="52033" x="3765550" y="4432300"/>
          <p14:tracePt t="52049" x="3822700" y="4419600"/>
          <p14:tracePt t="52066" x="3892550" y="4419600"/>
          <p14:tracePt t="52083" x="3949700" y="4419600"/>
          <p14:tracePt t="52099" x="4006850" y="4419600"/>
          <p14:tracePt t="52116" x="4051300" y="4400550"/>
          <p14:tracePt t="52133" x="4070350" y="4400550"/>
          <p14:tracePt t="52149" x="4076700" y="4387850"/>
          <p14:tracePt t="52166" x="4089400" y="4381500"/>
          <p14:tracePt t="52182" x="4108450" y="4381500"/>
          <p14:tracePt t="52199" x="4127500" y="4381500"/>
          <p14:tracePt t="52558" x="4121150" y="4381500"/>
          <p14:tracePt t="52562" x="4114800" y="4381500"/>
          <p14:tracePt t="52569" x="4051300" y="4381500"/>
          <p14:tracePt t="52583" x="3981450" y="4381500"/>
          <p14:tracePt t="52600" x="3816350" y="4381500"/>
          <p14:tracePt t="52617" x="3689350" y="4381500"/>
          <p14:tracePt t="52632" x="3556000" y="4381500"/>
          <p14:tracePt t="52665" x="3308350" y="4381500"/>
          <p14:tracePt t="52699" x="3149600" y="4381500"/>
          <p14:tracePt t="52717" x="3086100" y="4381500"/>
          <p14:tracePt t="52732" x="3041650" y="4381500"/>
          <p14:tracePt t="52749" x="2965450" y="4381500"/>
          <p14:tracePt t="52765" x="2889250" y="4381500"/>
          <p14:tracePt t="52782" x="2762250" y="4381500"/>
          <p14:tracePt t="52799" x="2660650" y="4381500"/>
          <p14:tracePt t="52815" x="2603500" y="4381500"/>
          <p14:tracePt t="52817" x="2584450" y="4381500"/>
          <p14:tracePt t="52832" x="2514600" y="4381500"/>
          <p14:tracePt t="52848" x="2476500" y="4381500"/>
          <p14:tracePt t="52865" x="2438400" y="4381500"/>
          <p14:tracePt t="52882" x="2393950" y="4381500"/>
          <p14:tracePt t="52898" x="2362200" y="4381500"/>
          <p14:tracePt t="52989" x="2362200" y="4375150"/>
          <p14:tracePt t="52994" x="2362200" y="4362450"/>
          <p14:tracePt t="53022" x="2368550" y="4356100"/>
          <p14:tracePt t="53027" x="2374900" y="4349750"/>
          <p14:tracePt t="53032" x="2387600" y="4349750"/>
          <p14:tracePt t="53049" x="2451100" y="4349750"/>
          <p14:tracePt t="53065" x="2546350" y="4324350"/>
          <p14:tracePt t="53083" x="2667000" y="4324350"/>
          <p14:tracePt t="53098" x="2743200" y="4324350"/>
          <p14:tracePt t="53115" x="2813050" y="4324350"/>
          <p14:tracePt t="53132" x="2876550" y="4324350"/>
          <p14:tracePt t="53148" x="2959100" y="4324350"/>
          <p14:tracePt t="53165" x="3035300" y="4324350"/>
          <p14:tracePt t="53182" x="3130550" y="4324350"/>
          <p14:tracePt t="53199" x="3206750" y="4324350"/>
          <p14:tracePt t="53215" x="3270250" y="4324350"/>
          <p14:tracePt t="53232" x="3346450" y="4324350"/>
          <p14:tracePt t="53249" x="3429000" y="4305300"/>
          <p14:tracePt t="53266" x="3505200" y="4305300"/>
          <p14:tracePt t="53282" x="3581400" y="4305300"/>
          <p14:tracePt t="53298" x="3632200" y="4305300"/>
          <p14:tracePt t="53316" x="3657600" y="4305300"/>
          <p14:tracePt t="53332" x="3683000" y="4305300"/>
          <p14:tracePt t="53349" x="3759200" y="4305300"/>
          <p14:tracePt t="53365" x="3816350" y="4305300"/>
          <p14:tracePt t="53381" x="3854450" y="4305300"/>
          <p14:tracePt t="53398" x="3898900" y="4305300"/>
          <p14:tracePt t="53432" x="3905250" y="4305300"/>
          <p14:tracePt t="53449" x="3911600" y="4305300"/>
          <p14:tracePt t="53466" x="3949700" y="4305300"/>
          <p14:tracePt t="53481" x="3987800" y="4305300"/>
          <p14:tracePt t="53498" x="4025900" y="4305300"/>
          <p14:tracePt t="53516" x="4044950" y="4305300"/>
          <p14:tracePt t="53845" x="4038600" y="4305300"/>
          <p14:tracePt t="53850" x="4019550" y="4305300"/>
          <p14:tracePt t="53865" x="3956050" y="4305300"/>
          <p14:tracePt t="53881" x="3879850" y="4305300"/>
          <p14:tracePt t="53898" x="3797300" y="4305300"/>
          <p14:tracePt t="53914" x="3714750" y="4305300"/>
          <p14:tracePt t="53931" x="3657600" y="4305300"/>
          <p14:tracePt t="53949" x="3581400" y="4305300"/>
          <p14:tracePt t="53964" x="3498850" y="4305300"/>
          <p14:tracePt t="53981" x="3422650" y="4305300"/>
          <p14:tracePt t="53997" x="3352800" y="4305300"/>
          <p14:tracePt t="54015" x="3276600" y="4305300"/>
          <p14:tracePt t="54031" x="3225800" y="4305300"/>
          <p14:tracePt t="54048" x="3187700" y="4305300"/>
          <p14:tracePt t="54064" x="3149600" y="4305300"/>
          <p14:tracePt t="54135" x="3136900" y="4298950"/>
          <p14:tracePt t="54158" x="3136900" y="4286250"/>
          <p14:tracePt t="54170" x="3136900" y="4279900"/>
          <p14:tracePt t="54181" x="3162300" y="4279900"/>
          <p14:tracePt t="54197" x="3244850" y="4279900"/>
          <p14:tracePt t="54214" x="3314700" y="4279900"/>
          <p14:tracePt t="54231" x="3409950" y="4279900"/>
          <p14:tracePt t="54248" x="3543300" y="4279900"/>
          <p14:tracePt t="54264" x="3638550" y="4279900"/>
          <p14:tracePt t="54281" x="3714750" y="4279900"/>
          <p14:tracePt t="54297" x="3816350" y="4279900"/>
          <p14:tracePt t="54315" x="3867150" y="4279900"/>
          <p14:tracePt t="54316" x="3886200" y="4279900"/>
          <p14:tracePt t="54330" x="3898900" y="4279900"/>
          <p14:tracePt t="54364" x="3917950" y="4279900"/>
          <p14:tracePt t="54394" x="3930650" y="4279900"/>
          <p14:tracePt t="54487" x="3930650" y="4292600"/>
          <p14:tracePt t="54503" x="3924300" y="4292600"/>
          <p14:tracePt t="54507" x="3905250" y="4292600"/>
          <p14:tracePt t="54514" x="3886200" y="4292600"/>
          <p14:tracePt t="54530" x="3797300" y="4292600"/>
          <p14:tracePt t="54547" x="3695700" y="4292600"/>
          <p14:tracePt t="54564" x="3543300" y="4292600"/>
          <p14:tracePt t="54581" x="3454400" y="4292600"/>
          <p14:tracePt t="54597" x="3371850" y="4292600"/>
          <p14:tracePt t="54614" x="3282950" y="4292600"/>
          <p14:tracePt t="54630" x="3200400" y="4292600"/>
          <p14:tracePt t="54647" x="3149600" y="4292600"/>
          <p14:tracePt t="54664" x="3136900" y="4292600"/>
          <p14:tracePt t="54763" x="3124200" y="4286250"/>
          <p14:tracePt t="54786" x="3130550" y="4286250"/>
          <p14:tracePt t="54792" x="3136900" y="4286250"/>
          <p14:tracePt t="54797" x="3143250" y="4286250"/>
          <p14:tracePt t="54813" x="3162300" y="4286250"/>
          <p14:tracePt t="54815" x="3181350" y="4286250"/>
          <p14:tracePt t="54831" x="3219450" y="4286250"/>
          <p14:tracePt t="54976" x="3238500" y="4286250"/>
          <p14:tracePt t="55382" x="3225800" y="4286250"/>
          <p14:tracePt t="55449" x="3225800" y="4292600"/>
          <p14:tracePt t="55461" x="3225800" y="4298950"/>
          <p14:tracePt t="55513" x="3219450" y="4305300"/>
          <p14:tracePt t="55520" x="3213100" y="4318000"/>
          <p14:tracePt t="55530" x="3213100" y="4337050"/>
          <p14:tracePt t="55546" x="3200400" y="4356100"/>
          <p14:tracePt t="55563" x="3187700" y="4375150"/>
          <p14:tracePt t="55580" x="3168650" y="4419600"/>
          <p14:tracePt t="55613" x="3155950" y="4438650"/>
          <p14:tracePt t="55630" x="3149600" y="4457700"/>
          <p14:tracePt t="55663" x="3149600" y="4476750"/>
          <p14:tracePt t="55679" x="3143250" y="4502150"/>
          <p14:tracePt t="55696" x="3130550" y="4508500"/>
          <p14:tracePt t="55713" x="3130550" y="4527550"/>
          <p14:tracePt t="55746" x="3124200" y="4552950"/>
          <p14:tracePt t="55763" x="3117850" y="4565650"/>
          <p14:tracePt t="55796" x="3105150" y="4572000"/>
          <p14:tracePt t="55814" x="3098800" y="4584700"/>
          <p14:tracePt t="55959" x="3098800" y="4578350"/>
          <p14:tracePt t="55971" x="3098800" y="4572000"/>
          <p14:tracePt t="55979" x="3098800" y="4559300"/>
          <p14:tracePt t="55996" x="3149600" y="4514850"/>
          <p14:tracePt t="56012" x="3270250" y="4470400"/>
          <p14:tracePt t="56029" x="3390900" y="4438650"/>
          <p14:tracePt t="56046" x="3530600" y="4425950"/>
          <p14:tracePt t="56063" x="3613150" y="4406900"/>
          <p14:tracePt t="56079" x="3714750" y="4387850"/>
          <p14:tracePt t="56096" x="3765550" y="4387850"/>
          <p14:tracePt t="56113" x="3829050" y="4375150"/>
          <p14:tracePt t="56129" x="3854450" y="4368800"/>
          <p14:tracePt t="56169" x="3879850" y="4368800"/>
          <p14:tracePt t="56179" x="3886200" y="4356100"/>
          <p14:tracePt t="56221" x="3860800" y="4349750"/>
          <p14:tracePt t="56226" x="3854450" y="4349750"/>
          <p14:tracePt t="56230" x="3835400" y="4349750"/>
          <p14:tracePt t="56246" x="3702050" y="4349750"/>
          <p14:tracePt t="56263" x="3549650" y="4349750"/>
          <p14:tracePt t="56279" x="3067050" y="4349750"/>
          <p14:tracePt t="56295" x="2806700" y="4349750"/>
          <p14:tracePt t="56312" x="2755900" y="4349750"/>
          <p14:tracePt t="56329" x="2736850" y="4349750"/>
          <p14:tracePt t="58171" x="2743200" y="4349750"/>
          <p14:tracePt t="58175" x="2762250" y="4349750"/>
          <p14:tracePt t="58180" x="2781300" y="4349750"/>
          <p14:tracePt t="58196" x="2901950" y="4349750"/>
          <p14:tracePt t="58212" x="3041650" y="4349750"/>
          <p14:tracePt t="58229" x="3187700" y="4349750"/>
          <p14:tracePt t="58245" x="3289300" y="4349750"/>
          <p14:tracePt t="58277" x="3422650" y="4349750"/>
          <p14:tracePt t="58311" x="3536950" y="4349750"/>
          <p14:tracePt t="58328" x="3581400" y="4349750"/>
          <p14:tracePt t="58345" x="3670300" y="4349750"/>
          <p14:tracePt t="58361" x="3727450" y="4349750"/>
          <p14:tracePt t="58378" x="3765550" y="4349750"/>
          <p14:tracePt t="58394" x="3784600" y="4349750"/>
          <p14:tracePt t="58427" x="3803650" y="4349750"/>
          <p14:tracePt t="58473" x="3822700" y="4349750"/>
          <p14:tracePt t="58484" x="3841750" y="4349750"/>
          <p14:tracePt t="58512" x="3848100" y="4349750"/>
          <p14:tracePt t="58515" x="3860800" y="4349750"/>
          <p14:tracePt t="60914" x="3854450" y="434975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D4A1F-12C4-499E-9932-16F094EE6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1B72DB-C4A9-4CFB-BE83-B78127046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274638"/>
            <a:ext cx="8928992" cy="610669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dirty="0"/>
              <a:t>*In the next slide you will see a practical demonstrative video of HCL titration with sodium carbonate, primary standard solution.</a:t>
            </a:r>
          </a:p>
          <a:p>
            <a:pPr marL="0" indent="0" algn="l">
              <a:buNone/>
            </a:pPr>
            <a:endParaRPr lang="en-US" dirty="0"/>
          </a:p>
          <a:p>
            <a:pPr marL="0" indent="0" algn="l">
              <a:buNone/>
            </a:pPr>
            <a:r>
              <a:rPr lang="en-US" dirty="0"/>
              <a:t>*At end, you will learn how to calculate the exact normality of the prepared diluted HCL solution ….</a:t>
            </a:r>
          </a:p>
          <a:p>
            <a:pPr marL="0" indent="0" algn="l">
              <a:buNone/>
            </a:pPr>
            <a:r>
              <a:rPr lang="en-US" dirty="0"/>
              <a:t> ((Do not miss watching before your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r>
              <a:rPr lang="en-US" dirty="0"/>
              <a:t> as well as before your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</a:t>
            </a:r>
            <a:r>
              <a:rPr lang="en-US" dirty="0"/>
              <a:t>)).</a:t>
            </a:r>
          </a:p>
          <a:p>
            <a:pPr marL="0" indent="0" algn="l">
              <a:buNone/>
            </a:pPr>
            <a:endParaRPr lang="en-US" dirty="0"/>
          </a:p>
          <a:p>
            <a:pPr marL="0" indent="0" algn="l">
              <a:buNone/>
            </a:pPr>
            <a:r>
              <a:rPr lang="en-US" dirty="0"/>
              <a:t>See you in your lab this week….. 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54C20F7-A8AB-427F-86AF-344625885C2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376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397"/>
    </mc:Choice>
    <mc:Fallback>
      <p:transition spd="slow" advTm="623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" x="3848100" y="4349750"/>
          <p14:tracePt t="444" x="3822700" y="4349750"/>
          <p14:tracePt t="795" x="3810000" y="4362450"/>
          <p14:tracePt t="799" x="3803650" y="4368800"/>
          <p14:tracePt t="985" x="3797300" y="4375150"/>
          <p14:tracePt t="989" x="3784600" y="4387850"/>
          <p14:tracePt t="1002" x="3778250" y="4394200"/>
          <p14:tracePt t="1018" x="3759200" y="4406900"/>
          <p14:tracePt t="1041" x="3752850" y="4413250"/>
          <p14:tracePt t="1052" x="3740150" y="4419600"/>
          <p14:tracePt t="1071" x="3721100" y="4432300"/>
          <p14:tracePt t="1101" x="3689350" y="4464050"/>
          <p14:tracePt t="1135" x="3676650" y="4464050"/>
          <p14:tracePt t="1152" x="3657600" y="4476750"/>
          <p14:tracePt t="1167" x="3651250" y="4483100"/>
          <p14:tracePt t="1184" x="3632200" y="4483100"/>
          <p14:tracePt t="1200" x="3594100" y="4483100"/>
          <p14:tracePt t="1217" x="3505200" y="4483100"/>
          <p14:tracePt t="1234" x="3390900" y="4419600"/>
          <p14:tracePt t="1251" x="3276600" y="4305300"/>
          <p14:tracePt t="1267" x="3149600" y="4178300"/>
          <p14:tracePt t="1284" x="2622550" y="3492500"/>
          <p14:tracePt t="1301" x="2032000" y="2787650"/>
          <p14:tracePt t="1317" x="1562100" y="2178050"/>
          <p14:tracePt t="1333" x="1136650" y="1568450"/>
          <p14:tracePt t="1350" x="831850" y="1066800"/>
          <p14:tracePt t="1367" x="469900" y="520700"/>
          <p14:tracePt t="1384" x="120650" y="0"/>
          <p14:tracePt t="1661" x="88900" y="260350"/>
          <p14:tracePt t="1665" x="146050" y="317500"/>
          <p14:tracePt t="1685" x="342900" y="514350"/>
          <p14:tracePt t="1702" x="457200" y="615950"/>
          <p14:tracePt t="1719" x="546100" y="698500"/>
          <p14:tracePt t="1750" x="673100" y="781050"/>
          <p14:tracePt t="1783" x="698500" y="793750"/>
          <p14:tracePt t="1835" x="717550" y="800100"/>
          <p14:tracePt t="1843" x="723900" y="812800"/>
          <p14:tracePt t="1850" x="736600" y="819150"/>
          <p14:tracePt t="1867" x="749300" y="838200"/>
          <p14:tracePt t="1884" x="762000" y="844550"/>
          <p14:tracePt t="1900" x="781050" y="876300"/>
          <p14:tracePt t="1902" x="800100" y="895350"/>
          <p14:tracePt t="1933" x="806450" y="901700"/>
          <p14:tracePt t="1950" x="806450" y="920750"/>
          <p14:tracePt t="1966" x="806450" y="939800"/>
          <p14:tracePt t="2022" x="819150" y="946150"/>
          <p14:tracePt t="2032" x="825500" y="952500"/>
          <p14:tracePt t="2049" x="831850" y="965200"/>
          <p14:tracePt t="2085" x="844550" y="971550"/>
          <p14:tracePt t="2096" x="850900" y="977900"/>
          <p14:tracePt t="2102" x="857250" y="990600"/>
          <p14:tracePt t="2117" x="876300" y="990600"/>
          <p14:tracePt t="2136" x="895350" y="990600"/>
          <p14:tracePt t="2152" x="908050" y="990600"/>
          <p14:tracePt t="2166" x="933450" y="990600"/>
          <p14:tracePt t="2183" x="971550" y="990600"/>
          <p14:tracePt t="2200" x="1009650" y="990600"/>
          <p14:tracePt t="2216" x="1022350" y="990600"/>
          <p14:tracePt t="2233" x="1041400" y="990600"/>
          <p14:tracePt t="2249" x="1060450" y="990600"/>
          <p14:tracePt t="2266" x="1079500" y="990600"/>
          <p14:tracePt t="2283" x="1098550" y="990600"/>
          <p14:tracePt t="2299" x="1136650" y="990600"/>
          <p14:tracePt t="2317" x="1193800" y="990600"/>
          <p14:tracePt t="2334" x="1244600" y="990600"/>
          <p14:tracePt t="2349" x="1282700" y="990600"/>
          <p14:tracePt t="2366" x="1339850" y="990600"/>
          <p14:tracePt t="2382" x="1358900" y="990600"/>
          <p14:tracePt t="2400" x="1397000" y="990600"/>
          <p14:tracePt t="2416" x="1435100" y="990600"/>
          <p14:tracePt t="2434" x="1473200" y="990600"/>
          <p14:tracePt t="2449" x="1530350" y="990600"/>
          <p14:tracePt t="2466" x="1587500" y="990600"/>
          <p14:tracePt t="2482" x="1644650" y="990600"/>
          <p14:tracePt t="2499" x="1746250" y="984250"/>
          <p14:tracePt t="2516" x="1860550" y="971550"/>
          <p14:tracePt t="2533" x="1949450" y="971550"/>
          <p14:tracePt t="2549" x="2032000" y="971550"/>
          <p14:tracePt t="2566" x="2127250" y="971550"/>
          <p14:tracePt t="2582" x="2165350" y="971550"/>
          <p14:tracePt t="2599" x="2184400" y="971550"/>
          <p14:tracePt t="2616" x="2203450" y="971550"/>
          <p14:tracePt t="2663" x="2222500" y="971550"/>
          <p14:tracePt t="2671" x="2228850" y="971550"/>
          <p14:tracePt t="2682" x="2247900" y="971550"/>
          <p14:tracePt t="2700" x="2292350" y="971550"/>
          <p14:tracePt t="2716" x="2368550" y="971550"/>
          <p14:tracePt t="2733" x="2463800" y="971550"/>
          <p14:tracePt t="2749" x="2603500" y="971550"/>
          <p14:tracePt t="2766" x="2736850" y="971550"/>
          <p14:tracePt t="2782" x="2838450" y="971550"/>
          <p14:tracePt t="2799" x="2895600" y="971550"/>
          <p14:tracePt t="2815" x="2921000" y="971550"/>
          <p14:tracePt t="3366" x="2940050" y="971550"/>
          <p14:tracePt t="3374" x="2959100" y="971550"/>
          <p14:tracePt t="3384" x="2978150" y="971550"/>
          <p14:tracePt t="3399" x="3022600" y="971550"/>
          <p14:tracePt t="3415" x="3086100" y="971550"/>
          <p14:tracePt t="3433" x="3181350" y="971550"/>
          <p14:tracePt t="3448" x="3282950" y="971550"/>
          <p14:tracePt t="3465" x="3403600" y="971550"/>
          <p14:tracePt t="3482" x="3492500" y="971550"/>
          <p14:tracePt t="3499" x="3587750" y="971550"/>
          <p14:tracePt t="3515" x="3651250" y="971550"/>
          <p14:tracePt t="3531" x="3708400" y="971550"/>
          <p14:tracePt t="3549" x="3784600" y="971550"/>
          <p14:tracePt t="3565" x="3841750" y="971550"/>
          <p14:tracePt t="3581" x="3898900" y="971550"/>
          <p14:tracePt t="3598" x="3924300" y="971550"/>
          <p14:tracePt t="3641" x="3943350" y="971550"/>
          <p14:tracePt t="3653" x="3962400" y="971550"/>
          <p14:tracePt t="3687" x="3981450" y="971550"/>
          <p14:tracePt t="3691" x="4000500" y="971550"/>
          <p14:tracePt t="3699" x="4019550" y="971550"/>
          <p14:tracePt t="3715" x="4064000" y="971550"/>
          <p14:tracePt t="3732" x="4102100" y="971550"/>
          <p14:tracePt t="3748" x="4165600" y="971550"/>
          <p14:tracePt t="3765" x="4216400" y="971550"/>
          <p14:tracePt t="3781" x="4273550" y="971550"/>
          <p14:tracePt t="3798" x="4349750" y="971550"/>
          <p14:tracePt t="3815" x="4413250" y="971550"/>
          <p14:tracePt t="3832" x="4470400" y="971550"/>
          <p14:tracePt t="3848" x="4559300" y="971550"/>
          <p14:tracePt t="3881" x="4578350" y="971550"/>
          <p14:tracePt t="3914" x="4597400" y="971550"/>
          <p14:tracePt t="3920" x="4603750" y="971550"/>
          <p14:tracePt t="3931" x="4616450" y="971550"/>
          <p14:tracePt t="3948" x="4667250" y="971550"/>
          <p14:tracePt t="3965" x="4705350" y="971550"/>
          <p14:tracePt t="3981" x="4743450" y="971550"/>
          <p14:tracePt t="3998" x="4781550" y="971550"/>
          <p14:tracePt t="4014" x="4832350" y="971550"/>
          <p14:tracePt t="4031" x="4876800" y="971550"/>
          <p14:tracePt t="4048" x="4914900" y="971550"/>
          <p14:tracePt t="4064" x="4933950" y="971550"/>
          <p14:tracePt t="4081" x="4953000" y="971550"/>
          <p14:tracePt t="4119" x="4965700" y="971550"/>
          <p14:tracePt t="4131" x="5022850" y="971550"/>
          <p14:tracePt t="4148" x="5086350" y="971550"/>
          <p14:tracePt t="4164" x="5124450" y="971550"/>
          <p14:tracePt t="4217" x="5137150" y="971550"/>
          <p14:tracePt t="4277" x="5143500" y="977900"/>
          <p14:tracePt t="4289" x="5143500" y="984250"/>
          <p14:tracePt t="4309" x="5130800" y="984250"/>
          <p14:tracePt t="4314" x="5124450" y="984250"/>
          <p14:tracePt t="4331" x="5080000" y="1003300"/>
          <p14:tracePt t="4348" x="4997450" y="1016000"/>
          <p14:tracePt t="4365" x="4908550" y="1022350"/>
          <p14:tracePt t="4381" x="4775200" y="1022350"/>
          <p14:tracePt t="4398" x="4591050" y="1022350"/>
          <p14:tracePt t="4415" x="4432300" y="1022350"/>
          <p14:tracePt t="4431" x="4114800" y="1022350"/>
          <p14:tracePt t="4448" x="3644900" y="1022350"/>
          <p14:tracePt t="4464" x="3295650" y="1022350"/>
          <p14:tracePt t="4481" x="3003550" y="1022350"/>
          <p14:tracePt t="4499" x="2673350" y="1022350"/>
          <p14:tracePt t="4514" x="2501900" y="1035050"/>
          <p14:tracePt t="4531" x="2381250" y="1047750"/>
          <p14:tracePt t="4548" x="2279650" y="1060450"/>
          <p14:tracePt t="4564" x="2197100" y="1066800"/>
          <p14:tracePt t="4581" x="2114550" y="1092200"/>
          <p14:tracePt t="4598" x="2070100" y="1098550"/>
          <p14:tracePt t="4614" x="2025650" y="1104900"/>
          <p14:tracePt t="4631" x="1987550" y="1117600"/>
          <p14:tracePt t="4647" x="1968500" y="1123950"/>
          <p14:tracePt t="4664" x="1930400" y="1143000"/>
          <p14:tracePt t="4681" x="1917700" y="1168400"/>
          <p14:tracePt t="4698" x="1879600" y="1206500"/>
          <p14:tracePt t="4715" x="1835150" y="1238250"/>
          <p14:tracePt t="4731" x="1803400" y="1270000"/>
          <p14:tracePt t="4747" x="1765300" y="1289050"/>
          <p14:tracePt t="4764" x="1746250" y="1308100"/>
          <p14:tracePt t="4781" x="1708150" y="1327150"/>
          <p14:tracePt t="4798" x="1682750" y="1339850"/>
          <p14:tracePt t="4831" x="1670050" y="1346200"/>
          <p14:tracePt t="5137" x="1676400" y="1346200"/>
          <p14:tracePt t="5141" x="1689100" y="1346200"/>
          <p14:tracePt t="5147" x="1701800" y="1346200"/>
          <p14:tracePt t="5164" x="1765300" y="1346200"/>
          <p14:tracePt t="5181" x="1828800" y="1346200"/>
          <p14:tracePt t="5197" x="1854200" y="1346200"/>
          <p14:tracePt t="5264" x="1873250" y="1346200"/>
          <p14:tracePt t="5272" x="1892300" y="1346200"/>
          <p14:tracePt t="5282" x="1911350" y="1346200"/>
          <p14:tracePt t="5298" x="1943100" y="1346200"/>
          <p14:tracePt t="5314" x="1962150" y="1346200"/>
          <p14:tracePt t="5331" x="2000250" y="1346200"/>
          <p14:tracePt t="5371" x="2006600" y="1346200"/>
          <p14:tracePt t="5380" x="2019300" y="1346200"/>
          <p14:tracePt t="5397" x="2032000" y="1346200"/>
          <p14:tracePt t="5413" x="2051050" y="1346200"/>
          <p14:tracePt t="5415" x="2070100" y="1346200"/>
          <p14:tracePt t="5435" x="2089150" y="1346200"/>
          <p14:tracePt t="5447" x="2127250" y="1346200"/>
          <p14:tracePt t="5480" x="2146300" y="1346200"/>
          <p14:tracePt t="5498" x="2165350" y="1346200"/>
          <p14:tracePt t="5516" x="2184400" y="1346200"/>
          <p14:tracePt t="5530" x="2197100" y="1346200"/>
          <p14:tracePt t="5547" x="2228850" y="1346200"/>
          <p14:tracePt t="5563" x="2273300" y="1346200"/>
          <p14:tracePt t="5580" x="2330450" y="1346200"/>
          <p14:tracePt t="5597" x="2406650" y="1346200"/>
          <p14:tracePt t="5613" x="2444750" y="1346200"/>
          <p14:tracePt t="5631" x="2463800" y="1346200"/>
          <p14:tracePt t="5647" x="2501900" y="1346200"/>
          <p14:tracePt t="5663" x="2540000" y="1346200"/>
          <p14:tracePt t="5681" x="2590800" y="1346200"/>
          <p14:tracePt t="5697" x="2673350" y="1346200"/>
          <p14:tracePt t="5714" x="2806700" y="1346200"/>
          <p14:tracePt t="5731" x="2863850" y="1346200"/>
          <p14:tracePt t="5746" x="2882900" y="1346200"/>
          <p14:tracePt t="5763" x="2933700" y="1346200"/>
          <p14:tracePt t="5780" x="2978150" y="1352550"/>
          <p14:tracePt t="5796" x="3003550" y="1365250"/>
          <p14:tracePt t="5814" x="3092450" y="1365250"/>
          <p14:tracePt t="5830" x="3155950" y="1365250"/>
          <p14:tracePt t="5846" x="3206750" y="1377950"/>
          <p14:tracePt t="5863" x="3244850" y="1390650"/>
          <p14:tracePt t="5880" x="3270250" y="1403350"/>
          <p14:tracePt t="5896" x="3289300" y="1403350"/>
          <p14:tracePt t="5913" x="3308350" y="1403350"/>
          <p14:tracePt t="5931" x="3333750" y="1403350"/>
          <p14:tracePt t="5946" x="3346450" y="1403350"/>
          <p14:tracePt t="5963" x="3359150" y="1403350"/>
          <p14:tracePt t="6220" x="3378200" y="1403350"/>
          <p14:tracePt t="6225" x="3403600" y="1403350"/>
          <p14:tracePt t="6230" x="3422650" y="1397000"/>
          <p14:tracePt t="6246" x="3486150" y="1384300"/>
          <p14:tracePt t="6263" x="3568700" y="1384300"/>
          <p14:tracePt t="6280" x="3708400" y="1384300"/>
          <p14:tracePt t="6296" x="3898900" y="1384300"/>
          <p14:tracePt t="6313" x="4025900" y="1384300"/>
          <p14:tracePt t="6329" x="4121150" y="1384300"/>
          <p14:tracePt t="6346" x="4178300" y="1384300"/>
          <p14:tracePt t="6379" x="4184650" y="1377950"/>
          <p14:tracePt t="6499" x="4197350" y="1371600"/>
          <p14:tracePt t="6511" x="4216400" y="1371600"/>
          <p14:tracePt t="6516" x="4235450" y="1371600"/>
          <p14:tracePt t="6530" x="4254500" y="1371600"/>
          <p14:tracePt t="6546" x="4279900" y="1371600"/>
          <p14:tracePt t="6562" x="4324350" y="1371600"/>
          <p14:tracePt t="6579" x="4362450" y="1371600"/>
          <p14:tracePt t="6597" x="4489450" y="1371600"/>
          <p14:tracePt t="6613" x="4641850" y="1371600"/>
          <p14:tracePt t="6629" x="4787900" y="1371600"/>
          <p14:tracePt t="6646" x="4902200" y="1371600"/>
          <p14:tracePt t="6662" x="4965700" y="1371600"/>
          <p14:tracePt t="6679" x="4984750" y="1371600"/>
          <p14:tracePt t="6696" x="5003800" y="1371600"/>
          <p14:tracePt t="6727" x="5022850" y="1371600"/>
          <p14:tracePt t="6739" x="5029200" y="1371600"/>
          <p14:tracePt t="6745" x="5035550" y="1371600"/>
          <p14:tracePt t="6775" x="5054600" y="1371600"/>
          <p14:tracePt t="6839" x="5073650" y="1371600"/>
          <p14:tracePt t="6868" x="5099050" y="1371600"/>
          <p14:tracePt t="6876" x="5118100" y="1371600"/>
          <p14:tracePt t="6889" x="5137150" y="1371600"/>
          <p14:tracePt t="6895" x="5156200" y="1371600"/>
          <p14:tracePt t="6912" x="5200650" y="1371600"/>
          <p14:tracePt t="6929" x="5270500" y="1371600"/>
          <p14:tracePt t="6946" x="5359400" y="1371600"/>
          <p14:tracePt t="6962" x="5435600" y="1371600"/>
          <p14:tracePt t="6979" x="5524500" y="1371600"/>
          <p14:tracePt t="6995" x="5588000" y="1371600"/>
          <p14:tracePt t="7013" x="5645150" y="1371600"/>
          <p14:tracePt t="7029" x="5664200" y="1371600"/>
          <p14:tracePt t="7045" x="5676900" y="1371600"/>
          <p14:tracePt t="7995" x="5695950" y="1371600"/>
          <p14:tracePt t="8015" x="5715000" y="1371600"/>
          <p14:tracePt t="8019" x="5734050" y="1371600"/>
          <p14:tracePt t="8030" x="5753100" y="1371600"/>
          <p14:tracePt t="8046" x="5854700" y="1346200"/>
          <p14:tracePt t="8063" x="5937250" y="1346200"/>
          <p14:tracePt t="8078" x="5994400" y="1346200"/>
          <p14:tracePt t="8111" x="6013450" y="1346200"/>
          <p14:tracePt t="8266" x="6007100" y="1346200"/>
          <p14:tracePt t="8271" x="6000750" y="1346200"/>
          <p14:tracePt t="8278" x="5994400" y="1346200"/>
          <p14:tracePt t="8295" x="5949950" y="1346200"/>
          <p14:tracePt t="8311" x="5930900" y="1346200"/>
          <p14:tracePt t="8328" x="5911850" y="1346200"/>
          <p14:tracePt t="8344" x="5892800" y="1346200"/>
          <p14:tracePt t="8361" x="5873750" y="1346200"/>
          <p14:tracePt t="8378" x="5854700" y="1346200"/>
          <p14:tracePt t="9013" x="5848350" y="1339850"/>
          <p14:tracePt t="9422" x="5848350" y="1333500"/>
          <p14:tracePt t="9878" x="5842000" y="1320800"/>
          <p14:tracePt t="9884" x="5829300" y="1320800"/>
          <p14:tracePt t="9895" x="5822950" y="1320800"/>
          <p14:tracePt t="9912" x="5765800" y="1327150"/>
          <p14:tracePt t="9928" x="5708650" y="1358900"/>
          <p14:tracePt t="9945" x="5537200" y="1511300"/>
          <p14:tracePt t="9961" x="5353050" y="1689100"/>
          <p14:tracePt t="9994" x="3937000" y="2425700"/>
          <p14:tracePt t="10028" x="2724150" y="3111500"/>
          <p14:tracePt t="10045" x="2527300" y="3206750"/>
          <p14:tracePt t="10060" x="2470150" y="3244850"/>
          <p14:tracePt t="10077" x="2444750" y="3276600"/>
          <p14:tracePt t="10094" x="2438400" y="3282950"/>
          <p14:tracePt t="10126" x="2419350" y="3308350"/>
          <p14:tracePt t="10143" x="2400300" y="3340100"/>
          <p14:tracePt t="10160" x="2381250" y="3365500"/>
          <p14:tracePt t="10177" x="2355850" y="3384550"/>
          <p14:tracePt t="10193" x="2330450" y="3390900"/>
          <p14:tracePt t="10210" x="2305050" y="3390900"/>
          <p14:tracePt t="10226" x="2241550" y="3403600"/>
          <p14:tracePt t="10243" x="2184400" y="3416300"/>
          <p14:tracePt t="10260" x="2114550" y="3416300"/>
          <p14:tracePt t="10276" x="2076450" y="3416300"/>
          <p14:tracePt t="10293" x="2000250" y="3416300"/>
          <p14:tracePt t="10310" x="1936750" y="3403600"/>
          <p14:tracePt t="10326" x="1911350" y="3378200"/>
          <p14:tracePt t="10343" x="1898650" y="3378200"/>
          <p14:tracePt t="10359" x="1854200" y="3352800"/>
          <p14:tracePt t="10376" x="1822450" y="3346450"/>
          <p14:tracePt t="10393" x="1784350" y="3327400"/>
          <p14:tracePt t="10410" x="1758950" y="3308350"/>
          <p14:tracePt t="10426" x="1752600" y="3308350"/>
          <p14:tracePt t="10444" x="1739900" y="3308350"/>
          <p14:tracePt t="10459" x="1727200" y="3289300"/>
          <p14:tracePt t="10476" x="1676400" y="3263900"/>
          <p14:tracePt t="10493" x="1651000" y="3244850"/>
          <p14:tracePt t="10510" x="1625600" y="3238500"/>
          <p14:tracePt t="10527" x="1587500" y="3219450"/>
          <p14:tracePt t="10543" x="1581150" y="3213100"/>
          <p14:tracePt t="10560" x="1568450" y="3200400"/>
          <p14:tracePt t="10576" x="1549400" y="3181350"/>
          <p14:tracePt t="10592" x="1536700" y="3175000"/>
          <p14:tracePt t="10609" x="1524000" y="3155950"/>
          <p14:tracePt t="10626" x="1504950" y="3143250"/>
          <p14:tracePt t="10663" x="1498600" y="3136900"/>
          <p14:tracePt t="10734" x="1479550" y="3136900"/>
          <p14:tracePt t="10742" x="1460500" y="3136900"/>
          <p14:tracePt t="10747" x="1447800" y="3136900"/>
          <p14:tracePt t="10759" x="1441450" y="3136900"/>
          <p14:tracePt t="10776" x="1422400" y="3136900"/>
          <p14:tracePt t="11553" x="1422400" y="3130550"/>
          <p14:tracePt t="11568" x="1422400" y="3117850"/>
          <p14:tracePt t="11575" x="1422400" y="3111500"/>
          <p14:tracePt t="11622" x="1422400" y="3105150"/>
          <p14:tracePt t="11654" x="1422400" y="3092450"/>
          <p14:tracePt t="11687" x="1435100" y="3086100"/>
          <p14:tracePt t="11699" x="1441450" y="3079750"/>
          <p14:tracePt t="11739" x="1441450" y="3067050"/>
          <p14:tracePt t="11805" x="1441450" y="3048000"/>
          <p14:tracePt t="11848" x="1441450" y="3028950"/>
          <p14:tracePt t="11881" x="1447800" y="3022600"/>
          <p14:tracePt t="12431" x="1460500" y="3009900"/>
          <p14:tracePt t="12437" x="1466850" y="3003550"/>
          <p14:tracePt t="12513" x="1479550" y="2997200"/>
          <p14:tracePt t="12522" x="1485900" y="2984500"/>
          <p14:tracePt t="12530" x="1492250" y="2978150"/>
          <p14:tracePt t="12646" x="1511300" y="2978150"/>
          <p14:tracePt t="13103" x="1524000" y="2971800"/>
          <p14:tracePt t="13365" x="1530350" y="2959100"/>
          <p14:tracePt t="13383" x="1536700" y="2959100"/>
          <p14:tracePt t="13387" x="1549400" y="2959100"/>
          <p14:tracePt t="13403" x="1568450" y="2959100"/>
          <p14:tracePt t="13416" x="1574800" y="2959100"/>
          <p14:tracePt t="13424" x="1581150" y="2959100"/>
          <p14:tracePt t="13457" x="1619250" y="2959100"/>
          <p14:tracePt t="13490" x="1670050" y="2959100"/>
          <p14:tracePt t="13508" x="1708150" y="2959100"/>
          <p14:tracePt t="13540" x="1746250" y="2959100"/>
          <p14:tracePt t="13573" x="1784350" y="2959100"/>
          <p14:tracePt t="13591" x="1803400" y="2959100"/>
          <p14:tracePt t="13607" x="1822450" y="2959100"/>
          <p14:tracePt t="13623" x="1841500" y="2959100"/>
          <p14:tracePt t="13640" x="1879600" y="2959100"/>
          <p14:tracePt t="13673" x="1917700" y="2959100"/>
          <p14:tracePt t="13706" x="1962150" y="2959100"/>
          <p14:tracePt t="13723" x="1987550" y="2959100"/>
          <p14:tracePt t="13740" x="2044700" y="2959100"/>
          <p14:tracePt t="13756" x="2082800" y="2959100"/>
          <p14:tracePt t="13773" x="2120900" y="2965450"/>
          <p14:tracePt t="13791" x="2139950" y="2978150"/>
          <p14:tracePt t="13808" x="2178050" y="2978150"/>
          <p14:tracePt t="13823" x="2216150" y="2978150"/>
          <p14:tracePt t="13840" x="2235200" y="2978150"/>
          <p14:tracePt t="13856" x="2254250" y="2978150"/>
          <p14:tracePt t="13873" x="2273300" y="2978150"/>
          <p14:tracePt t="13948" x="2286000" y="2978150"/>
          <p14:tracePt t="13953" x="2292350" y="2978150"/>
          <p14:tracePt t="14052" x="2298700" y="2978150"/>
          <p14:tracePt t="14057" x="2311400" y="2978150"/>
          <p14:tracePt t="14080" x="2317750" y="2978150"/>
          <p14:tracePt t="14091" x="2324100" y="2978150"/>
          <p14:tracePt t="14107" x="2355850" y="2978150"/>
          <p14:tracePt t="14123" x="2419350" y="2978150"/>
          <p14:tracePt t="14140" x="2457450" y="2978150"/>
          <p14:tracePt t="14157" x="2495550" y="2978150"/>
          <p14:tracePt t="14173" x="2533650" y="2978150"/>
          <p14:tracePt t="14190" x="2552700" y="2978150"/>
          <p14:tracePt t="14207" x="2590800" y="2978150"/>
          <p14:tracePt t="14239" x="2609850" y="2978150"/>
          <p14:tracePt t="14256" x="2628900" y="2978150"/>
          <p14:tracePt t="14290" x="2641600" y="2978150"/>
          <p14:tracePt t="14306" x="2660650" y="2978150"/>
          <p14:tracePt t="14324" x="2686050" y="2978150"/>
          <p14:tracePt t="14352" x="2705100" y="2978150"/>
          <p14:tracePt t="14611" x="2724150" y="2978150"/>
          <p14:tracePt t="14652" x="2743200" y="2978150"/>
          <p14:tracePt t="14709" x="2762250" y="2978150"/>
          <p14:tracePt t="14741" x="2768600" y="2978150"/>
          <p14:tracePt t="14745" x="2781300" y="2978150"/>
          <p14:tracePt t="14756" x="2794000" y="2978150"/>
          <p14:tracePt t="14773" x="2819400" y="2978150"/>
          <p14:tracePt t="14799" x="2838450" y="2978150"/>
          <p14:tracePt t="14807" x="2857500" y="2978150"/>
          <p14:tracePt t="14824" x="2882900" y="3003550"/>
          <p14:tracePt t="14840" x="2901950" y="3016250"/>
          <p14:tracePt t="14856" x="2927350" y="3035300"/>
          <p14:tracePt t="14873" x="2946400" y="3060700"/>
          <p14:tracePt t="14907" x="2971800" y="3067050"/>
          <p14:tracePt t="14922" x="2990850" y="3079750"/>
          <p14:tracePt t="14951" x="3009900" y="3092450"/>
          <p14:tracePt t="14973" x="3028950" y="3092450"/>
          <p14:tracePt t="14993" x="3048000" y="3092450"/>
          <p14:tracePt t="14997" x="3060700" y="3098800"/>
          <p14:tracePt t="15005" x="3067050" y="3105150"/>
          <p14:tracePt t="15022" x="3086100" y="3105150"/>
          <p14:tracePt t="15039" x="3117850" y="3105150"/>
          <p14:tracePt t="15055" x="3136900" y="3105150"/>
          <p14:tracePt t="15072" x="3162300" y="3105150"/>
          <p14:tracePt t="15090" x="3200400" y="3105150"/>
          <p14:tracePt t="15122" x="3219450" y="3105150"/>
          <p14:tracePt t="15139" x="3238500" y="3105150"/>
          <p14:tracePt t="15155" x="3276600" y="3105150"/>
          <p14:tracePt t="15172" x="3295650" y="3105150"/>
          <p14:tracePt t="15189" x="3314700" y="3105150"/>
          <p14:tracePt t="15205" x="3333750" y="3105150"/>
          <p14:tracePt t="15222" x="3371850" y="3105150"/>
          <p14:tracePt t="15239" x="3390900" y="3105150"/>
          <p14:tracePt t="15255" x="3429000" y="3105150"/>
          <p14:tracePt t="15272" x="3448050" y="3105150"/>
          <p14:tracePt t="15289" x="3467100" y="3092450"/>
          <p14:tracePt t="15322" x="3486150" y="3092450"/>
          <p14:tracePt t="15339" x="3524250" y="3092450"/>
          <p14:tracePt t="15356" x="3543300" y="3086100"/>
          <p14:tracePt t="15408" x="3568700" y="3073400"/>
          <p14:tracePt t="15457" x="3587750" y="3073400"/>
          <p14:tracePt t="15511" x="3606800" y="3073400"/>
          <p14:tracePt t="15539" x="3613150" y="3067050"/>
          <p14:tracePt t="15607" x="3625850" y="3054350"/>
          <p14:tracePt t="15635" x="3644900" y="3054350"/>
          <p14:tracePt t="15654" x="3663950" y="3054350"/>
          <p14:tracePt t="15666" x="3683000" y="3048000"/>
          <p14:tracePt t="15673" x="3689350" y="3035300"/>
          <p14:tracePt t="15689" x="3740150" y="3016250"/>
          <p14:tracePt t="15706" x="3797300" y="3016250"/>
          <p14:tracePt t="15722" x="3816350" y="3016250"/>
          <p14:tracePt t="15738" x="3835400" y="3016250"/>
          <p14:tracePt t="15772" x="3854450" y="3016250"/>
          <p14:tracePt t="15793" x="3860800" y="3009900"/>
          <p14:tracePt t="15910" x="3867150" y="3003550"/>
          <p14:tracePt t="16579" x="3867150" y="2990850"/>
          <p14:tracePt t="16583" x="3860800" y="2990850"/>
          <p14:tracePt t="16591" x="3848100" y="2990850"/>
          <p14:tracePt t="16606" x="3816350" y="2990850"/>
          <p14:tracePt t="16621" x="3765550" y="2990850"/>
          <p14:tracePt t="16654" x="3422650" y="2990850"/>
          <p14:tracePt t="16687" x="3092450" y="2990850"/>
          <p14:tracePt t="16708" x="2844800" y="2990850"/>
          <p14:tracePt t="16721" x="2762250" y="2990850"/>
          <p14:tracePt t="16737" x="2673350" y="2990850"/>
          <p14:tracePt t="16754" x="2628900" y="2990850"/>
          <p14:tracePt t="16771" x="2571750" y="2990850"/>
          <p14:tracePt t="16788" x="2552700" y="2990850"/>
          <p14:tracePt t="16822" x="2533650" y="2990850"/>
          <p14:tracePt t="16837" x="2508250" y="2990850"/>
          <p14:tracePt t="16854" x="2406650" y="2990850"/>
          <p14:tracePt t="16871" x="2292350" y="2990850"/>
          <p14:tracePt t="16887" x="2133600" y="2990850"/>
          <p14:tracePt t="16904" x="2019300" y="2990850"/>
          <p14:tracePt t="16921" x="1911350" y="2990850"/>
          <p14:tracePt t="16922" x="1879600" y="2990850"/>
          <p14:tracePt t="16938" x="1790700" y="2990850"/>
          <p14:tracePt t="16954" x="1733550" y="2990850"/>
          <p14:tracePt t="16971" x="1682750" y="2990850"/>
          <p14:tracePt t="16987" x="1606550" y="2990850"/>
          <p14:tracePt t="17004" x="1549400" y="2990850"/>
          <p14:tracePt t="17022" x="1466850" y="2990850"/>
          <p14:tracePt t="17037" x="1416050" y="2990850"/>
          <p14:tracePt t="17054" x="1301750" y="2990850"/>
          <p14:tracePt t="17071" x="1168400" y="2990850"/>
          <p14:tracePt t="17088" x="1022350" y="2990850"/>
          <p14:tracePt t="17104" x="901700" y="2990850"/>
          <p14:tracePt t="17121" x="812800" y="2990850"/>
          <p14:tracePt t="17137" x="736600" y="2990850"/>
          <p14:tracePt t="17154" x="635000" y="2990850"/>
          <p14:tracePt t="17170" x="577850" y="2990850"/>
          <p14:tracePt t="17187" x="520700" y="2990850"/>
          <p14:tracePt t="17204" x="476250" y="2990850"/>
          <p14:tracePt t="17220" x="431800" y="2990850"/>
          <p14:tracePt t="17237" x="387350" y="2990850"/>
          <p14:tracePt t="17254" x="330200" y="2990850"/>
          <p14:tracePt t="17270" x="292100" y="2990850"/>
          <p14:tracePt t="17287" x="260350" y="2990850"/>
          <p14:tracePt t="17304" x="241300" y="2990850"/>
          <p14:tracePt t="17412" x="254000" y="2990850"/>
          <p14:tracePt t="17421" x="266700" y="2990850"/>
          <p14:tracePt t="17425" x="292100" y="2990850"/>
          <p14:tracePt t="17438" x="336550" y="2990850"/>
          <p14:tracePt t="17453" x="425450" y="2990850"/>
          <p14:tracePt t="17470" x="520700" y="2990850"/>
          <p14:tracePt t="17487" x="622300" y="2990850"/>
          <p14:tracePt t="17503" x="749300" y="2990850"/>
          <p14:tracePt t="17520" x="914400" y="2990850"/>
          <p14:tracePt t="17537" x="1047750" y="2990850"/>
          <p14:tracePt t="17553" x="1162050" y="2990850"/>
          <p14:tracePt t="17570" x="1238250" y="2990850"/>
          <p14:tracePt t="17587" x="1276350" y="2990850"/>
          <p14:tracePt t="17627" x="1301750" y="2990850"/>
          <p14:tracePt t="17637" x="1308100" y="2990850"/>
          <p14:tracePt t="17654" x="1365250" y="2990850"/>
          <p14:tracePt t="17670" x="1422400" y="2990850"/>
          <p14:tracePt t="17688" x="1498600" y="2990850"/>
          <p14:tracePt t="17704" x="1530350" y="2990850"/>
          <p14:tracePt t="17720" x="1549400" y="2990850"/>
          <p14:tracePt t="17737" x="1568450" y="2990850"/>
          <p14:tracePt t="17753" x="1581150" y="2990850"/>
          <p14:tracePt t="17770" x="1625600" y="2997200"/>
          <p14:tracePt t="17787" x="1682750" y="2997200"/>
          <p14:tracePt t="17803" x="1727200" y="2997200"/>
          <p14:tracePt t="17820" x="1765300" y="2997200"/>
          <p14:tracePt t="17836" x="1784350" y="2997200"/>
          <p14:tracePt t="17899" x="1790700" y="2997200"/>
          <p14:tracePt t="21021" x="1803400" y="2997200"/>
          <p14:tracePt t="24183" x="1797050" y="2997200"/>
          <p14:tracePt t="24187" x="1778000" y="2997200"/>
          <p14:tracePt t="24199" x="1720850" y="2997200"/>
          <p14:tracePt t="24216" x="1657350" y="2990850"/>
          <p14:tracePt t="24233" x="1625600" y="2990850"/>
          <p14:tracePt t="24250" x="1549400" y="2990850"/>
          <p14:tracePt t="24265" x="1473200" y="2990850"/>
          <p14:tracePt t="24298" x="1333500" y="2971800"/>
          <p14:tracePt t="24331" x="1181100" y="2927350"/>
          <p14:tracePt t="24350" x="1085850" y="2927350"/>
          <p14:tracePt t="24364" x="1016000" y="2927350"/>
          <p14:tracePt t="24381" x="965200" y="2901950"/>
          <p14:tracePt t="24398" x="927100" y="2901950"/>
          <p14:tracePt t="24415" x="869950" y="2901950"/>
          <p14:tracePt t="24431" x="793750" y="2901950"/>
          <p14:tracePt t="24448" x="711200" y="2901950"/>
          <p14:tracePt t="24464" x="660400" y="2901950"/>
          <p14:tracePt t="24481" x="603250" y="2901950"/>
          <p14:tracePt t="24498" x="565150" y="2901950"/>
          <p14:tracePt t="24516" x="488950" y="2901950"/>
          <p14:tracePt t="24531" x="419100" y="2901950"/>
          <p14:tracePt t="24548" x="342900" y="2901950"/>
          <p14:tracePt t="24565" x="304800" y="2901950"/>
          <p14:tracePt t="24598" x="285750" y="2901950"/>
          <p14:tracePt t="24614" x="266700" y="2901950"/>
          <p14:tracePt t="24631" x="234950" y="2901950"/>
          <p14:tracePt t="24648" x="196850" y="2901950"/>
          <p14:tracePt t="24664" x="165100" y="2901950"/>
          <p14:tracePt t="24682" x="114300" y="2901950"/>
          <p14:tracePt t="24698" x="88900" y="2901950"/>
          <p14:tracePt t="24714" x="69850" y="2901950"/>
          <p14:tracePt t="24767" x="50800" y="2901950"/>
          <p14:tracePt t="24770" x="31750" y="2901950"/>
          <p14:tracePt t="25114" x="171450" y="2895600"/>
          <p14:tracePt t="25131" x="190500" y="2895600"/>
          <p14:tracePt t="25147" x="209550" y="2895600"/>
          <p14:tracePt t="25388" x="203200" y="2895600"/>
          <p14:tracePt t="25393" x="190500" y="2895600"/>
          <p14:tracePt t="25397" x="184150" y="2895600"/>
          <p14:tracePt t="25413" x="107950" y="2895600"/>
          <p14:tracePt t="25680" x="139700" y="2895600"/>
          <p14:tracePt t="25698" x="203200" y="2895600"/>
          <p14:tracePt t="25715" x="254000" y="2895600"/>
          <p14:tracePt t="25730" x="273050" y="2895600"/>
          <p14:tracePt t="25776" x="279400" y="2895600"/>
          <p14:tracePt t="25805" x="292100" y="2908300"/>
          <p14:tracePt t="25809" x="292100" y="2914650"/>
          <p14:tracePt t="25814" x="292100" y="2921000"/>
          <p14:tracePt t="25830" x="260350" y="2940050"/>
          <p14:tracePt t="25847" x="146050" y="2940050"/>
          <p14:tracePt t="25863" x="44450" y="2940050"/>
          <p14:tracePt t="26080" x="127000" y="2940050"/>
          <p14:tracePt t="26097" x="209550" y="2940050"/>
          <p14:tracePt t="26113" x="247650" y="2940050"/>
          <p14:tracePt t="26354" x="228600" y="2927350"/>
          <p14:tracePt t="26359" x="222250" y="2927350"/>
          <p14:tracePt t="26366" x="203200" y="2908300"/>
          <p14:tracePt t="26380" x="165100" y="2876550"/>
          <p14:tracePt t="26398" x="120650" y="2844800"/>
          <p14:tracePt t="26413" x="76200" y="2800350"/>
          <p14:tracePt t="26430" x="63500" y="2794000"/>
          <p14:tracePt t="26446" x="44450" y="2787650"/>
          <p14:tracePt t="26463" x="6350" y="2755900"/>
          <p14:tracePt t="26615" x="0" y="2743200"/>
          <p14:tracePt t="26629" x="44450" y="2774950"/>
          <p14:tracePt t="26647" x="114300" y="2813050"/>
          <p14:tracePt t="26663" x="177800" y="2832100"/>
          <p14:tracePt t="26679" x="234950" y="2832100"/>
          <p14:tracePt t="26697" x="285750" y="2844800"/>
          <p14:tracePt t="26806" x="292100" y="2857500"/>
          <p14:tracePt t="26830" x="311150" y="2863850"/>
          <p14:tracePt t="26991" x="317500" y="2876550"/>
          <p14:tracePt t="27009" x="330200" y="2882900"/>
          <p14:tracePt t="27013" x="330200" y="2889250"/>
          <p14:tracePt t="27030" x="330200" y="2901950"/>
          <p14:tracePt t="27046" x="330200" y="2908300"/>
          <p14:tracePt t="27062" x="323850" y="2921000"/>
          <p14:tracePt t="27079" x="317500" y="2927350"/>
          <p14:tracePt t="27096" x="311150" y="2946400"/>
          <p14:tracePt t="27113" x="285750" y="2971800"/>
          <p14:tracePt t="27129" x="266700" y="2984500"/>
          <p14:tracePt t="27146" x="260350" y="2997200"/>
          <p14:tracePt t="27162" x="247650" y="3003550"/>
          <p14:tracePt t="27179" x="247650" y="3022600"/>
          <p14:tracePt t="27196" x="222250" y="3048000"/>
          <p14:tracePt t="27212" x="215900" y="3060700"/>
          <p14:tracePt t="27229" x="196850" y="3067050"/>
          <p14:tracePt t="27246" x="165100" y="3079750"/>
          <p14:tracePt t="27262" x="146050" y="3086100"/>
          <p14:tracePt t="27279" x="139700" y="3092450"/>
          <p14:tracePt t="27312" x="120650" y="3092450"/>
          <p14:tracePt t="30707" x="114300" y="3092450"/>
          <p14:tracePt t="30747" x="120650" y="3086100"/>
          <p14:tracePt t="30776" x="120650" y="3073400"/>
          <p14:tracePt t="30809" x="120650" y="3054350"/>
          <p14:tracePt t="30813" x="133350" y="3048000"/>
          <p14:tracePt t="30864" x="139700" y="3028950"/>
          <p14:tracePt t="30877" x="152400" y="3022600"/>
          <p14:tracePt t="30896" x="165100" y="2990850"/>
          <p14:tracePt t="30926" x="196850" y="2965450"/>
          <p14:tracePt t="30959" x="196850" y="2959100"/>
          <p14:tracePt t="30976" x="203200" y="2940050"/>
          <p14:tracePt t="30993" x="209550" y="2927350"/>
          <p14:tracePt t="31010" x="209550" y="2921000"/>
          <p14:tracePt t="31026" x="209550" y="2901950"/>
          <p14:tracePt t="31044" x="209550" y="2863850"/>
          <p14:tracePt t="31059" x="228600" y="2813050"/>
          <p14:tracePt t="31076" x="247650" y="2762250"/>
          <p14:tracePt t="31093" x="266700" y="2705100"/>
          <p14:tracePt t="31109" x="311150" y="2597150"/>
          <p14:tracePt t="31126" x="349250" y="2540000"/>
          <p14:tracePt t="31143" x="368300" y="2495550"/>
          <p14:tracePt t="31159" x="393700" y="2444750"/>
          <p14:tracePt t="31176" x="431800" y="2406650"/>
          <p14:tracePt t="31193" x="438150" y="2400300"/>
          <p14:tracePt t="31210" x="450850" y="2393950"/>
          <p14:tracePt t="31286" x="457200" y="2381250"/>
          <p14:tracePt t="31335" x="469900" y="2381250"/>
          <p14:tracePt t="31342" x="476250" y="2381250"/>
          <p14:tracePt t="31362" x="476250" y="2387600"/>
          <p14:tracePt t="31378" x="476250" y="2406650"/>
          <p14:tracePt t="31383" x="476250" y="2413000"/>
          <p14:tracePt t="31392" x="463550" y="2432050"/>
          <p14:tracePt t="31410" x="438150" y="2463800"/>
          <p14:tracePt t="31426" x="393700" y="2495550"/>
          <p14:tracePt t="31443" x="355600" y="2514600"/>
          <p14:tracePt t="31459" x="342900" y="2520950"/>
          <p14:tracePt t="31475" x="336550" y="2527300"/>
          <p14:tracePt t="31477" x="317500" y="2540000"/>
          <p14:tracePt t="31492" x="285750" y="2559050"/>
          <p14:tracePt t="31510" x="273050" y="2584450"/>
          <p14:tracePt t="31526" x="241300" y="2616200"/>
          <p14:tracePt t="31542" x="222250" y="2628900"/>
          <p14:tracePt t="31559" x="215900" y="2641600"/>
          <p14:tracePt t="31575" x="196850" y="2654300"/>
          <p14:tracePt t="31592" x="177800" y="2679700"/>
          <p14:tracePt t="31609" x="171450" y="2698750"/>
          <p14:tracePt t="31626" x="152400" y="2724150"/>
          <p14:tracePt t="31642" x="133350" y="2749550"/>
          <p14:tracePt t="31659" x="133350" y="2768600"/>
          <p14:tracePt t="31675" x="133350" y="2787650"/>
          <p14:tracePt t="31692" x="127000" y="2794000"/>
          <p14:tracePt t="31709" x="114300" y="2806700"/>
          <p14:tracePt t="31743" x="114300" y="2825750"/>
          <p14:tracePt t="31759" x="114300" y="2838450"/>
          <p14:tracePt t="31849" x="114300" y="2851150"/>
          <p14:tracePt t="31884" x="120650" y="2857500"/>
          <p14:tracePt t="31901" x="127000" y="2863850"/>
          <p14:tracePt t="31912" x="146050" y="2889250"/>
          <p14:tracePt t="31917" x="165100" y="2895600"/>
          <p14:tracePt t="31926" x="190500" y="2908300"/>
          <p14:tracePt t="31942" x="247650" y="2914650"/>
          <p14:tracePt t="31958" x="266700" y="2914650"/>
          <p14:tracePt t="31975" x="304800" y="2914650"/>
          <p14:tracePt t="32003" x="317500" y="2914650"/>
          <p14:tracePt t="32008" x="355600" y="2914650"/>
          <p14:tracePt t="32026" x="374650" y="2914650"/>
          <p14:tracePt t="32042" x="381000" y="2914650"/>
          <p14:tracePt t="32071" x="400050" y="2914650"/>
          <p14:tracePt t="32087" x="406400" y="2914650"/>
          <p14:tracePt t="32099" x="419100" y="2914650"/>
          <p14:tracePt t="32108" x="425450" y="2908300"/>
          <p14:tracePt t="32125" x="431800" y="2889250"/>
          <p14:tracePt t="32142" x="431800" y="2870200"/>
          <p14:tracePt t="32158" x="431800" y="2825750"/>
          <p14:tracePt t="32175" x="419100" y="2813050"/>
          <p14:tracePt t="32191" x="412750" y="2806700"/>
          <p14:tracePt t="32208" x="406400" y="2768600"/>
          <p14:tracePt t="32241" x="381000" y="2762250"/>
          <p14:tracePt t="32258" x="355600" y="2730500"/>
          <p14:tracePt t="32275" x="342900" y="2717800"/>
          <p14:tracePt t="32293" x="311150" y="2698750"/>
          <p14:tracePt t="32308" x="285750" y="2673350"/>
          <p14:tracePt t="32325" x="273050" y="2667000"/>
          <p14:tracePt t="32341" x="260350" y="2667000"/>
          <p14:tracePt t="32358" x="254000" y="2654300"/>
          <p14:tracePt t="32374" x="241300" y="2647950"/>
          <p14:tracePt t="32391" x="234950" y="2647950"/>
          <p14:tracePt t="32408" x="228600" y="2647950"/>
          <p14:tracePt t="32424" x="209550" y="2628900"/>
          <p14:tracePt t="32458" x="196850" y="2628900"/>
          <p14:tracePt t="32518" x="190500" y="2628900"/>
          <p14:tracePt t="32523" x="184150" y="2628900"/>
          <p14:tracePt t="32552" x="171450" y="2628900"/>
          <p14:tracePt t="32600" x="152400" y="2628900"/>
          <p14:tracePt t="32653" x="146050" y="2628900"/>
          <p14:tracePt t="32681" x="139700" y="2628900"/>
          <p14:tracePt t="32685" x="139700" y="2635250"/>
          <p14:tracePt t="32722" x="139700" y="2647950"/>
          <p14:tracePt t="32770" x="139700" y="2667000"/>
          <p14:tracePt t="32783" x="139700" y="2673350"/>
          <p14:tracePt t="32791" x="139700" y="2679700"/>
          <p14:tracePt t="32808" x="139700" y="2698750"/>
          <p14:tracePt t="32824" x="139700" y="2736850"/>
          <p14:tracePt t="32841" x="139700" y="2762250"/>
          <p14:tracePt t="32857" x="139700" y="2774950"/>
          <p14:tracePt t="32874" x="139700" y="2794000"/>
          <p14:tracePt t="32892" x="139700" y="2813050"/>
          <p14:tracePt t="32925" x="139700" y="2851150"/>
          <p14:tracePt t="32958" x="146050" y="2863850"/>
          <p14:tracePt t="33338" x="158750" y="2876550"/>
          <p14:tracePt t="34971" x="177800" y="2882900"/>
          <p14:tracePt t="34976" x="184150" y="2882900"/>
          <p14:tracePt t="34990" x="222250" y="2882900"/>
          <p14:tracePt t="35007" x="241300" y="2882900"/>
          <p14:tracePt t="35904" x="247650" y="2895600"/>
          <p14:tracePt t="35915" x="260350" y="2901950"/>
          <p14:tracePt t="35986" x="260350" y="2921000"/>
          <p14:tracePt t="36009" x="260350" y="2927350"/>
          <p14:tracePt t="36096" x="260350" y="2940050"/>
          <p14:tracePt t="36104" x="260350" y="2946400"/>
          <p14:tracePt t="36122" x="260350" y="2971800"/>
          <p14:tracePt t="36141" x="260350" y="3016250"/>
          <p14:tracePt t="36155" x="260350" y="3054350"/>
          <p14:tracePt t="36171" x="279400" y="3098800"/>
          <p14:tracePt t="36188" x="292100" y="3136900"/>
          <p14:tracePt t="36205" x="323850" y="3168650"/>
          <p14:tracePt t="36221" x="387350" y="3238500"/>
          <p14:tracePt t="36238" x="501650" y="3327400"/>
          <p14:tracePt t="36255" x="596900" y="3397250"/>
          <p14:tracePt t="36271" x="730250" y="3505200"/>
          <p14:tracePt t="36288" x="819150" y="3581400"/>
          <p14:tracePt t="36305" x="889000" y="3644900"/>
          <p14:tracePt t="36322" x="1009650" y="3695700"/>
          <p14:tracePt t="36338" x="1085850" y="3727450"/>
          <p14:tracePt t="36355" x="1181100" y="3746500"/>
          <p14:tracePt t="36371" x="1238250" y="3746500"/>
          <p14:tracePt t="36388" x="1257300" y="3746500"/>
          <p14:tracePt t="36406" x="1295400" y="3746500"/>
          <p14:tracePt t="36438" x="1314450" y="3746500"/>
          <p14:tracePt t="36454" x="1371600" y="3759200"/>
          <p14:tracePt t="36471" x="1441450" y="3765550"/>
          <p14:tracePt t="36473" x="1460500" y="3765550"/>
          <p14:tracePt t="36489" x="1504950" y="3765550"/>
          <p14:tracePt t="36506" x="1517650" y="3765550"/>
          <p14:tracePt t="36521" x="1536700" y="3765550"/>
          <p14:tracePt t="36585" x="1549400" y="3778250"/>
          <p14:tracePt t="36592" x="1555750" y="3784600"/>
          <p14:tracePt t="36605" x="1555750" y="3810000"/>
          <p14:tracePt t="36622" x="1555750" y="3829050"/>
          <p14:tracePt t="36638" x="1555750" y="3854450"/>
          <p14:tracePt t="36654" x="1504950" y="3873500"/>
          <p14:tracePt t="36671" x="1409700" y="3892550"/>
          <p14:tracePt t="36688" x="1320800" y="3911600"/>
          <p14:tracePt t="36704" x="1257300" y="3911600"/>
          <p14:tracePt t="36721" x="1212850" y="3937000"/>
          <p14:tracePt t="36738" x="1200150" y="3937000"/>
          <p14:tracePt t="36762" x="1181100" y="3937000"/>
          <p14:tracePt t="36801" x="1174750" y="3943350"/>
          <p14:tracePt t="36821" x="1168400" y="3949700"/>
          <p14:tracePt t="36825" x="1168400" y="3962400"/>
          <p14:tracePt t="36838" x="1174750" y="3981450"/>
          <p14:tracePt t="36854" x="1244600" y="3987800"/>
          <p14:tracePt t="36871" x="1308100" y="4019550"/>
          <p14:tracePt t="36888" x="1365250" y="4019550"/>
          <p14:tracePt t="36905" x="1504950" y="4019550"/>
          <p14:tracePt t="36921" x="1670050" y="4019550"/>
          <p14:tracePt t="36938" x="2108200" y="4019550"/>
          <p14:tracePt t="36954" x="2476500" y="4019550"/>
          <p14:tracePt t="36971" x="2692400" y="4019550"/>
          <p14:tracePt t="36987" x="2774950" y="4019550"/>
          <p14:tracePt t="37005" x="2889250" y="4019550"/>
          <p14:tracePt t="37021" x="3048000" y="4044950"/>
          <p14:tracePt t="37038" x="3251200" y="4044950"/>
          <p14:tracePt t="37054" x="3390900" y="4044950"/>
          <p14:tracePt t="37071" x="3498850" y="4044950"/>
          <p14:tracePt t="37088" x="3556000" y="4044950"/>
          <p14:tracePt t="37104" x="3594100" y="4044950"/>
          <p14:tracePt t="37122" x="3651250" y="4044950"/>
          <p14:tracePt t="37138" x="3765550" y="4044950"/>
          <p14:tracePt t="37154" x="3911600" y="4044950"/>
          <p14:tracePt t="37171" x="4051300" y="4044950"/>
          <p14:tracePt t="37188" x="4216400" y="4044950"/>
          <p14:tracePt t="37204" x="4305300" y="4044950"/>
          <p14:tracePt t="37221" x="4438650" y="4044950"/>
          <p14:tracePt t="37237" x="4597400" y="4064000"/>
          <p14:tracePt t="37254" x="5105400" y="4095750"/>
          <p14:tracePt t="37271" x="5391150" y="4140200"/>
          <p14:tracePt t="37287" x="5575300" y="4140200"/>
          <p14:tracePt t="37305" x="5695950" y="4140200"/>
          <p14:tracePt t="37321" x="5734050" y="4133850"/>
          <p14:tracePt t="37338" x="5753100" y="4133850"/>
          <p14:tracePt t="37354" x="5797550" y="4114800"/>
          <p14:tracePt t="37370" x="5816600" y="4114800"/>
          <p14:tracePt t="37388" x="5854700" y="4114800"/>
          <p14:tracePt t="37404" x="5899150" y="4095750"/>
          <p14:tracePt t="37420" x="5937250" y="4095750"/>
          <p14:tracePt t="37437" x="5994400" y="4095750"/>
          <p14:tracePt t="37454" x="6057900" y="4083050"/>
          <p14:tracePt t="37470" x="6102350" y="4070350"/>
          <p14:tracePt t="37487" x="6140450" y="4064000"/>
          <p14:tracePt t="37505" x="6146800" y="4057650"/>
          <p14:tracePt t="37537" x="6159500" y="4057650"/>
          <p14:tracePt t="37554" x="6178550" y="4044950"/>
          <p14:tracePt t="37621" x="6172200" y="4038600"/>
          <p14:tracePt t="37625" x="6165850" y="4038600"/>
          <p14:tracePt t="37637" x="6140450" y="4038600"/>
          <p14:tracePt t="37653" x="6076950" y="4038600"/>
          <p14:tracePt t="37670" x="6007100" y="4038600"/>
          <p14:tracePt t="37687" x="5930900" y="4038600"/>
          <p14:tracePt t="37703" x="5892800" y="4038600"/>
          <p14:tracePt t="37720" x="5867400" y="4019550"/>
          <p14:tracePt t="37754" x="5822950" y="4019550"/>
          <p14:tracePt t="37770" x="5784850" y="4019550"/>
          <p14:tracePt t="37787" x="5721350" y="4019550"/>
          <p14:tracePt t="37803" x="5683250" y="4019550"/>
          <p14:tracePt t="37821" x="5632450" y="4019550"/>
          <p14:tracePt t="37837" x="5568950" y="4019550"/>
          <p14:tracePt t="37853" x="5441950" y="4019550"/>
          <p14:tracePt t="37870" x="5353050" y="4019550"/>
          <p14:tracePt t="37887" x="5270500" y="4019550"/>
          <p14:tracePt t="37904" x="5162550" y="4019550"/>
          <p14:tracePt t="37921" x="5143500" y="4019550"/>
          <p14:tracePt t="38001" x="5143500" y="4013200"/>
          <p14:tracePt t="38013" x="5162550" y="4013200"/>
          <p14:tracePt t="38020" x="5213350" y="4013200"/>
          <p14:tracePt t="38037" x="5334000" y="4013200"/>
          <p14:tracePt t="38053" x="5473700" y="4013200"/>
          <p14:tracePt t="38070" x="5664200" y="4013200"/>
          <p14:tracePt t="38088" x="5822950" y="4013200"/>
          <p14:tracePt t="38104" x="5988050" y="4013200"/>
          <p14:tracePt t="38120" x="6096000" y="4013200"/>
          <p14:tracePt t="38136" x="6115050" y="4013200"/>
          <p14:tracePt t="38153" x="6134100" y="4013200"/>
          <p14:tracePt t="38268" x="6121400" y="4013200"/>
          <p14:tracePt t="38273" x="6102350" y="4013200"/>
          <p14:tracePt t="38286" x="6019800" y="4013200"/>
          <p14:tracePt t="38304" x="5829300" y="4013200"/>
          <p14:tracePt t="38320" x="5689600" y="4013200"/>
          <p14:tracePt t="38337" x="5556250" y="4013200"/>
          <p14:tracePt t="38353" x="5454650" y="4013200"/>
          <p14:tracePt t="38370" x="5378450" y="4013200"/>
          <p14:tracePt t="38387" x="5314950" y="4013200"/>
          <p14:tracePt t="38420" x="5295900" y="4013200"/>
          <p14:tracePt t="38581" x="5302250" y="4013200"/>
          <p14:tracePt t="38589" x="5321300" y="4013200"/>
          <p14:tracePt t="38603" x="5378450" y="4013200"/>
          <p14:tracePt t="38620" x="5499100" y="4013200"/>
          <p14:tracePt t="38636" x="5581650" y="4013200"/>
          <p14:tracePt t="38653" x="5670550" y="4013200"/>
          <p14:tracePt t="38669" x="5759450" y="4019550"/>
          <p14:tracePt t="38686" x="5854700" y="4025900"/>
          <p14:tracePt t="38703" x="5956300" y="4025900"/>
          <p14:tracePt t="38721" x="6045200" y="4051300"/>
          <p14:tracePt t="38736" x="6115050" y="4064000"/>
          <p14:tracePt t="38753" x="6121400" y="4064000"/>
          <p14:tracePt t="38826" x="6140450" y="4064000"/>
          <p14:tracePt t="38894" x="6146800" y="4076700"/>
          <p14:tracePt t="38910" x="6159500" y="4083050"/>
          <p14:tracePt t="38915" x="6159500" y="4095750"/>
          <p14:tracePt t="38920" x="6153150" y="4102100"/>
          <p14:tracePt t="38936" x="6127750" y="4108450"/>
          <p14:tracePt t="38953" x="6057900" y="4127500"/>
          <p14:tracePt t="38969" x="5994400" y="4127500"/>
          <p14:tracePt t="38986" x="5918200" y="4127500"/>
          <p14:tracePt t="39002" x="5854700" y="4127500"/>
          <p14:tracePt t="39019" x="5810250" y="4127500"/>
          <p14:tracePt t="39036" x="5784850" y="4127500"/>
          <p14:tracePt t="41264" x="5797550" y="4127500"/>
          <p14:tracePt t="41269" x="5803900" y="4127500"/>
          <p14:tracePt t="41333" x="5816600" y="4127500"/>
          <p14:tracePt t="41339" x="5822950" y="4127500"/>
          <p14:tracePt t="41351" x="5829300" y="4127500"/>
          <p14:tracePt t="41384" x="5905500" y="4127500"/>
          <p14:tracePt t="41417" x="5981700" y="4127500"/>
          <p14:tracePt t="41436" x="6019800" y="4127500"/>
          <p14:tracePt t="41450" x="6038850" y="4127500"/>
          <p14:tracePt t="41467" x="6064250" y="4127500"/>
          <p14:tracePt t="41484" x="6096000" y="4127500"/>
          <p14:tracePt t="41500" x="6153150" y="4127500"/>
          <p14:tracePt t="41502" x="6178550" y="4127500"/>
          <p14:tracePt t="41517" x="6223000" y="4127500"/>
          <p14:tracePt t="41535" x="6299200" y="4127500"/>
          <p14:tracePt t="41550" x="6318250" y="4127500"/>
          <p14:tracePt t="41567" x="6337300" y="4127500"/>
          <p14:tracePt t="41584" x="6356350" y="4127500"/>
          <p14:tracePt t="41600" x="6400800" y="4146550"/>
          <p14:tracePt t="41617" x="6496050" y="4178300"/>
          <p14:tracePt t="41634" x="6629400" y="4210050"/>
          <p14:tracePt t="41650" x="6731000" y="4254500"/>
          <p14:tracePt t="41667" x="6750050" y="4254500"/>
          <p14:tracePt t="41702" x="6756400" y="4254500"/>
          <p14:tracePt t="41717" x="6762750" y="4241800"/>
          <p14:tracePt t="41733" x="6781800" y="4229100"/>
          <p14:tracePt t="41750" x="6800850" y="4191000"/>
          <p14:tracePt t="41767" x="6800850" y="4171950"/>
          <p14:tracePt t="41784" x="6819900" y="4152900"/>
          <p14:tracePt t="41801" x="6832600" y="4140200"/>
          <p14:tracePt t="41817" x="6851650" y="4140200"/>
          <p14:tracePt t="41833" x="6870700" y="4140200"/>
          <p14:tracePt t="41851" x="6927850" y="4140200"/>
          <p14:tracePt t="41867" x="6953250" y="4140200"/>
          <p14:tracePt t="41884" x="6997700" y="4140200"/>
          <p14:tracePt t="41901" x="7048500" y="4140200"/>
          <p14:tracePt t="41917" x="7092950" y="4140200"/>
          <p14:tracePt t="41933" x="7131050" y="4140200"/>
          <p14:tracePt t="41950" x="7150100" y="4140200"/>
          <p14:tracePt t="42032" x="7137400" y="4140200"/>
          <p14:tracePt t="42037" x="7105650" y="4140200"/>
          <p14:tracePt t="42050" x="6972300" y="4140200"/>
          <p14:tracePt t="42067" x="6819900" y="4140200"/>
          <p14:tracePt t="42083" x="6648450" y="4140200"/>
          <p14:tracePt t="42100" x="6496050" y="4140200"/>
          <p14:tracePt t="42117" x="6337300" y="4140200"/>
          <p14:tracePt t="42194" x="6356350" y="4140200"/>
          <p14:tracePt t="42199" x="6388100" y="4140200"/>
          <p14:tracePt t="42216" x="6534150" y="4140200"/>
          <p14:tracePt t="42233" x="6737350" y="4140200"/>
          <p14:tracePt t="42250" x="6902450" y="4140200"/>
          <p14:tracePt t="42266" x="7073900" y="4140200"/>
          <p14:tracePt t="42283" x="7232650" y="4140200"/>
          <p14:tracePt t="42300" x="7429500" y="4140200"/>
          <p14:tracePt t="42316" x="7588250" y="4114800"/>
          <p14:tracePt t="42333" x="7607300" y="4114800"/>
          <p14:tracePt t="42350" x="7626350" y="4114800"/>
          <p14:tracePt t="42433" x="7607300" y="4114800"/>
          <p14:tracePt t="42437" x="7575550" y="4114800"/>
          <p14:tracePt t="42450" x="7454900" y="4114800"/>
          <p14:tracePt t="42466" x="7219950" y="4114800"/>
          <p14:tracePt t="42483" x="6883400" y="4121150"/>
          <p14:tracePt t="42500" x="6483350" y="4165600"/>
          <p14:tracePt t="42518" x="6229350" y="4165600"/>
          <p14:tracePt t="42534" x="6032500" y="4165600"/>
          <p14:tracePt t="42550" x="5937250" y="4165600"/>
          <p14:tracePt t="42566" x="5905500" y="4178300"/>
          <p14:tracePt t="42615" x="5899150" y="4178300"/>
          <p14:tracePt t="42643" x="5899150" y="4171950"/>
          <p14:tracePt t="42647" x="5899150" y="4165600"/>
          <p14:tracePt t="42651" x="5899150" y="4159250"/>
          <p14:tracePt t="42666" x="5949950" y="4159250"/>
          <p14:tracePt t="42684" x="5981700" y="4159250"/>
          <p14:tracePt t="42700" x="6064250" y="4159250"/>
          <p14:tracePt t="42716" x="6178550" y="4159250"/>
          <p14:tracePt t="42733" x="6350000" y="4159250"/>
          <p14:tracePt t="42750" x="6546850" y="4159250"/>
          <p14:tracePt t="42766" x="6965950" y="4159250"/>
          <p14:tracePt t="42783" x="7239000" y="4127500"/>
          <p14:tracePt t="42799" x="7404100" y="4083050"/>
          <p14:tracePt t="42816" x="7607300" y="4083050"/>
          <p14:tracePt t="42833" x="7747000" y="4083050"/>
          <p14:tracePt t="42849" x="7772400" y="4083050"/>
          <p14:tracePt t="42866" x="7791450" y="4083050"/>
          <p14:tracePt t="42913" x="7810500" y="4076700"/>
          <p14:tracePt t="42943" x="7810500" y="4064000"/>
          <p14:tracePt t="42948" x="7797800" y="4064000"/>
          <p14:tracePt t="42966" x="7747000" y="4064000"/>
          <p14:tracePt t="42983" x="7658100" y="4064000"/>
          <p14:tracePt t="42999" x="7524750" y="4064000"/>
          <p14:tracePt t="43016" x="7385050" y="4064000"/>
          <p14:tracePt t="43033" x="7213600" y="4064000"/>
          <p14:tracePt t="43050" x="7010400" y="4064000"/>
          <p14:tracePt t="43066" x="6858000" y="4064000"/>
          <p14:tracePt t="43082" x="6686550" y="4064000"/>
          <p14:tracePt t="43099" x="6527800" y="4064000"/>
          <p14:tracePt t="43117" x="6356350" y="4064000"/>
          <p14:tracePt t="43132" x="6305550" y="4064000"/>
          <p14:tracePt t="43149" x="6267450" y="4064000"/>
          <p14:tracePt t="43358" x="6280150" y="4064000"/>
          <p14:tracePt t="43363" x="6299200" y="4064000"/>
          <p14:tracePt t="43367" x="6318250" y="4064000"/>
          <p14:tracePt t="43382" x="6394450" y="4064000"/>
          <p14:tracePt t="43399" x="6464300" y="4064000"/>
          <p14:tracePt t="43415" x="6540500" y="4064000"/>
          <p14:tracePt t="43432" x="6629400" y="4064000"/>
          <p14:tracePt t="43449" x="6750050" y="4064000"/>
          <p14:tracePt t="43465" x="6902450" y="4064000"/>
          <p14:tracePt t="43482" x="7092950" y="4064000"/>
          <p14:tracePt t="43499" x="7232650" y="4064000"/>
          <p14:tracePt t="43516" x="7385050" y="4064000"/>
          <p14:tracePt t="43532" x="7486650" y="4064000"/>
          <p14:tracePt t="43549" x="7531100" y="4064000"/>
          <p14:tracePt t="43565" x="7569200" y="4064000"/>
          <p14:tracePt t="43582" x="7588250" y="4064000"/>
          <p14:tracePt t="43599" x="7613650" y="4070350"/>
          <p14:tracePt t="43615" x="7632700" y="4070350"/>
          <p14:tracePt t="43632" x="7651750" y="4070350"/>
          <p14:tracePt t="43649" x="7670800" y="4070350"/>
          <p14:tracePt t="43665" x="7689850" y="4070350"/>
          <p14:tracePt t="43778" x="7702550" y="4076700"/>
          <p14:tracePt t="43783" x="7708900" y="4083050"/>
          <p14:tracePt t="43799" x="7639050" y="4102100"/>
          <p14:tracePt t="43816" x="7493000" y="4102100"/>
          <p14:tracePt t="43832" x="7219950" y="4102100"/>
          <p14:tracePt t="43849" x="7004050" y="4102100"/>
          <p14:tracePt t="43865" x="6794500" y="4102100"/>
          <p14:tracePt t="43882" x="6610350" y="4102100"/>
          <p14:tracePt t="43898" x="6394450" y="4102100"/>
          <p14:tracePt t="43915" x="6267450" y="4102100"/>
          <p14:tracePt t="43932" x="6089650" y="4102100"/>
          <p14:tracePt t="43949" x="6000750" y="4102100"/>
          <p14:tracePt t="43965" x="5930900" y="4102100"/>
          <p14:tracePt t="43982" x="5892800" y="4102100"/>
          <p14:tracePt t="43999" x="5886450" y="4102100"/>
          <p14:tracePt t="44078" x="5905500" y="4102100"/>
          <p14:tracePt t="44083" x="5924550" y="4102100"/>
          <p14:tracePt t="44098" x="6064250" y="4102100"/>
          <p14:tracePt t="44115" x="6235700" y="4102100"/>
          <p14:tracePt t="44132" x="6394450" y="4102100"/>
          <p14:tracePt t="44148" x="6559550" y="4102100"/>
          <p14:tracePt t="44165" x="6718300" y="4102100"/>
          <p14:tracePt t="44181" x="7092950" y="4102100"/>
          <p14:tracePt t="44199" x="7327900" y="4089400"/>
          <p14:tracePt t="44215" x="7461250" y="4064000"/>
          <p14:tracePt t="44232" x="7562850" y="4064000"/>
          <p14:tracePt t="44248" x="7588250" y="4064000"/>
          <p14:tracePt t="44265" x="7632700" y="4057650"/>
          <p14:tracePt t="44281" x="7645400" y="4044950"/>
          <p14:tracePt t="44325" x="7664450" y="4044950"/>
          <p14:tracePt t="44829" x="7670800" y="4044950"/>
          <p14:tracePt t="44834" x="7677150" y="4051300"/>
          <p14:tracePt t="44848" x="7677150" y="4076700"/>
          <p14:tracePt t="44864" x="7677150" y="4095750"/>
          <p14:tracePt t="44881" x="7670800" y="4114800"/>
          <p14:tracePt t="44897" x="7670800" y="4133850"/>
          <p14:tracePt t="44915" x="7658100" y="4152900"/>
          <p14:tracePt t="44931" x="7626350" y="4178300"/>
          <p14:tracePt t="44964" x="7613650" y="4197350"/>
          <p14:tracePt t="45050" x="7600950" y="4203700"/>
          <p14:tracePt t="45055" x="7594600" y="4203700"/>
          <p14:tracePt t="45162" x="7575550" y="4203700"/>
          <p14:tracePt t="45276" x="7556500" y="4203700"/>
          <p14:tracePt t="45284" x="7537450" y="4203700"/>
          <p14:tracePt t="45297" x="7518400" y="4203700"/>
          <p14:tracePt t="45315" x="7473950" y="4222750"/>
          <p14:tracePt t="45331" x="7454900" y="4241800"/>
          <p14:tracePt t="45347" x="7435850" y="4260850"/>
          <p14:tracePt t="45364" x="7429500" y="4267200"/>
          <p14:tracePt t="45406" x="7423150" y="4273550"/>
          <p14:tracePt t="45423" x="7404100" y="4273550"/>
          <p14:tracePt t="45431" x="7378700" y="4273550"/>
          <p14:tracePt t="45447" x="7327900" y="4273550"/>
          <p14:tracePt t="45464" x="7289800" y="4273550"/>
          <p14:tracePt t="45480" x="7270750" y="4273550"/>
          <p14:tracePt t="45498" x="7232650" y="4273550"/>
          <p14:tracePt t="45547" x="7213600" y="4273550"/>
          <p14:tracePt t="45596" x="7207250" y="4273550"/>
          <p14:tracePt t="45601" x="7200900" y="4273550"/>
          <p14:tracePt t="45614" x="7181850" y="4273550"/>
          <p14:tracePt t="45630" x="7143750" y="4273550"/>
          <p14:tracePt t="45647" x="7124700" y="4273550"/>
          <p14:tracePt t="45664" x="7054850" y="4273550"/>
          <p14:tracePt t="45680" x="7016750" y="4273550"/>
          <p14:tracePt t="45697" x="6959600" y="4273550"/>
          <p14:tracePt t="45714" x="6921500" y="4273550"/>
          <p14:tracePt t="45731" x="6883400" y="4260850"/>
          <p14:tracePt t="45747" x="6870700" y="4260850"/>
          <p14:tracePt t="45764" x="6851650" y="4248150"/>
          <p14:tracePt t="45780" x="6826250" y="4229100"/>
          <p14:tracePt t="45969" x="6819900" y="4229100"/>
          <p14:tracePt t="45993" x="6807200" y="4229100"/>
          <p14:tracePt t="45997" x="6788150" y="4229100"/>
          <p14:tracePt t="46013" x="6711950" y="4229100"/>
          <p14:tracePt t="46031" x="6597650" y="4229100"/>
          <p14:tracePt t="46032" x="6559550" y="4229100"/>
          <p14:tracePt t="46047" x="6451600" y="4229100"/>
          <p14:tracePt t="46063" x="6216650" y="4235450"/>
          <p14:tracePt t="46080" x="5943600" y="4298950"/>
          <p14:tracePt t="46097" x="5822950" y="4330700"/>
          <p14:tracePt t="46113" x="5689600" y="4356100"/>
          <p14:tracePt t="46131" x="5588000" y="4375150"/>
          <p14:tracePt t="46147" x="5492750" y="4451350"/>
          <p14:tracePt t="46163" x="5359400" y="4508500"/>
          <p14:tracePt t="46181" x="5207000" y="4565650"/>
          <p14:tracePt t="46197" x="5060950" y="4622800"/>
          <p14:tracePt t="46213" x="4965700" y="4648200"/>
          <p14:tracePt t="46231" x="4838700" y="4673600"/>
          <p14:tracePt t="46247" x="4800600" y="4679950"/>
          <p14:tracePt t="46264" x="4730750" y="4679950"/>
          <p14:tracePt t="46280" x="4705350" y="4692650"/>
          <p14:tracePt t="46298" x="4654550" y="4718050"/>
          <p14:tracePt t="46313" x="4622800" y="4737100"/>
          <p14:tracePt t="46330" x="4540250" y="4756150"/>
          <p14:tracePt t="46347" x="4406900" y="4794250"/>
          <p14:tracePt t="46363" x="4292600" y="4800600"/>
          <p14:tracePt t="46380" x="4127500" y="4800600"/>
          <p14:tracePt t="46397" x="4038600" y="4800600"/>
          <p14:tracePt t="46413" x="3962400" y="4800600"/>
          <p14:tracePt t="46430" x="3873500" y="4800600"/>
          <p14:tracePt t="46446" x="3810000" y="4800600"/>
          <p14:tracePt t="46463" x="3752850" y="4800600"/>
          <p14:tracePt t="46480" x="3676650" y="4800600"/>
          <p14:tracePt t="46497" x="3619500" y="4800600"/>
          <p14:tracePt t="46513" x="3549650" y="4800600"/>
          <p14:tracePt t="46530" x="3441700" y="4800600"/>
          <p14:tracePt t="46547" x="3403600" y="4787900"/>
          <p14:tracePt t="46563" x="3352800" y="4768850"/>
          <p14:tracePt t="46580" x="3340100" y="4768850"/>
          <p14:tracePt t="46597" x="3302000" y="4768850"/>
          <p14:tracePt t="46613" x="3282950" y="4768850"/>
          <p14:tracePt t="46630" x="3276600" y="4756150"/>
          <p14:tracePt t="46733" x="3276600" y="4749800"/>
          <p14:tracePt t="46855" x="3276600" y="4743450"/>
          <p14:tracePt t="46985" x="3276600" y="4730750"/>
          <p14:tracePt t="46993" x="3276600" y="4724400"/>
          <p14:tracePt t="46998" x="3289300" y="4724400"/>
          <p14:tracePt t="47012" x="3295650" y="4724400"/>
          <p14:tracePt t="47029" x="3333750" y="4711700"/>
          <p14:tracePt t="47046" x="3397250" y="4705350"/>
          <p14:tracePt t="47062" x="3429000" y="4705350"/>
          <p14:tracePt t="47079" x="3448050" y="4705350"/>
          <p14:tracePt t="47096" x="3467100" y="4705350"/>
          <p14:tracePt t="47129" x="3486150" y="4705350"/>
          <p14:tracePt t="47146" x="3505200" y="4705350"/>
          <p14:tracePt t="47162" x="3524250" y="4705350"/>
          <p14:tracePt t="47179" x="3543300" y="4705350"/>
          <p14:tracePt t="47197" x="3562350" y="4705350"/>
          <p14:tracePt t="47213" x="3600450" y="4705350"/>
          <p14:tracePt t="47230" x="3638550" y="4705350"/>
          <p14:tracePt t="47246" x="3657600" y="4705350"/>
          <p14:tracePt t="47262" x="3695700" y="4705350"/>
          <p14:tracePt t="47279" x="3733800" y="4705350"/>
          <p14:tracePt t="47296" x="3771900" y="4705350"/>
          <p14:tracePt t="47312" x="3829050" y="4705350"/>
          <p14:tracePt t="47329" x="3892550" y="4705350"/>
          <p14:tracePt t="47346" x="3981450" y="4705350"/>
          <p14:tracePt t="47362" x="4057650" y="4705350"/>
          <p14:tracePt t="47379" x="4095750" y="4705350"/>
          <p14:tracePt t="47395" x="4159250" y="4705350"/>
          <p14:tracePt t="47412" x="4171950" y="4705350"/>
          <p14:tracePt t="47456" x="4152900" y="4705350"/>
          <p14:tracePt t="47462" x="4121150" y="4705350"/>
          <p14:tracePt t="47479" x="3962400" y="4705350"/>
          <p14:tracePt t="47496" x="3486150" y="4705350"/>
          <p14:tracePt t="47512" x="3200400" y="4705350"/>
          <p14:tracePt t="47530" x="3041650" y="4705350"/>
          <p14:tracePt t="47546" x="3022600" y="4705350"/>
          <p14:tracePt t="47681" x="3041650" y="4705350"/>
          <p14:tracePt t="47685" x="3060700" y="4705350"/>
          <p14:tracePt t="47695" x="3124200" y="4705350"/>
          <p14:tracePt t="47712" x="3276600" y="4705350"/>
          <p14:tracePt t="47729" x="3435350" y="4679950"/>
          <p14:tracePt t="47745" x="3594100" y="4679950"/>
          <p14:tracePt t="47762" x="3733800" y="4679950"/>
          <p14:tracePt t="47779" x="3867150" y="4679950"/>
          <p14:tracePt t="47796" x="4032250" y="4660900"/>
          <p14:tracePt t="47812" x="4133850" y="4660900"/>
          <p14:tracePt t="47829" x="4216400" y="4648200"/>
          <p14:tracePt t="47845" x="4241800" y="4641850"/>
          <p14:tracePt t="47942" x="4248150" y="4641850"/>
          <p14:tracePt t="47974" x="4235450" y="4641850"/>
          <p14:tracePt t="47979" x="4222750" y="4641850"/>
          <p14:tracePt t="47995" x="4140200" y="4641850"/>
          <p14:tracePt t="48012" x="4064000" y="4641850"/>
          <p14:tracePt t="48028" x="3949700" y="4654550"/>
          <p14:tracePt t="48046" x="3860800" y="4654550"/>
          <p14:tracePt t="48062" x="3765550" y="4654550"/>
          <p14:tracePt t="48078" x="3676650" y="4654550"/>
          <p14:tracePt t="48096" x="3619500" y="4654550"/>
          <p14:tracePt t="48112" x="3556000" y="4654550"/>
          <p14:tracePt t="48128" x="3524250" y="4654550"/>
          <p14:tracePt t="48145" x="3486150" y="4654550"/>
          <p14:tracePt t="48161" x="3467100" y="4654550"/>
          <p14:tracePt t="48197" x="3460750" y="4654550"/>
          <p14:tracePt t="48212" x="3448050" y="4654550"/>
          <p14:tracePt t="48283" x="3454400" y="4654550"/>
          <p14:tracePt t="48287" x="3460750" y="4654550"/>
          <p14:tracePt t="48295" x="3479800" y="4654550"/>
          <p14:tracePt t="48312" x="3556000" y="4654550"/>
          <p14:tracePt t="48328" x="3606800" y="4654550"/>
          <p14:tracePt t="48345" x="3613150" y="4654550"/>
          <p14:tracePt t="48361" x="3632200" y="4654550"/>
          <p14:tracePt t="48395" x="3670300" y="4654550"/>
          <p14:tracePt t="48428" x="3689350" y="4673600"/>
          <p14:tracePt t="48468" x="3695700" y="4679950"/>
          <p14:tracePt t="48484" x="3702050" y="4686300"/>
          <p14:tracePt t="48500" x="3721100" y="4686300"/>
          <p14:tracePt t="48512" x="3746500" y="4699000"/>
          <p14:tracePt t="48528" x="3765550" y="4711700"/>
          <p14:tracePt t="48545" x="3803650" y="4711700"/>
          <p14:tracePt t="48561" x="3841750" y="4711700"/>
          <p14:tracePt t="48667" x="3854450" y="4718050"/>
          <p14:tracePt t="48675" x="3860800" y="4724400"/>
          <p14:tracePt t="48694" x="3860800" y="4737100"/>
          <p14:tracePt t="48699" x="3860800" y="4743450"/>
          <p14:tracePt t="48714" x="3860800" y="4762500"/>
          <p14:tracePt t="48728" x="3860800" y="4768850"/>
          <p14:tracePt t="48744" x="3860800" y="4781550"/>
          <p14:tracePt t="48761" x="3841750" y="4781550"/>
          <p14:tracePt t="48778" x="3822700" y="4781550"/>
          <p14:tracePt t="48794" x="3778250" y="4781550"/>
          <p14:tracePt t="48811" x="3721100" y="4781550"/>
          <p14:tracePt t="48828" x="3683000" y="4781550"/>
          <p14:tracePt t="48861" x="3644900" y="4781550"/>
          <p14:tracePt t="48878" x="3613150" y="4781550"/>
          <p14:tracePt t="48894" x="3606800" y="4781550"/>
          <p14:tracePt t="49050" x="3619500" y="4781550"/>
          <p14:tracePt t="49055" x="3625850" y="4781550"/>
          <p14:tracePt t="49074" x="3638550" y="4781550"/>
          <p14:tracePt t="49080" x="3651250" y="4781550"/>
          <p14:tracePt t="49094" x="3670300" y="4781550"/>
          <p14:tracePt t="49111" x="3721100" y="4781550"/>
          <p14:tracePt t="49128" x="3784600" y="4768850"/>
          <p14:tracePt t="49144" x="3841750" y="4768850"/>
          <p14:tracePt t="49161" x="3898900" y="4749800"/>
          <p14:tracePt t="49177" x="3956050" y="4749800"/>
          <p14:tracePt t="49194" x="3975100" y="4749800"/>
          <p14:tracePt t="49497" x="3994150" y="4737100"/>
          <p14:tracePt t="49664" x="4000500" y="4730750"/>
          <p14:tracePt t="49697" x="3981450" y="4718050"/>
          <p14:tracePt t="49704" x="3956050" y="4705350"/>
          <p14:tracePt t="49713" x="3937000" y="4705350"/>
          <p14:tracePt t="49728" x="3867150" y="4705350"/>
          <p14:tracePt t="49744" x="3778250" y="4686300"/>
          <p14:tracePt t="49761" x="3733800" y="4673600"/>
          <p14:tracePt t="49777" x="3721100" y="4667250"/>
          <p14:tracePt t="49794" x="3708400" y="4667250"/>
          <p14:tracePt t="49811" x="3676650" y="4667250"/>
          <p14:tracePt t="49827" x="3657600" y="4667250"/>
          <p14:tracePt t="49844" x="3606800" y="4667250"/>
          <p14:tracePt t="49860" x="3600450" y="4667250"/>
          <p14:tracePt t="49877" x="3581400" y="4667250"/>
          <p14:tracePt t="49952" x="3594100" y="4667250"/>
          <p14:tracePt t="49957" x="3600450" y="4667250"/>
          <p14:tracePt t="49961" x="3619500" y="4667250"/>
          <p14:tracePt t="49978" x="3778250" y="4667250"/>
          <p14:tracePt t="49994" x="3930650" y="4667250"/>
          <p14:tracePt t="50010" x="4178300" y="4667250"/>
          <p14:tracePt t="50027" x="4305300" y="4667250"/>
          <p14:tracePt t="50028" x="4324350" y="4667250"/>
          <p14:tracePt t="50044" x="4349750" y="4667250"/>
          <p14:tracePt t="50060" x="4368800" y="4667250"/>
          <p14:tracePt t="50123" x="4356100" y="4667250"/>
          <p14:tracePt t="50127" x="4330700" y="4667250"/>
          <p14:tracePt t="50143" x="4127500" y="4692650"/>
          <p14:tracePt t="50160" x="3816350" y="4692650"/>
          <p14:tracePt t="50177" x="3460750" y="4724400"/>
          <p14:tracePt t="50193" x="3111500" y="4724400"/>
          <p14:tracePt t="50210" x="2813050" y="4724400"/>
          <p14:tracePt t="50227" x="2743200" y="4724400"/>
          <p14:tracePt t="50312" x="2762250" y="4724400"/>
          <p14:tracePt t="50317" x="2781300" y="4724400"/>
          <p14:tracePt t="50327" x="2844800" y="4724400"/>
          <p14:tracePt t="50343" x="3016250" y="4724400"/>
          <p14:tracePt t="50360" x="3409950" y="4724400"/>
          <p14:tracePt t="50376" x="3879850" y="4724400"/>
          <p14:tracePt t="50394" x="4152900" y="4724400"/>
          <p14:tracePt t="50410" x="4483100" y="4724400"/>
          <p14:tracePt t="50426" x="4737100" y="4724400"/>
          <p14:tracePt t="50443" x="4838700" y="4724400"/>
          <p14:tracePt t="50503" x="4826000" y="4724400"/>
          <p14:tracePt t="50508" x="4806950" y="4724400"/>
          <p14:tracePt t="50527" x="4629150" y="4743450"/>
          <p14:tracePt t="50543" x="4267200" y="4743450"/>
          <p14:tracePt t="50560" x="4000500" y="4743450"/>
          <p14:tracePt t="50576" x="3746500" y="4743450"/>
          <p14:tracePt t="50594" x="3543300" y="4743450"/>
          <p14:tracePt t="50610" x="3384550" y="4743450"/>
          <p14:tracePt t="50626" x="3225800" y="4743450"/>
          <p14:tracePt t="50643" x="3149600" y="4743450"/>
          <p14:tracePt t="50659" x="3130550" y="4743450"/>
          <p14:tracePt t="50737" x="3136900" y="4743450"/>
          <p14:tracePt t="50741" x="3162300" y="4743450"/>
          <p14:tracePt t="50759" x="3308350" y="4743450"/>
          <p14:tracePt t="50776" x="3505200" y="4743450"/>
          <p14:tracePt t="50793" x="4095750" y="4743450"/>
          <p14:tracePt t="50809" x="4337050" y="4743450"/>
          <p14:tracePt t="50826" x="4432300" y="4756150"/>
          <p14:tracePt t="50862" x="4432300" y="4775200"/>
          <p14:tracePt t="50876" x="4432300" y="4794250"/>
          <p14:tracePt t="50893" x="4413250" y="4819650"/>
          <p14:tracePt t="50909" x="4324350" y="4819650"/>
          <p14:tracePt t="50927" x="4121150" y="4845050"/>
          <p14:tracePt t="50943" x="3962400" y="4845050"/>
          <p14:tracePt t="50959" x="3517900" y="4845050"/>
          <p14:tracePt t="50976" x="3308350" y="4845050"/>
          <p14:tracePt t="50993" x="3225800" y="4845050"/>
          <p14:tracePt t="51068" x="3232150" y="4845050"/>
          <p14:tracePt t="51073" x="3238500" y="4845050"/>
          <p14:tracePt t="51077" x="3257550" y="4845050"/>
          <p14:tracePt t="51092" x="3397250" y="4845050"/>
          <p14:tracePt t="51110" x="3568700" y="4845050"/>
          <p14:tracePt t="51126" x="3727450" y="4845050"/>
          <p14:tracePt t="51142" x="3892550" y="4845050"/>
          <p14:tracePt t="51159" x="4051300" y="4845050"/>
          <p14:tracePt t="51176" x="4089400" y="4845050"/>
          <p14:tracePt t="51231" x="4108450" y="4857750"/>
          <p14:tracePt t="51243" x="4121150" y="4864100"/>
          <p14:tracePt t="51247" x="4121150" y="4870450"/>
          <p14:tracePt t="51259" x="4114800" y="4883150"/>
          <p14:tracePt t="51293" x="4108450" y="4883150"/>
          <p14:tracePt t="51839" x="4089400" y="4889500"/>
          <p14:tracePt t="51848" x="4070350" y="4902200"/>
          <p14:tracePt t="51864" x="4051300" y="4902200"/>
          <p14:tracePt t="51875" x="4032250" y="4902200"/>
          <p14:tracePt t="51892" x="4006850" y="4902200"/>
          <p14:tracePt t="51908" x="3968750" y="4902200"/>
          <p14:tracePt t="51925" x="3937000" y="4914900"/>
          <p14:tracePt t="51942" x="3873500" y="4914900"/>
          <p14:tracePt t="51958" x="3835400" y="4940300"/>
          <p14:tracePt t="51975" x="3797300" y="4946650"/>
          <p14:tracePt t="51992" x="3752850" y="4959350"/>
          <p14:tracePt t="52009" x="3733800" y="4959350"/>
          <p14:tracePt t="52025" x="3714750" y="4959350"/>
          <p14:tracePt t="52042" x="3702050" y="4959350"/>
          <p14:tracePt t="52208" x="3689350" y="4965700"/>
          <p14:tracePt t="52220" x="3683000" y="4984750"/>
          <p14:tracePt t="52226" x="3638550" y="5010150"/>
          <p14:tracePt t="52242" x="3543300" y="5048250"/>
          <p14:tracePt t="52259" x="3378200" y="5130800"/>
          <p14:tracePt t="52275" x="3213100" y="5181600"/>
          <p14:tracePt t="52292" x="3035300" y="5251450"/>
          <p14:tracePt t="52308" x="2876550" y="5295900"/>
          <p14:tracePt t="52326" x="2736850" y="5353050"/>
          <p14:tracePt t="52342" x="2647950" y="5403850"/>
          <p14:tracePt t="52359" x="2584450" y="5480050"/>
          <p14:tracePt t="52375" x="2501900" y="5562600"/>
          <p14:tracePt t="52393" x="2451100" y="5632450"/>
          <p14:tracePt t="52409" x="2393950" y="5702300"/>
          <p14:tracePt t="52425" x="2374900" y="5740400"/>
          <p14:tracePt t="52442" x="2355850" y="5778500"/>
          <p14:tracePt t="52458" x="2355850" y="5810250"/>
          <p14:tracePt t="52475" x="2343150" y="5829300"/>
          <p14:tracePt t="52509" x="2336800" y="5854700"/>
          <p14:tracePt t="52650" x="2336800" y="5873750"/>
          <p14:tracePt t="52666" x="2336800" y="5880100"/>
          <p14:tracePt t="52671" x="2336800" y="5892800"/>
          <p14:tracePt t="52683" x="2349500" y="5892800"/>
          <p14:tracePt t="52695" x="2362200" y="5892800"/>
          <p14:tracePt t="52708" x="2387600" y="5892800"/>
          <p14:tracePt t="52735" x="2406650" y="5892800"/>
          <p14:tracePt t="52747" x="2413000" y="5892800"/>
          <p14:tracePt t="52758" x="2438400" y="5892800"/>
          <p14:tracePt t="52775" x="2495550" y="5892800"/>
          <p14:tracePt t="52791" x="2540000" y="5892800"/>
          <p14:tracePt t="52809" x="2584450" y="5892800"/>
          <p14:tracePt t="52824" x="2603500" y="5892800"/>
          <p14:tracePt t="52841" x="2622550" y="5892800"/>
          <p14:tracePt t="52858" x="2641600" y="5892800"/>
          <p14:tracePt t="52874" x="2679700" y="5892800"/>
          <p14:tracePt t="52891" x="2730500" y="5892800"/>
          <p14:tracePt t="52908" x="2774950" y="5892800"/>
          <p14:tracePt t="52925" x="2838450" y="5886450"/>
          <p14:tracePt t="52941" x="2901950" y="5873750"/>
          <p14:tracePt t="52958" x="2971800" y="5873750"/>
          <p14:tracePt t="52975" x="3009900" y="5873750"/>
          <p14:tracePt t="52991" x="3028950" y="5873750"/>
          <p14:tracePt t="53008" x="3067050" y="5873750"/>
          <p14:tracePt t="53025" x="3086100" y="5873750"/>
          <p14:tracePt t="53026" x="3105150" y="5873750"/>
          <p14:tracePt t="53041" x="3143250" y="5873750"/>
          <p14:tracePt t="53058" x="3206750" y="5867400"/>
          <p14:tracePt t="53075" x="3225800" y="5854700"/>
          <p14:tracePt t="53091" x="3232150" y="5854700"/>
          <p14:tracePt t="53144" x="3244850" y="5854700"/>
          <p14:tracePt t="53149" x="3251200" y="5854700"/>
          <p14:tracePt t="53256" x="3270250" y="5854700"/>
          <p14:tracePt t="53261" x="3276600" y="5854700"/>
          <p14:tracePt t="53274" x="3308350" y="5854700"/>
          <p14:tracePt t="53292" x="3340100" y="5854700"/>
          <p14:tracePt t="53308" x="3397250" y="5854700"/>
          <p14:tracePt t="53325" x="3454400" y="5848350"/>
          <p14:tracePt t="53341" x="3517900" y="5835650"/>
          <p14:tracePt t="53357" x="3606800" y="5835650"/>
          <p14:tracePt t="53374" x="3733800" y="5816600"/>
          <p14:tracePt t="53391" x="3835400" y="5816600"/>
          <p14:tracePt t="53408" x="3930650" y="5816600"/>
          <p14:tracePt t="53424" x="3968750" y="5816600"/>
          <p14:tracePt t="53457" x="3987800" y="5816600"/>
          <p14:tracePt t="53501" x="3994150" y="5816600"/>
          <p14:tracePt t="53505" x="4006850" y="5816600"/>
          <p14:tracePt t="53600" x="4013200" y="5816600"/>
          <p14:tracePt t="53606" x="4019550" y="5816600"/>
          <p14:tracePt t="53612" x="4038600" y="5816600"/>
          <p14:tracePt t="53624" x="4057650" y="5797550"/>
          <p14:tracePt t="53641" x="4095750" y="5797550"/>
          <p14:tracePt t="53658" x="4152900" y="5797550"/>
          <p14:tracePt t="53674" x="4241800" y="5797550"/>
          <p14:tracePt t="53691" x="4330700" y="5797550"/>
          <p14:tracePt t="53707" x="4413250" y="5797550"/>
          <p14:tracePt t="53724" x="4470400" y="5797550"/>
          <p14:tracePt t="53740" x="4508500" y="5797550"/>
          <p14:tracePt t="53778" x="4527550" y="5797550"/>
          <p14:tracePt t="53794" x="4533900" y="5797550"/>
          <p14:tracePt t="53808" x="4546600" y="5797550"/>
          <p14:tracePt t="53824" x="4565650" y="5797550"/>
          <p14:tracePt t="53852" x="4572000" y="5797550"/>
          <p14:tracePt t="53857" x="4578350" y="5797550"/>
          <p14:tracePt t="53876" x="4591050" y="5791200"/>
          <p14:tracePt t="54003" x="4597400" y="5778500"/>
          <p14:tracePt t="54008" x="4616450" y="5778500"/>
          <p14:tracePt t="54024" x="4635500" y="5778500"/>
          <p14:tracePt t="54062" x="4641850" y="5778500"/>
          <p14:tracePt t="54067" x="4654550" y="5778500"/>
          <p14:tracePt t="54547" x="4660900" y="5778500"/>
          <p14:tracePt t="54551" x="4667250" y="5778500"/>
          <p14:tracePt t="54556" x="4679950" y="5772150"/>
          <p14:tracePt t="54574" x="4686300" y="5765800"/>
          <p14:tracePt t="54591" x="4705350" y="5746750"/>
          <p14:tracePt t="54709" x="4724400" y="5746750"/>
          <p14:tracePt t="54728" x="4730750" y="5746750"/>
          <p14:tracePt t="54733" x="4737100" y="5746750"/>
          <p14:tracePt t="54887" x="4749800" y="5746750"/>
          <p14:tracePt t="54891" x="4756150" y="5746750"/>
          <p14:tracePt t="55018" x="4775200" y="5746750"/>
          <p14:tracePt t="55027" x="4794250" y="5746750"/>
          <p14:tracePt t="55040" x="4800600" y="5746750"/>
          <p14:tracePt t="55056" x="4813300" y="5746750"/>
          <p14:tracePt t="55073" x="4832350" y="5746750"/>
          <p14:tracePt t="55100" x="4851400" y="5746750"/>
          <p14:tracePt t="55112" x="4857750" y="5746750"/>
          <p14:tracePt t="55123" x="4883150" y="5746750"/>
          <p14:tracePt t="55139" x="4933950" y="5727700"/>
          <p14:tracePt t="55156" x="4997450" y="5715000"/>
          <p14:tracePt t="55173" x="5067300" y="5708650"/>
          <p14:tracePt t="55189" x="5130800" y="5695950"/>
          <p14:tracePt t="55206" x="5207000" y="5689600"/>
          <p14:tracePt t="55223" x="5264150" y="5676900"/>
          <p14:tracePt t="55239" x="5289550" y="5670550"/>
          <p14:tracePt t="55256" x="5334000" y="5670550"/>
          <p14:tracePt t="55272" x="5384800" y="5657850"/>
          <p14:tracePt t="55290" x="5467350" y="5626100"/>
          <p14:tracePt t="55307" x="5518150" y="5607050"/>
          <p14:tracePt t="55324" x="5543550" y="5607050"/>
          <p14:tracePt t="55339" x="5562600" y="5607050"/>
          <p14:tracePt t="55372" x="5581650" y="5607050"/>
          <p14:tracePt t="58880" x="5600700" y="5607050"/>
          <p14:tracePt t="58885" x="5607050" y="5607050"/>
          <p14:tracePt t="58904" x="5613400" y="5607050"/>
          <p14:tracePt t="58948" x="5632450" y="5607050"/>
          <p14:tracePt t="58961" x="5651500" y="5607050"/>
          <p14:tracePt t="58970" x="5676900" y="5594350"/>
          <p14:tracePt t="59003" x="5715000" y="5568950"/>
          <p14:tracePt t="59062" x="5721350" y="5568950"/>
          <p14:tracePt t="59069" x="5727700" y="5568950"/>
          <p14:tracePt t="59123" x="5740400" y="5562600"/>
          <p14:tracePt t="60084" x="5759450" y="5562600"/>
          <p14:tracePt t="60096" x="5765800" y="5549900"/>
          <p14:tracePt t="60186" x="5772150" y="5543550"/>
          <p14:tracePt t="60199" x="5784850" y="5537200"/>
          <p14:tracePt t="60575" x="5791200" y="5524500"/>
          <p14:tracePt t="60579" x="5803900" y="5518150"/>
          <p14:tracePt t="60750" x="5810250" y="5511800"/>
          <p14:tracePt t="60762" x="5816600" y="5499100"/>
          <p14:tracePt t="60780" x="5829300" y="5492750"/>
          <p14:tracePt t="60786" x="5835650" y="5492750"/>
          <p14:tracePt t="60802" x="5842000" y="5492750"/>
          <p14:tracePt t="60819" x="5867400" y="5473700"/>
          <p14:tracePt t="60835" x="5880100" y="5473700"/>
          <p14:tracePt t="60868" x="5949950" y="5441950"/>
          <p14:tracePt t="60901" x="6026150" y="5403850"/>
          <p14:tracePt t="60922" x="6108700" y="5378450"/>
          <p14:tracePt t="60934" x="6178550" y="5346700"/>
          <p14:tracePt t="60951" x="6305550" y="5314950"/>
          <p14:tracePt t="60968" x="6426200" y="5295900"/>
          <p14:tracePt t="60984" x="6508750" y="5270500"/>
          <p14:tracePt t="61001" x="6559550" y="5270500"/>
          <p14:tracePt t="61018" x="6584950" y="5270500"/>
          <p14:tracePt t="61169" x="6604000" y="52705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B9EC7-A5F9-4B72-9B07-2DECEC410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4" name="video_2021-01-21_13-32-33">
            <a:hlinkClick r:id="" action="ppaction://media"/>
            <a:extLst>
              <a:ext uri="{FF2B5EF4-FFF2-40B4-BE49-F238E27FC236}">
                <a16:creationId xmlns:a16="http://schemas.microsoft.com/office/drawing/2014/main" id="{F92D00D3-4F76-4CE9-A927-21CC850D16A1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16632"/>
            <a:ext cx="9144000" cy="6741367"/>
          </a:xfr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D4BAFDAF-16F3-4A77-A154-5D0F412BB96B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23464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4354"/>
    </mc:Choice>
    <mc:Fallback>
      <p:transition spd="slow" advTm="2843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8024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35" x="6597650" y="5270500"/>
          <p14:tracePt t="839" x="6572250" y="5270500"/>
          <p14:tracePt t="852" x="6496050" y="5270500"/>
          <p14:tracePt t="869" x="6419850" y="5238750"/>
          <p14:tracePt t="885" x="6324600" y="5168900"/>
          <p14:tracePt t="902" x="6178550" y="5060950"/>
          <p14:tracePt t="935" x="5746750" y="4794250"/>
          <p14:tracePt t="968" x="5505450" y="4610100"/>
          <p14:tracePt t="987" x="5384800" y="4565650"/>
          <p14:tracePt t="1002" x="5264150" y="4533900"/>
          <p14:tracePt t="1019" x="5187950" y="4533900"/>
          <p14:tracePt t="1035" x="5111750" y="4533900"/>
          <p14:tracePt t="1051" x="5054600" y="4521200"/>
          <p14:tracePt t="1068" x="4921250" y="4489450"/>
          <p14:tracePt t="1085" x="4800600" y="4476750"/>
          <p14:tracePt t="1102" x="4438650" y="4400550"/>
          <p14:tracePt t="1118" x="3962400" y="4254500"/>
          <p14:tracePt t="1135" x="3683000" y="4127500"/>
          <p14:tracePt t="1151" x="3575050" y="4051300"/>
          <p14:tracePt t="1168" x="3524250" y="4013200"/>
          <p14:tracePt t="1184" x="3505200" y="3981450"/>
          <p14:tracePt t="1263" x="3505200" y="3975100"/>
          <p14:tracePt t="1482" x="3505200" y="3962400"/>
          <p14:tracePt t="1535" x="3511550" y="3956050"/>
          <p14:tracePt t="1539" x="3517900" y="3956050"/>
          <p14:tracePt t="1668" x="3524250" y="3956050"/>
          <p14:tracePt t="1694" x="3543300" y="3956050"/>
          <p14:tracePt t="1768" x="3556000" y="3956050"/>
          <p14:tracePt t="1776" x="3562350" y="3956050"/>
          <p14:tracePt t="1784" x="3568700" y="3968750"/>
          <p14:tracePt t="1813" x="3581400" y="3968750"/>
          <p14:tracePt t="1818" x="3587750" y="3975100"/>
          <p14:tracePt t="1838" x="3600450" y="3981450"/>
          <p14:tracePt t="1850" x="3600450" y="3994150"/>
          <p14:tracePt t="1867" x="3606800" y="4000500"/>
          <p14:tracePt t="1884" x="3613150" y="4013200"/>
          <p14:tracePt t="1907" x="3613150" y="4019550"/>
          <p14:tracePt t="1917" x="3625850" y="4038600"/>
          <p14:tracePt t="1950" x="3632200" y="4038600"/>
          <p14:tracePt t="1967" x="3663950" y="4070350"/>
          <p14:tracePt t="1984" x="3695700" y="4108450"/>
          <p14:tracePt t="2002" x="3740150" y="4152900"/>
          <p14:tracePt t="2017" x="3810000" y="4203700"/>
          <p14:tracePt t="2034" x="3854450" y="4248150"/>
          <p14:tracePt t="2050" x="3911600" y="4381500"/>
          <p14:tracePt t="2067" x="4000500" y="4533900"/>
          <p14:tracePt t="2084" x="4095750" y="4718050"/>
          <p14:tracePt t="2101" x="4171950" y="4851400"/>
          <p14:tracePt t="2118" x="4210050" y="4940300"/>
          <p14:tracePt t="2134" x="4216400" y="5029200"/>
          <p14:tracePt t="2150" x="4216400" y="5111750"/>
          <p14:tracePt t="2167" x="4216400" y="5226050"/>
          <p14:tracePt t="2183" x="4216400" y="5365750"/>
          <p14:tracePt t="2200" x="4203700" y="5454650"/>
          <p14:tracePt t="2217" x="4127500" y="5581650"/>
          <p14:tracePt t="2236" x="4038600" y="5734050"/>
          <p14:tracePt t="2250" x="3968750" y="5861050"/>
          <p14:tracePt t="2267" x="3879850" y="5994400"/>
          <p14:tracePt t="2284" x="3771900" y="6134100"/>
          <p14:tracePt t="2300" x="3683000" y="6248400"/>
          <p14:tracePt t="2317" x="3625850" y="6318250"/>
          <p14:tracePt t="2334" x="3606800" y="6324600"/>
          <p14:tracePt t="2350" x="3594100" y="6337300"/>
          <p14:tracePt t="2400" x="3587750" y="6337300"/>
          <p14:tracePt t="2405" x="3587750" y="6330950"/>
          <p14:tracePt t="2417" x="3587750" y="6299200"/>
          <p14:tracePt t="2433" x="3587750" y="6229350"/>
          <p14:tracePt t="2450" x="3587750" y="6184900"/>
          <p14:tracePt t="2466" x="3600450" y="6140450"/>
          <p14:tracePt t="2483" x="3606800" y="6064250"/>
          <p14:tracePt t="2500" x="3632200" y="6000750"/>
          <p14:tracePt t="2517" x="3663950" y="5918200"/>
          <p14:tracePt t="2533" x="3689350" y="5867400"/>
          <p14:tracePt t="2550" x="3727450" y="5803900"/>
          <p14:tracePt t="2583" x="3733800" y="5797550"/>
          <p14:tracePt t="3216" x="3746500" y="5784850"/>
          <p14:tracePt t="3253" x="3759200" y="5784850"/>
          <p14:tracePt t="3336" x="3778250" y="5784850"/>
          <p14:tracePt t="3384" x="3797300" y="5784850"/>
          <p14:tracePt t="3402" x="3810000" y="5784850"/>
          <p14:tracePt t="3418" x="3835400" y="5784850"/>
          <p14:tracePt t="3503" x="3854450" y="5791200"/>
          <p14:tracePt t="3537" x="3879850" y="5797550"/>
          <p14:tracePt t="3551" x="3911600" y="5797550"/>
          <p14:tracePt t="3569" x="3943350" y="5797550"/>
          <p14:tracePt t="3584" x="4006850" y="5797550"/>
          <p14:tracePt t="3603" x="4070350" y="5822950"/>
          <p14:tracePt t="3617" x="4127500" y="5822950"/>
          <p14:tracePt t="3636" x="4248150" y="5822950"/>
          <p14:tracePt t="3651" x="4349750" y="5822950"/>
          <p14:tracePt t="3669" x="4438650" y="5822950"/>
          <p14:tracePt t="3684" x="4502150" y="5822950"/>
          <p14:tracePt t="3702" x="4540250" y="5822950"/>
          <p14:tracePt t="3719" x="4565650" y="5822950"/>
          <p14:tracePt t="3734" x="4584700" y="5822950"/>
          <p14:tracePt t="3749" x="4622800" y="5822950"/>
          <p14:tracePt t="3766" x="4660900" y="5822950"/>
          <p14:tracePt t="3786" x="4718050" y="5822950"/>
          <p14:tracePt t="3802" x="4775200" y="5822950"/>
          <p14:tracePt t="3817" x="4813300" y="5822950"/>
          <p14:tracePt t="3836" x="4832350" y="5822950"/>
          <p14:tracePt t="3851" x="4864100" y="5822950"/>
          <p14:tracePt t="3869" x="4908550" y="5822950"/>
          <p14:tracePt t="3884" x="4946650" y="5822950"/>
          <p14:tracePt t="3902" x="4965700" y="5822950"/>
          <p14:tracePt t="3936" x="4984750" y="5822950"/>
          <p14:tracePt t="3984" x="5003800" y="5822950"/>
          <p14:tracePt t="4003" x="5022850" y="5822950"/>
          <p14:tracePt t="4036" x="5041900" y="5822950"/>
          <p14:tracePt t="4069" x="5048250" y="5822950"/>
          <p14:tracePt t="4137" x="5073650" y="5822950"/>
          <p14:tracePt t="4151" x="5124450" y="5822950"/>
          <p14:tracePt t="4169" x="5219700" y="5816600"/>
          <p14:tracePt t="4184" x="5346700" y="5772150"/>
          <p14:tracePt t="4203" x="5556250" y="5702300"/>
          <p14:tracePt t="4219" x="5715000" y="5645150"/>
          <p14:tracePt t="4235" x="6584950" y="5467350"/>
          <p14:tracePt t="4252" x="7188200" y="5321300"/>
          <p14:tracePt t="4267" x="7905750" y="5168900"/>
          <p14:tracePt t="4286" x="8750300" y="5022850"/>
          <p14:tracePt t="9148" x="8261350" y="6851650"/>
          <p14:tracePt t="9215" x="2806700" y="6851650"/>
          <p14:tracePt t="9217" x="2470150" y="6851650"/>
          <p14:tracePt t="9232" x="1155700" y="6851650"/>
          <p14:tracePt t="9247" x="241300" y="6851650"/>
          <p14:tracePt t="10297" x="361950" y="2330450"/>
          <p14:tracePt t="10312" x="546100" y="2609850"/>
          <p14:tracePt t="10464" x="749300" y="2749550"/>
          <p14:tracePt t="10479" x="730250" y="2863850"/>
          <p14:tracePt t="10497" x="609600" y="3009900"/>
          <p14:tracePt t="10512" x="431800" y="3067050"/>
          <p14:tracePt t="10530" x="368300" y="3067050"/>
          <p14:tracePt t="10545" x="298450" y="3067050"/>
          <p14:tracePt t="10598" x="292100" y="3028950"/>
          <p14:tracePt t="10612" x="304800" y="2984500"/>
          <p14:tracePt t="10630" x="387350" y="2933700"/>
          <p14:tracePt t="10645" x="482600" y="2889250"/>
          <p14:tracePt t="10660" x="628650" y="2832100"/>
          <p14:tracePt t="10680" x="850900" y="2679700"/>
          <p14:tracePt t="10697" x="1365250" y="2495550"/>
          <p14:tracePt t="10712" x="1524000" y="2381250"/>
          <p14:tracePt t="10730" x="1600200" y="2279650"/>
          <p14:tracePt t="10745" x="1638300" y="2203450"/>
          <p14:tracePt t="10763" x="1701800" y="2082800"/>
          <p14:tracePt t="10778" x="1720850" y="2012950"/>
          <p14:tracePt t="10797" x="1733550" y="1987550"/>
          <p14:tracePt t="10812" x="1733550" y="1930400"/>
          <p14:tracePt t="10830" x="1778000" y="1841500"/>
          <p14:tracePt t="10846" x="1866900" y="1752600"/>
          <p14:tracePt t="10863" x="1917700" y="1670050"/>
          <p14:tracePt t="10878" x="1962150" y="1574800"/>
          <p14:tracePt t="10897" x="2012950" y="1498600"/>
          <p14:tracePt t="10912" x="2051050" y="1473200"/>
          <p14:tracePt t="10930" x="2114550" y="1473200"/>
          <p14:tracePt t="10945" x="2165350" y="1473200"/>
          <p14:tracePt t="10963" x="2273300" y="1473200"/>
          <p14:tracePt t="10978" x="2476500" y="1460500"/>
          <p14:tracePt t="10997" x="2654300" y="1447800"/>
          <p14:tracePt t="11013" x="2768600" y="1428750"/>
          <p14:tracePt t="11028" x="2851150" y="1428750"/>
          <p14:tracePt t="11043" x="2901950" y="1428750"/>
          <p14:tracePt t="11063" x="2965450" y="1428750"/>
          <p14:tracePt t="11078" x="3009900" y="1447800"/>
          <p14:tracePt t="11096" x="3022600" y="1492250"/>
          <p14:tracePt t="11111" x="3028950" y="1574800"/>
          <p14:tracePt t="11130" x="3086100" y="1657350"/>
          <p14:tracePt t="11145" x="3092450" y="1714500"/>
          <p14:tracePt t="11163" x="3092450" y="1822450"/>
          <p14:tracePt t="11178" x="3092450" y="1924050"/>
          <p14:tracePt t="11196" x="3092450" y="2057400"/>
          <p14:tracePt t="11211" x="3092450" y="2184400"/>
          <p14:tracePt t="11230" x="3092450" y="2349500"/>
          <p14:tracePt t="11247" x="3092450" y="2520950"/>
          <p14:tracePt t="11262" x="3092450" y="2622550"/>
          <p14:tracePt t="11279" x="3092450" y="2698750"/>
          <p14:tracePt t="11295" x="3092450" y="2781300"/>
          <p14:tracePt t="11296" x="3079750" y="2800350"/>
          <p14:tracePt t="11313" x="3079750" y="2844800"/>
          <p14:tracePt t="11328" x="3060700" y="2901950"/>
          <p14:tracePt t="11347" x="3022600" y="2959100"/>
          <p14:tracePt t="11361" x="2997200" y="2997200"/>
          <p14:tracePt t="11376" x="2971800" y="3022600"/>
          <p14:tracePt t="11397" x="2914650" y="3048000"/>
          <p14:tracePt t="11411" x="2857500" y="3048000"/>
          <p14:tracePt t="11430" x="2794000" y="3048000"/>
          <p14:tracePt t="11445" x="2743200" y="3048000"/>
          <p14:tracePt t="11463" x="2692400" y="3022600"/>
          <p14:tracePt t="11478" x="2686050" y="2965450"/>
          <p14:tracePt t="11496" x="2641600" y="2882900"/>
          <p14:tracePt t="11511" x="2641600" y="2806700"/>
          <p14:tracePt t="11529" x="2628900" y="2711450"/>
          <p14:tracePt t="11545" x="2609850" y="2616200"/>
          <p14:tracePt t="11563" x="2609850" y="2546350"/>
          <p14:tracePt t="11580" x="2584450" y="2470150"/>
          <p14:tracePt t="11595" x="2584450" y="2425700"/>
          <p14:tracePt t="11613" x="2584450" y="2330450"/>
          <p14:tracePt t="11628" x="2584450" y="2235200"/>
          <p14:tracePt t="11646" x="2584450" y="2146300"/>
          <p14:tracePt t="11661" x="2590800" y="2063750"/>
          <p14:tracePt t="11676" x="2590800" y="2012950"/>
          <p14:tracePt t="11696" x="2597150" y="1974850"/>
          <p14:tracePt t="11796" x="2609850" y="2025650"/>
          <p14:tracePt t="11812" x="2609850" y="2146300"/>
          <p14:tracePt t="11827" x="2609850" y="2298700"/>
          <p14:tracePt t="11843" x="2616200" y="2457450"/>
          <p14:tracePt t="11863" x="2660650" y="2635250"/>
          <p14:tracePt t="11879" x="2717800" y="2800350"/>
          <p14:tracePt t="11895" x="2768600" y="2946400"/>
          <p14:tracePt t="11912" x="2787650" y="3067050"/>
          <p14:tracePt t="11928" x="2787650" y="3168650"/>
          <p14:tracePt t="11947" x="2787650" y="3295650"/>
          <p14:tracePt t="11961" x="2787650" y="3397250"/>
          <p14:tracePt t="11975" x="2800350" y="3454400"/>
          <p14:tracePt t="11996" x="2806700" y="3562350"/>
          <p14:tracePt t="12010" x="2806700" y="3581400"/>
          <p14:tracePt t="12112" x="2806700" y="3587750"/>
          <p14:tracePt t="12179" x="2800350" y="3606800"/>
          <p14:tracePt t="12194" x="2768600" y="3651250"/>
          <p14:tracePt t="12212" x="2730500" y="3689350"/>
          <p14:tracePt t="12214" x="2698750" y="3727450"/>
          <p14:tracePt t="12227" x="2667000" y="3784600"/>
          <p14:tracePt t="12243" x="2616200" y="3886200"/>
          <p14:tracePt t="12262" x="2571750" y="4025900"/>
          <p14:tracePt t="12277" x="2527300" y="4114800"/>
          <p14:tracePt t="12296" x="2501900" y="4222750"/>
          <p14:tracePt t="12312" x="2470150" y="4286250"/>
          <p14:tracePt t="12327" x="2451100" y="4324350"/>
          <p14:tracePt t="12345" x="2413000" y="4406900"/>
          <p14:tracePt t="12360" x="2387600" y="4470400"/>
          <p14:tracePt t="12378" x="2355850" y="4533900"/>
          <p14:tracePt t="12394" x="2343150" y="4565650"/>
          <p14:tracePt t="12412" x="2330450" y="4597400"/>
          <p14:tracePt t="12427" x="2324100" y="4622800"/>
          <p14:tracePt t="12446" x="2324100" y="4641850"/>
          <p14:tracePt t="12494" x="2324100" y="4660900"/>
          <p14:tracePt t="12508" x="2368550" y="4660900"/>
          <p14:tracePt t="12529" x="2482850" y="4660900"/>
          <p14:tracePt t="12545" x="2641600" y="4679950"/>
          <p14:tracePt t="12560" x="2768600" y="4679950"/>
          <p14:tracePt t="12578" x="2870200" y="4699000"/>
          <p14:tracePt t="12594" x="2901950" y="4699000"/>
          <p14:tracePt t="12612" x="2933700" y="4711700"/>
          <p14:tracePt t="12627" x="2997200" y="4724400"/>
          <p14:tracePt t="12645" x="3073400" y="4724400"/>
          <p14:tracePt t="12660" x="3136900" y="4743450"/>
          <p14:tracePt t="12678" x="3187700" y="4743450"/>
          <p14:tracePt t="12693" x="3206750" y="4743450"/>
          <p14:tracePt t="12778" x="3213100" y="4737100"/>
          <p14:tracePt t="12812" x="3225800" y="4724400"/>
          <p14:tracePt t="12828" x="3225800" y="4705350"/>
          <p14:tracePt t="12844" x="3225800" y="4699000"/>
          <p14:tracePt t="12875" x="3219450" y="4667250"/>
          <p14:tracePt t="12896" x="3200400" y="4660900"/>
          <p14:tracePt t="12911" x="3175000" y="4635500"/>
          <p14:tracePt t="12927" x="3162300" y="4616450"/>
          <p14:tracePt t="12946" x="3143250" y="4610100"/>
          <p14:tracePt t="12993" x="3136900" y="4610100"/>
          <p14:tracePt t="13011" x="3124200" y="4597400"/>
          <p14:tracePt t="13026" x="3117850" y="4591050"/>
          <p14:tracePt t="13060" x="3098800" y="4591050"/>
          <p14:tracePt t="13078" x="3035300" y="4597400"/>
          <p14:tracePt t="13095" x="2959100" y="4629150"/>
          <p14:tracePt t="13110" x="2908300" y="4654550"/>
          <p14:tracePt t="13124" x="2889250" y="4654550"/>
          <p14:tracePt t="13145" x="2857500" y="4654550"/>
          <p14:tracePt t="13160" x="2838450" y="4673600"/>
          <p14:tracePt t="13178" x="2730500" y="4692650"/>
          <p14:tracePt t="13193" x="2679700" y="4711700"/>
          <p14:tracePt t="13211" x="2622550" y="4724400"/>
          <p14:tracePt t="13246" x="2597150" y="4730750"/>
          <p14:tracePt t="13328" x="2603500" y="4749800"/>
          <p14:tracePt t="13343" x="2730500" y="4749800"/>
          <p14:tracePt t="13361" x="3060700" y="4749800"/>
          <p14:tracePt t="13377" x="3422650" y="4749800"/>
          <p14:tracePt t="13395" x="3511550" y="4749800"/>
          <p14:tracePt t="13410" x="3517900" y="4749800"/>
          <p14:tracePt t="13443" x="3530600" y="4749800"/>
          <p14:tracePt t="13526" x="3486150" y="4737100"/>
          <p14:tracePt t="13545" x="3371850" y="4737100"/>
          <p14:tracePt t="13561" x="3200400" y="4756150"/>
          <p14:tracePt t="13576" x="2673350" y="4768850"/>
          <p14:tracePt t="13591" x="2330450" y="4826000"/>
          <p14:tracePt t="13611" x="2152650" y="4826000"/>
          <p14:tracePt t="13628" x="2082800" y="4826000"/>
          <p14:tracePt t="13643" x="2012950" y="4826000"/>
          <p14:tracePt t="13661" x="1974850" y="4826000"/>
          <p14:tracePt t="13676" x="1949450" y="4826000"/>
          <p14:tracePt t="13694" x="1943100" y="4826000"/>
          <p14:tracePt t="13743" x="1987550" y="4826000"/>
          <p14:tracePt t="13757" x="2311400" y="4826000"/>
          <p14:tracePt t="13778" x="2946400" y="4826000"/>
          <p14:tracePt t="13793" x="3454400" y="4826000"/>
          <p14:tracePt t="13811" x="3708400" y="4826000"/>
          <p14:tracePt t="13826" x="3778250" y="4806950"/>
          <p14:tracePt t="13844" x="3803650" y="4806950"/>
          <p14:tracePt t="13878" x="3816350" y="4800600"/>
          <p14:tracePt t="13909" x="3733800" y="4787900"/>
          <p14:tracePt t="13924" x="3473450" y="4819650"/>
          <p14:tracePt t="13944" x="2895600" y="4819650"/>
          <p14:tracePt t="13961" x="2406650" y="4819650"/>
          <p14:tracePt t="13976" x="2076450" y="4819650"/>
          <p14:tracePt t="13994" x="1936750" y="4819650"/>
          <p14:tracePt t="14009" x="1905000" y="4819650"/>
          <p14:tracePt t="14076" x="1898650" y="4832350"/>
          <p14:tracePt t="14094" x="2038350" y="4838700"/>
          <p14:tracePt t="14109" x="2489200" y="4870450"/>
          <p14:tracePt t="14128" x="3143250" y="4870450"/>
          <p14:tracePt t="14142" x="3511550" y="4870450"/>
          <p14:tracePt t="14161" x="3740150" y="4870450"/>
          <p14:tracePt t="14176" x="3778250" y="4864100"/>
          <p14:tracePt t="14261" x="3752850" y="4851400"/>
          <p14:tracePt t="14276" x="3619500" y="4851400"/>
          <p14:tracePt t="14294" x="3162300" y="4921250"/>
          <p14:tracePt t="14309" x="2901950" y="4978400"/>
          <p14:tracePt t="14327" x="2489200" y="4978400"/>
          <p14:tracePt t="14342" x="2311400" y="4978400"/>
          <p14:tracePt t="14360" x="2292350" y="4978400"/>
          <p14:tracePt t="14375" x="2273300" y="4978400"/>
          <p14:tracePt t="14694" x="2266950" y="4972050"/>
          <p14:tracePt t="14725" x="2254250" y="4965700"/>
          <p14:tracePt t="14760" x="2241550" y="4965700"/>
          <p14:tracePt t="14793" x="2222500" y="4965700"/>
          <p14:tracePt t="15409" x="2203450" y="4965700"/>
          <p14:tracePt t="15757" x="1771650" y="4749800"/>
          <p14:tracePt t="15776" x="1435100" y="4679950"/>
          <p14:tracePt t="15809" x="1416050" y="4679950"/>
          <p14:tracePt t="15824" x="1403350" y="4889500"/>
          <p14:tracePt t="15839" x="1492250" y="5276850"/>
          <p14:tracePt t="15859" x="1828800" y="5715000"/>
          <p14:tracePt t="15876" x="2114550" y="6146800"/>
          <p14:tracePt t="15891" x="2343150" y="6565900"/>
          <p14:tracePt t="15909" x="2457450" y="6813550"/>
          <p14:tracePt t="15924" x="2514600" y="6851650"/>
          <p14:tracePt t="15943" x="2533650" y="6851650"/>
          <p14:tracePt t="15957" x="2552700" y="6851650"/>
          <p14:tracePt t="16076" x="2559050" y="6851650"/>
          <p14:tracePt t="16105" x="2559050" y="6826250"/>
          <p14:tracePt t="16126" x="2590800" y="6750050"/>
          <p14:tracePt t="16142" x="2597150" y="6737350"/>
          <p14:tracePt t="16176" x="2635250" y="6737350"/>
          <p14:tracePt t="16191" x="2660650" y="6737350"/>
          <p14:tracePt t="16209" x="2736850" y="6737350"/>
          <p14:tracePt t="16224" x="2870200" y="6737350"/>
          <p14:tracePt t="16226" x="2901950" y="6737350"/>
          <p14:tracePt t="16242" x="3060700" y="6737350"/>
          <p14:tracePt t="16258" x="3213100" y="6737350"/>
          <p14:tracePt t="16276" x="3479800" y="6737350"/>
          <p14:tracePt t="16290" x="3619500" y="6737350"/>
          <p14:tracePt t="16308" x="3702050" y="6737350"/>
          <p14:tracePt t="16324" x="3721100" y="6737350"/>
          <p14:tracePt t="16342" x="3740150" y="6737350"/>
          <p14:tracePt t="16376" x="3803650" y="6731000"/>
          <p14:tracePt t="16392" x="3810000" y="6718300"/>
          <p14:tracePt t="16408" x="3841750" y="6711950"/>
          <p14:tracePt t="16422" x="3848100" y="6705600"/>
          <p14:tracePt t="16442" x="3886200" y="6705600"/>
          <p14:tracePt t="16457" x="3898900" y="6686550"/>
          <p14:tracePt t="16542" x="3917950" y="6699250"/>
          <p14:tracePt t="16557" x="3917950" y="6711950"/>
          <p14:tracePt t="16575" x="3886200" y="6756400"/>
          <p14:tracePt t="16590" x="3803650" y="6800850"/>
          <p14:tracePt t="16609" x="3663950" y="6832600"/>
          <p14:tracePt t="16625" x="3505200" y="6851650"/>
          <p14:tracePt t="16640" x="3333750" y="6851650"/>
          <p14:tracePt t="16659" x="3175000" y="6851650"/>
          <p14:tracePt t="16674" x="3003550" y="6851650"/>
          <p14:tracePt t="16692" x="2851150" y="6851650"/>
          <p14:tracePt t="16707" x="2794000" y="6851650"/>
          <p14:tracePt t="16709" x="2781300" y="6851650"/>
          <p14:tracePt t="16722" x="2724150" y="6851650"/>
          <p14:tracePt t="16742" x="2616200" y="6851650"/>
          <p14:tracePt t="16757" x="2508250" y="6851650"/>
          <p14:tracePt t="16775" x="2317750" y="6851650"/>
          <p14:tracePt t="16790" x="2146300" y="6851650"/>
          <p14:tracePt t="16808" x="1993900" y="6851650"/>
          <p14:tracePt t="16824" x="1860550" y="6851650"/>
          <p14:tracePt t="16841" x="1854200" y="6851650"/>
          <p14:tracePt t="16909" x="1879600" y="6851650"/>
          <p14:tracePt t="16923" x="2038350" y="6851650"/>
          <p14:tracePt t="16942" x="2387600" y="6851650"/>
          <p14:tracePt t="16958" x="2895600" y="6851650"/>
          <p14:tracePt t="16973" x="3187700" y="6851650"/>
          <p14:tracePt t="16992" x="3359150" y="6851650"/>
          <p14:tracePt t="17006" x="3384550" y="6851650"/>
          <p14:tracePt t="17025" x="3429000" y="6819900"/>
          <p14:tracePt t="17040" x="3473450" y="6800850"/>
          <p14:tracePt t="17055" x="3492500" y="6781800"/>
          <p14:tracePt t="17075" x="3517900" y="6781800"/>
          <p14:tracePt t="17090" x="3536950" y="6781800"/>
          <p14:tracePt t="17156" x="3543300" y="6788150"/>
          <p14:tracePt t="17175" x="3556000" y="6813550"/>
          <p14:tracePt t="17191" x="3492500" y="6832600"/>
          <p14:tracePt t="17207" x="3352800" y="6832600"/>
          <p14:tracePt t="17225" x="3194050" y="6851650"/>
          <p14:tracePt t="17240" x="3022600" y="6851650"/>
          <p14:tracePt t="17258" x="2597150" y="6851650"/>
          <p14:tracePt t="17273" x="2470150" y="6851650"/>
          <p14:tracePt t="17291" x="2355850" y="6851650"/>
          <p14:tracePt t="17325" x="2330450" y="6851650"/>
          <p14:tracePt t="17354" x="2311400" y="6851650"/>
          <p14:tracePt t="17375" x="2292350" y="6851650"/>
          <p14:tracePt t="17473" x="2343150" y="6851650"/>
          <p14:tracePt t="17491" x="2590800" y="6851650"/>
          <p14:tracePt t="17506" x="2927350" y="6832600"/>
          <p14:tracePt t="17524" x="3251200" y="6775450"/>
          <p14:tracePt t="17539" x="3409950" y="6750050"/>
          <p14:tracePt t="17557" x="3467100" y="6750050"/>
          <p14:tracePt t="17573" x="3486150" y="6743700"/>
          <p14:tracePt t="17691" x="3486150" y="6731000"/>
          <p14:tracePt t="17724" x="3429000" y="6731000"/>
          <p14:tracePt t="17740" x="3409950" y="6731000"/>
          <p14:tracePt t="17759" x="3390900" y="6731000"/>
          <p14:tracePt t="17825" x="3371850" y="6731000"/>
          <p14:tracePt t="17891" x="3352800" y="6731000"/>
          <p14:tracePt t="18024" x="3346450" y="6737350"/>
          <p14:tracePt t="18039" x="3333750" y="6743700"/>
          <p14:tracePt t="18058" x="3333750" y="6769100"/>
          <p14:tracePt t="18106" x="3333750" y="6756400"/>
          <p14:tracePt t="18125" x="3333750" y="6731000"/>
          <p14:tracePt t="18139" x="3333750" y="6699250"/>
          <p14:tracePt t="18157" x="3346450" y="6654800"/>
          <p14:tracePt t="18172" x="3346450" y="6610350"/>
          <p14:tracePt t="18190" x="3371850" y="6508750"/>
          <p14:tracePt t="18206" x="3371850" y="6483350"/>
          <p14:tracePt t="18224" x="3371850" y="6451600"/>
          <p14:tracePt t="18270" x="3371850" y="6432550"/>
          <p14:tracePt t="18291" x="3352800" y="6318250"/>
          <p14:tracePt t="18306" x="3333750" y="6261100"/>
          <p14:tracePt t="18325" x="3308350" y="6235700"/>
          <p14:tracePt t="18458" x="3302000" y="6229350"/>
          <p14:tracePt t="18473" x="3282950" y="6229350"/>
          <p14:tracePt t="18491" x="3244850" y="6242050"/>
          <p14:tracePt t="18522" x="3219450" y="6261100"/>
          <p14:tracePt t="18556" x="3206750" y="6286500"/>
          <p14:tracePt t="18575" x="3187700" y="6324600"/>
          <p14:tracePt t="18672" x="3187700" y="6343650"/>
          <p14:tracePt t="18875" x="3187700" y="6350000"/>
          <p14:tracePt t="18904" x="3187700" y="6356350"/>
          <p14:tracePt t="18938" x="3194050" y="6369050"/>
          <p14:tracePt t="19008" x="3200400" y="6375400"/>
          <p14:tracePt t="19022" x="3219450" y="6375400"/>
          <p14:tracePt t="19055" x="3238500" y="6375400"/>
          <p14:tracePt t="19170" x="3257550" y="6375400"/>
          <p14:tracePt t="19274" x="3308350" y="6375400"/>
          <p14:tracePt t="19288" x="3346450" y="6375400"/>
          <p14:tracePt t="19307" x="3441700" y="6318250"/>
          <p14:tracePt t="19322" x="3530600" y="6286500"/>
          <p14:tracePt t="19340" x="3695700" y="6223000"/>
          <p14:tracePt t="19356" x="4279900" y="6146800"/>
          <p14:tracePt t="19370" x="5124450" y="6057900"/>
          <p14:tracePt t="19390" x="6489700" y="5943600"/>
          <p14:tracePt t="19408" x="7639050" y="5905500"/>
          <p14:tracePt t="19421" x="8756650" y="5842000"/>
          <p14:tracePt t="19640" x="9074150" y="5549900"/>
          <p14:tracePt t="19654" x="9036050" y="5499100"/>
          <p14:tracePt t="19671" x="8864600" y="5403850"/>
          <p14:tracePt t="19686" x="8756650" y="5346700"/>
          <p14:tracePt t="19707" x="8585200" y="5314950"/>
          <p14:tracePt t="19722" x="8394700" y="5276850"/>
          <p14:tracePt t="19740" x="8293100" y="5276850"/>
          <p14:tracePt t="19755" x="8255000" y="5276850"/>
          <p14:tracePt t="19769" x="8216900" y="5276850"/>
          <p14:tracePt t="19790" x="8121650" y="5276850"/>
          <p14:tracePt t="19807" x="8064500" y="5276850"/>
          <p14:tracePt t="19821" x="8026400" y="5276850"/>
          <p14:tracePt t="19840" x="8007350" y="5276850"/>
          <p14:tracePt t="19874" x="7988300" y="5276850"/>
          <p14:tracePt t="19888" x="7867650" y="5276850"/>
          <p14:tracePt t="19908" x="7740650" y="5276850"/>
          <p14:tracePt t="19921" x="7594600" y="5276850"/>
          <p14:tracePt t="19940" x="7423150" y="5276850"/>
          <p14:tracePt t="19955" x="7277100" y="5283200"/>
          <p14:tracePt t="19974" x="7099300" y="5314950"/>
          <p14:tracePt t="19988" x="7061200" y="5314950"/>
          <p14:tracePt t="20007" x="7035800" y="5327650"/>
          <p14:tracePt t="20074" x="7016750" y="5334000"/>
          <p14:tracePt t="20088" x="7010400" y="5334000"/>
          <p14:tracePt t="20207" x="6997700" y="5334000"/>
          <p14:tracePt t="20223" x="6991350" y="5327650"/>
          <p14:tracePt t="20238" x="6978650" y="5295900"/>
          <p14:tracePt t="20257" x="6946900" y="5276850"/>
          <p14:tracePt t="20271" x="6927850" y="5276850"/>
          <p14:tracePt t="20290" x="6864350" y="5276850"/>
          <p14:tracePt t="20306" x="6775450" y="5276850"/>
          <p14:tracePt t="20323" x="6673850" y="5276850"/>
          <p14:tracePt t="20337" x="6616700" y="5276850"/>
          <p14:tracePt t="20352" x="6578600" y="5276850"/>
          <p14:tracePt t="20373" x="6559550" y="5276850"/>
          <p14:tracePt t="20406" x="6546850" y="5270500"/>
          <p14:tracePt t="20421" x="6546850" y="5257800"/>
          <p14:tracePt t="20440" x="6527800" y="5226050"/>
          <p14:tracePt t="20454" x="6527800" y="5213350"/>
          <p14:tracePt t="20473" x="6527800" y="5194300"/>
          <p14:tracePt t="20487" x="6540500" y="5175250"/>
          <p14:tracePt t="20506" x="6623050" y="5143500"/>
          <p14:tracePt t="20521" x="6699250" y="5143500"/>
          <p14:tracePt t="20539" x="6788150" y="5143500"/>
          <p14:tracePt t="20557" x="6851650" y="5168900"/>
          <p14:tracePt t="20570" x="6864350" y="5200650"/>
          <p14:tracePt t="20585" x="6877050" y="5276850"/>
          <p14:tracePt t="20607" x="6877050" y="5378450"/>
          <p14:tracePt t="20622" x="6877050" y="5416550"/>
          <p14:tracePt t="20637" x="6864350" y="5435600"/>
          <p14:tracePt t="20656" x="6819900" y="5467350"/>
          <p14:tracePt t="20671" x="6756400" y="5467350"/>
          <p14:tracePt t="20689" x="6667500" y="5467350"/>
          <p14:tracePt t="20704" x="6584950" y="5454650"/>
          <p14:tracePt t="20706" x="6572250" y="5441950"/>
          <p14:tracePt t="20718" x="6559550" y="5422900"/>
          <p14:tracePt t="20739" x="6515100" y="5378450"/>
          <p14:tracePt t="20754" x="6502400" y="5372100"/>
          <p14:tracePt t="20772" x="6502400" y="5334000"/>
          <p14:tracePt t="20787" x="6502400" y="5321300"/>
          <p14:tracePt t="20806" x="6515100" y="5270500"/>
          <p14:tracePt t="20823" x="6546850" y="5238750"/>
          <p14:tracePt t="20837" x="6584950" y="5238750"/>
          <p14:tracePt t="20856" x="6699250" y="5238750"/>
          <p14:tracePt t="20870" x="6781800" y="5238750"/>
          <p14:tracePt t="20890" x="6896100" y="5238750"/>
          <p14:tracePt t="20904" x="6934200" y="5245100"/>
          <p14:tracePt t="20923" x="6972300" y="5295900"/>
          <p14:tracePt t="20938" x="6972300" y="5372100"/>
          <p14:tracePt t="20955" x="6972300" y="5410200"/>
          <p14:tracePt t="20970" x="6965950" y="5448300"/>
          <p14:tracePt t="20989" x="6921500" y="5467350"/>
          <p14:tracePt t="21003" x="6851650" y="5473700"/>
          <p14:tracePt t="21018" x="6743700" y="5486400"/>
          <p14:tracePt t="21038" x="6699250" y="5454650"/>
          <p14:tracePt t="21053" x="6692900" y="5435600"/>
          <p14:tracePt t="21071" x="6667500" y="5391150"/>
          <p14:tracePt t="21088" x="6667500" y="5346700"/>
          <p14:tracePt t="21103" x="6667500" y="5283200"/>
          <p14:tracePt t="21122" x="6667500" y="5251450"/>
          <p14:tracePt t="21137" x="6667500" y="5232400"/>
          <p14:tracePt t="21155" x="6667500" y="5213350"/>
          <p14:tracePt t="21170" x="6673850" y="5194300"/>
          <p14:tracePt t="21188" x="6692900" y="5194300"/>
          <p14:tracePt t="21221" x="6711950" y="5194300"/>
          <p14:tracePt t="21237" x="6737350" y="5194300"/>
          <p14:tracePt t="22837" x="6743700" y="5207000"/>
          <p14:tracePt t="23152" x="6743700" y="5213350"/>
          <p14:tracePt t="23170" x="6743700" y="5283200"/>
          <p14:tracePt t="23185" x="6743700" y="5410200"/>
          <p14:tracePt t="23203" x="6680200" y="5568950"/>
          <p14:tracePt t="23218" x="6629400" y="5664200"/>
          <p14:tracePt t="23236" x="6597650" y="5715000"/>
          <p14:tracePt t="23252" x="6597650" y="5848350"/>
          <p14:tracePt t="23269" x="6578600" y="5962650"/>
          <p14:tracePt t="23285" x="6546850" y="6032500"/>
          <p14:tracePt t="23303" x="6540500" y="6064250"/>
          <p14:tracePt t="23318" x="6540500" y="6083300"/>
          <p14:tracePt t="23336" x="6553200" y="6089650"/>
          <p14:tracePt t="23366" x="6553200" y="6000750"/>
          <p14:tracePt t="23386" x="6515100" y="5924550"/>
          <p14:tracePt t="23403" x="6438900" y="5842000"/>
          <p14:tracePt t="23418" x="6388100" y="5791200"/>
          <p14:tracePt t="23437" x="6172200" y="5581650"/>
          <p14:tracePt t="23451" x="5886450" y="5334000"/>
          <p14:tracePt t="23470" x="5619750" y="5016500"/>
          <p14:tracePt t="23484" x="5549900" y="4927600"/>
          <p14:tracePt t="23503" x="5537200" y="4902200"/>
          <p14:tracePt t="23682" x="5537200" y="4889500"/>
          <p14:tracePt t="23751" x="5588000" y="4832350"/>
          <p14:tracePt t="23769" x="5645150" y="4787900"/>
          <p14:tracePt t="23784" x="5740400" y="4660900"/>
          <p14:tracePt t="23802" x="5778500" y="4616450"/>
          <p14:tracePt t="23851" x="5765800" y="4578350"/>
          <p14:tracePt t="23869" x="5734050" y="4540250"/>
          <p14:tracePt t="23886" x="5759450" y="4591050"/>
          <p14:tracePt t="23901" x="5816600" y="4654550"/>
          <p14:tracePt t="23916" x="5899150" y="4749800"/>
          <p14:tracePt t="23936" x="5905500" y="4756150"/>
          <p14:tracePt t="23951" x="5918200" y="4775200"/>
          <p14:tracePt t="26167" x="5918200" y="4806950"/>
          <p14:tracePt t="26182" x="5918200" y="4876800"/>
          <p14:tracePt t="26200" x="5918200" y="4984750"/>
          <p14:tracePt t="26216" x="5892800" y="5048250"/>
          <p14:tracePt t="26815" x="5867400" y="5048250"/>
          <p14:tracePt t="26833" x="5861050" y="5048250"/>
          <p14:tracePt t="26848" x="5842000" y="5022850"/>
          <p14:tracePt t="26867" x="5765800" y="5041900"/>
          <p14:tracePt t="26882" x="5746750" y="5054600"/>
          <p14:tracePt t="26897" x="5734050" y="5060950"/>
          <p14:tracePt t="27215" x="5727700" y="5067300"/>
          <p14:tracePt t="27233" x="5721350" y="5080000"/>
          <p14:tracePt t="27301" x="5708650" y="5086350"/>
          <p14:tracePt t="34894" x="5613400" y="5086350"/>
          <p14:tracePt t="34910" x="5575300" y="5086350"/>
          <p14:tracePt t="35308" x="5524500" y="5080000"/>
          <p14:tracePt t="35326" x="5448300" y="4908550"/>
          <p14:tracePt t="35341" x="5448300" y="4870450"/>
          <p14:tracePt t="35359" x="5448300" y="4826000"/>
          <p14:tracePt t="35377" x="5556250" y="4775200"/>
          <p14:tracePt t="35392" x="5632450" y="4762500"/>
          <p14:tracePt t="35410" x="5676900" y="4743450"/>
          <p14:tracePt t="35425" x="5746750" y="4724400"/>
          <p14:tracePt t="35443" x="5784850" y="4699000"/>
          <p14:tracePt t="35458" x="5803900" y="4660900"/>
          <p14:tracePt t="35477" x="5867400" y="4622800"/>
          <p14:tracePt t="35492" x="5981700" y="4508500"/>
          <p14:tracePt t="35509" x="6102350" y="4337050"/>
          <p14:tracePt t="35525" x="6223000" y="3543300"/>
          <p14:tracePt t="35543" x="6235700" y="3086100"/>
          <p14:tracePt t="35558" x="6235700" y="2559050"/>
          <p14:tracePt t="35576" x="6235700" y="2203450"/>
          <p14:tracePt t="35591" x="6203950" y="1981200"/>
          <p14:tracePt t="35609" x="6165850" y="1898650"/>
          <p14:tracePt t="35639" x="6165850" y="1879600"/>
          <p14:tracePt t="35660" x="6146800" y="1841500"/>
          <p14:tracePt t="35676" x="6140450" y="1822450"/>
          <p14:tracePt t="35691" x="6121400" y="1790700"/>
          <p14:tracePt t="35709" x="6121400" y="1778000"/>
          <p14:tracePt t="35725" x="6115050" y="1765300"/>
          <p14:tracePt t="35757" x="6108700" y="1765300"/>
          <p14:tracePt t="35776" x="6096000" y="1765300"/>
          <p14:tracePt t="35791" x="6070600" y="1739900"/>
          <p14:tracePt t="35809" x="6013450" y="1739900"/>
          <p14:tracePt t="35825" x="5899150" y="1739900"/>
          <p14:tracePt t="35843" x="5740400" y="1739900"/>
          <p14:tracePt t="35858" x="5581650" y="1739900"/>
          <p14:tracePt t="35876" x="5422900" y="1739900"/>
          <p14:tracePt t="35891" x="5384800" y="1739900"/>
          <p14:tracePt t="36057" x="5346700" y="1739900"/>
          <p14:tracePt t="36076" x="5251450" y="1765300"/>
          <p14:tracePt t="36091" x="5156200" y="1809750"/>
          <p14:tracePt t="36109" x="4953000" y="1854200"/>
          <p14:tracePt t="36124" x="4794250" y="1879600"/>
          <p14:tracePt t="36143" x="4660900" y="1924050"/>
          <p14:tracePt t="36157" x="4565650" y="1943100"/>
          <p14:tracePt t="36176" x="4495800" y="1962150"/>
          <p14:tracePt t="36191" x="4451350" y="1981200"/>
          <p14:tracePt t="36209" x="4413250" y="1981200"/>
          <p14:tracePt t="36258" x="4375150" y="2000250"/>
          <p14:tracePt t="36276" x="4337050" y="2000250"/>
          <p14:tracePt t="36291" x="4298950" y="2000250"/>
          <p14:tracePt t="36309" x="4273550" y="2000250"/>
          <p14:tracePt t="36324" x="4203700" y="2000250"/>
          <p14:tracePt t="36343" x="4140200" y="2000250"/>
          <p14:tracePt t="36359" x="4064000" y="2000250"/>
          <p14:tracePt t="36374" x="3994150" y="2000250"/>
          <p14:tracePt t="36392" x="3892550" y="1987550"/>
          <p14:tracePt t="36408" x="3860800" y="1987550"/>
          <p14:tracePt t="36422" x="3835400" y="1968500"/>
          <p14:tracePt t="36442" x="3822700" y="1968500"/>
          <p14:tracePt t="36524" x="3810000" y="1955800"/>
          <p14:tracePt t="37040" x="3841750" y="1955800"/>
          <p14:tracePt t="37055" x="3930650" y="1955800"/>
          <p14:tracePt t="37075" x="4044950" y="1981200"/>
          <p14:tracePt t="37090" x="4146550" y="2051050"/>
          <p14:tracePt t="37108" x="4191000" y="2076450"/>
          <p14:tracePt t="37123" x="4229100" y="2076450"/>
          <p14:tracePt t="37174" x="4235450" y="2082800"/>
          <p14:tracePt t="37207" x="4216400" y="2095500"/>
          <p14:tracePt t="37225" x="4070350" y="2095500"/>
          <p14:tracePt t="37241" x="3911600" y="2095500"/>
          <p14:tracePt t="37258" x="3740150" y="2095500"/>
          <p14:tracePt t="37273" x="3587750" y="2095500"/>
          <p14:tracePt t="37288" x="3498850" y="2095500"/>
          <p14:tracePt t="37308" x="3473450" y="2095500"/>
          <p14:tracePt t="37440" x="3524250" y="2095500"/>
          <p14:tracePt t="37458" x="3714750" y="2095500"/>
          <p14:tracePt t="37473" x="3841750" y="2095500"/>
          <p14:tracePt t="37491" x="4038600" y="2095500"/>
          <p14:tracePt t="37506" x="4197350" y="2095500"/>
          <p14:tracePt t="37525" x="4368800" y="2095500"/>
          <p14:tracePt t="37540" x="4387850" y="2095500"/>
          <p14:tracePt t="37608" x="4349750" y="2120900"/>
          <p14:tracePt t="37625" x="4267200" y="2133600"/>
          <p14:tracePt t="37640" x="4159250" y="2152650"/>
          <p14:tracePt t="37658" x="4032250" y="2165350"/>
          <p14:tracePt t="37673" x="3886200" y="2178050"/>
          <p14:tracePt t="37691" x="3784600" y="2178050"/>
          <p14:tracePt t="37706" x="3663950" y="2178050"/>
          <p14:tracePt t="37708" x="3644900" y="2178050"/>
          <p14:tracePt t="37726" x="3600450" y="2184400"/>
          <p14:tracePt t="37739" x="3587750" y="2190750"/>
          <p14:tracePt t="37758" x="3568700" y="2190750"/>
          <p14:tracePt t="37773" x="3549650" y="2190750"/>
          <p14:tracePt t="37839" x="3556000" y="2190750"/>
          <p14:tracePt t="37858" x="3727450" y="2190750"/>
          <p14:tracePt t="37873" x="4070350" y="2190750"/>
          <p14:tracePt t="37891" x="4483100" y="2190750"/>
          <p14:tracePt t="37906" x="4692650" y="2241550"/>
          <p14:tracePt t="37925" x="4756150" y="2241550"/>
          <p14:tracePt t="38006" x="4743450" y="2241550"/>
          <p14:tracePt t="38025" x="4635500" y="2241550"/>
          <p14:tracePt t="38039" x="4533900" y="2241550"/>
          <p14:tracePt t="38058" x="4337050" y="2241550"/>
          <p14:tracePt t="38074" x="4178300" y="2241550"/>
          <p14:tracePt t="38089" x="4006850" y="2241550"/>
          <p14:tracePt t="38108" x="3810000" y="2241550"/>
          <p14:tracePt t="38122" x="3771900" y="2241550"/>
          <p14:tracePt t="38172" x="3740150" y="2241550"/>
          <p14:tracePt t="38206" x="3746500" y="2241550"/>
          <p14:tracePt t="38225" x="3848100" y="2241550"/>
          <p14:tracePt t="38240" x="4006850" y="2241550"/>
          <p14:tracePt t="38258" x="4210050" y="2241550"/>
          <p14:tracePt t="38272" x="4279900" y="2241550"/>
          <p14:tracePt t="38290" x="4286250" y="2241550"/>
          <p14:tracePt t="38357" x="4260850" y="2241550"/>
          <p14:tracePt t="38372" x="4140200" y="2241550"/>
          <p14:tracePt t="38391" x="3987800" y="2241550"/>
          <p14:tracePt t="38407" x="3841750" y="2241550"/>
          <p14:tracePt t="38422" x="3790950" y="2241550"/>
          <p14:tracePt t="38442" x="3771900" y="2241550"/>
          <p14:tracePt t="38557" x="3873500" y="2241550"/>
          <p14:tracePt t="38572" x="4032250" y="2241550"/>
          <p14:tracePt t="38590" x="4235450" y="2241550"/>
          <p14:tracePt t="38606" x="4387850" y="2241550"/>
          <p14:tracePt t="38624" x="4546600" y="2241550"/>
          <p14:tracePt t="38638" x="4597400" y="2241550"/>
          <p14:tracePt t="38689" x="4616450" y="2241550"/>
          <p14:tracePt t="38708" x="4502150" y="2241550"/>
          <p14:tracePt t="38722" x="4406900" y="2241550"/>
          <p14:tracePt t="38740" x="4203700" y="2241550"/>
          <p14:tracePt t="38756" x="4083050" y="2241550"/>
          <p14:tracePt t="38773" x="3879850" y="2241550"/>
          <p14:tracePt t="38788" x="3765550" y="2241550"/>
          <p14:tracePt t="38872" x="3752850" y="2241550"/>
          <p14:tracePt t="38890" x="3848100" y="2241550"/>
          <p14:tracePt t="38907" x="3994150" y="2241550"/>
          <p14:tracePt t="38922" x="4146550" y="2241550"/>
          <p14:tracePt t="38941" x="4229100" y="2241550"/>
          <p14:tracePt t="38955" x="4235450" y="2241550"/>
          <p14:tracePt t="40573" x="4235450" y="2254250"/>
          <p14:tracePt t="40722" x="4235450" y="2279650"/>
          <p14:tracePt t="40737" x="4235450" y="2305050"/>
          <p14:tracePt t="40755" x="4229100" y="2317750"/>
          <p14:tracePt t="40770" x="4197350" y="2343150"/>
          <p14:tracePt t="40789" x="4171950" y="2387600"/>
          <p14:tracePt t="40804" x="4152900" y="2425700"/>
          <p14:tracePt t="40822" x="4114800" y="2463800"/>
          <p14:tracePt t="40837" x="4102100" y="2482850"/>
          <p14:tracePt t="40852" x="4070350" y="2514600"/>
          <p14:tracePt t="40872" x="4044950" y="2578100"/>
          <p14:tracePt t="40887" x="4000500" y="2622550"/>
          <p14:tracePt t="40905" x="3943350" y="2679700"/>
          <p14:tracePt t="40922" x="3911600" y="2711450"/>
          <p14:tracePt t="40937" x="3879850" y="2736850"/>
          <p14:tracePt t="40955" x="3873500" y="2749550"/>
          <p14:tracePt t="40970" x="3841750" y="2806700"/>
          <p14:tracePt t="40988" x="3810000" y="2870200"/>
          <p14:tracePt t="41004" x="3778250" y="2952750"/>
          <p14:tracePt t="41022" x="3721100" y="3086100"/>
          <p14:tracePt t="41037" x="3708400" y="3155950"/>
          <p14:tracePt t="41055" x="3708400" y="3346450"/>
          <p14:tracePt t="41070" x="3708400" y="3498850"/>
          <p14:tracePt t="41088" x="3708400" y="3657600"/>
          <p14:tracePt t="41103" x="3714750" y="3860800"/>
          <p14:tracePt t="41122" x="3810000" y="4057650"/>
          <p14:tracePt t="41137" x="3873500" y="4191000"/>
          <p14:tracePt t="41155" x="3917950" y="4381500"/>
          <p14:tracePt t="41170" x="3968750" y="4641850"/>
          <p14:tracePt t="41185" x="4000500" y="4787900"/>
          <p14:tracePt t="41205" x="4057650" y="4997450"/>
          <p14:tracePt t="41221" x="4083050" y="5149850"/>
          <p14:tracePt t="41237" x="4083050" y="5257800"/>
          <p14:tracePt t="41256" x="4102100" y="5397500"/>
          <p14:tracePt t="41270" x="4114800" y="5467350"/>
          <p14:tracePt t="41288" x="4146550" y="5556250"/>
          <p14:tracePt t="41303" x="4171950" y="5619750"/>
          <p14:tracePt t="41321" x="4210050" y="5721350"/>
          <p14:tracePt t="41337" x="4241800" y="5803900"/>
          <p14:tracePt t="41355" x="4248150" y="5842000"/>
          <p14:tracePt t="41370" x="4248150" y="5880100"/>
          <p14:tracePt t="41388" x="4248150" y="5899150"/>
          <p14:tracePt t="41403" x="4248150" y="5937250"/>
          <p14:tracePt t="41421" x="4254500" y="5943600"/>
          <p14:tracePt t="41436" x="4267200" y="5956300"/>
          <p14:tracePt t="41603" x="4286250" y="5924550"/>
          <p14:tracePt t="41621" x="4286250" y="5848350"/>
          <p14:tracePt t="41636" x="4286250" y="5784850"/>
          <p14:tracePt t="41655" x="4286250" y="5734050"/>
          <p14:tracePt t="41669" x="4286250" y="5715000"/>
          <p14:tracePt t="41720" x="4292600" y="5683250"/>
          <p14:tracePt t="41738" x="4298950" y="5638800"/>
          <p14:tracePt t="41753" x="4318000" y="5600700"/>
          <p14:tracePt t="41768" x="4318000" y="5562600"/>
          <p14:tracePt t="41787" x="4318000" y="5549900"/>
          <p14:tracePt t="41821" x="4337050" y="5518150"/>
          <p14:tracePt t="41936" x="4337050" y="5549900"/>
          <p14:tracePt t="41954" x="4337050" y="5613400"/>
          <p14:tracePt t="41971" x="4337050" y="5683250"/>
          <p14:tracePt t="41986" x="4337050" y="5772150"/>
          <p14:tracePt t="42001" x="4324350" y="5880100"/>
          <p14:tracePt t="42021" x="4305300" y="5969000"/>
          <p14:tracePt t="42038" x="4286250" y="6007100"/>
          <p14:tracePt t="42053" x="4267200" y="6045200"/>
          <p14:tracePt t="42071" x="4254500" y="6057900"/>
          <p14:tracePt t="42119" x="4260850" y="6064250"/>
          <p14:tracePt t="42134" x="4349750" y="5994400"/>
          <p14:tracePt t="42155" x="4470400" y="5918200"/>
          <p14:tracePt t="42169" x="4559300" y="5886450"/>
          <p14:tracePt t="42187" x="4629150" y="5854700"/>
          <p14:tracePt t="42202" x="4648200" y="5854700"/>
          <p14:tracePt t="42220" x="4686300" y="5854700"/>
          <p14:tracePt t="42238" x="4705350" y="5854700"/>
          <p14:tracePt t="42253" x="4743450" y="5861050"/>
          <p14:tracePt t="42271" x="4762500" y="5924550"/>
          <p14:tracePt t="42286" x="4762500" y="6000750"/>
          <p14:tracePt t="42304" x="4737100" y="6140450"/>
          <p14:tracePt t="42319" x="4679950" y="6248400"/>
          <p14:tracePt t="42337" x="4565650" y="6400800"/>
          <p14:tracePt t="42352" x="4445000" y="6470650"/>
          <p14:tracePt t="42370" x="4330700" y="6515100"/>
          <p14:tracePt t="42386" x="4229100" y="6515100"/>
          <p14:tracePt t="42401" x="4121150" y="6508750"/>
          <p14:tracePt t="42421" x="4089400" y="6496050"/>
          <p14:tracePt t="42436" x="4044950" y="6451600"/>
          <p14:tracePt t="42454" x="4013200" y="6362700"/>
          <p14:tracePt t="42469" x="3994150" y="6299200"/>
          <p14:tracePt t="42487" x="3994150" y="6248400"/>
          <p14:tracePt t="42504" x="3994150" y="6184900"/>
          <p14:tracePt t="42519" x="4006850" y="6178550"/>
          <p14:tracePt t="42537" x="4070350" y="6146800"/>
          <p14:tracePt t="42552" x="4165600" y="6140450"/>
          <p14:tracePt t="42571" x="4330700" y="6102350"/>
          <p14:tracePt t="42586" x="4432300" y="6102350"/>
          <p14:tracePt t="42604" x="4533900" y="6108700"/>
          <p14:tracePt t="42619" x="4565650" y="6127750"/>
          <p14:tracePt t="42637" x="4610100" y="6172200"/>
          <p14:tracePt t="42652" x="4622800" y="6223000"/>
          <p14:tracePt t="42670" x="4622800" y="6318250"/>
          <p14:tracePt t="42685" x="4622800" y="6432550"/>
          <p14:tracePt t="42704" x="4635500" y="6584950"/>
          <p14:tracePt t="42719" x="4622800" y="6642100"/>
          <p14:tracePt t="42720" x="4610100" y="6667500"/>
          <p14:tracePt t="42734" x="4584700" y="6692900"/>
          <p14:tracePt t="42754" x="4464050" y="6800850"/>
          <p14:tracePt t="42771" x="4286250" y="6851650"/>
          <p14:tracePt t="42785" x="4159250" y="6851650"/>
          <p14:tracePt t="42800" x="4000500" y="6851650"/>
          <p14:tracePt t="42820" x="3886200" y="6819900"/>
          <p14:tracePt t="42837" x="3854450" y="6813550"/>
          <p14:tracePt t="42852" x="3816350" y="6756400"/>
          <p14:tracePt t="42870" x="3816350" y="6604000"/>
          <p14:tracePt t="42885" x="3816350" y="6534150"/>
          <p14:tracePt t="42904" x="3810000" y="6438900"/>
          <p14:tracePt t="42919" x="3816350" y="6426200"/>
          <p14:tracePt t="42937" x="3886200" y="6369050"/>
          <p14:tracePt t="42952" x="3987800" y="6369050"/>
          <p14:tracePt t="42970" x="4121150" y="6369050"/>
          <p14:tracePt t="42985" x="4292600" y="6388100"/>
          <p14:tracePt t="43004" x="4438650" y="6457950"/>
          <p14:tracePt t="43018" x="4540250" y="6521450"/>
          <p14:tracePt t="43037" x="4591050" y="6610350"/>
          <p14:tracePt t="43052" x="4610100" y="6692900"/>
          <p14:tracePt t="43066" x="4610100" y="6750050"/>
          <p14:tracePt t="43087" x="4610100" y="6845300"/>
          <p14:tracePt t="43104" x="4565650" y="6851650"/>
          <p14:tracePt t="43118" x="4508500" y="6851650"/>
          <p14:tracePt t="43137" x="4419600" y="6851650"/>
          <p14:tracePt t="43152" x="4337050" y="6851650"/>
          <p14:tracePt t="43170" x="4222750" y="6851650"/>
          <p14:tracePt t="43185" x="4133850" y="6851650"/>
          <p14:tracePt t="43204" x="4025900" y="6851650"/>
          <p14:tracePt t="43218" x="3968750" y="6851650"/>
          <p14:tracePt t="43238" x="3917950" y="6838950"/>
          <p14:tracePt t="43252" x="3898900" y="6819900"/>
          <p14:tracePt t="43270" x="3873500" y="6800850"/>
          <p14:tracePt t="43285" x="3867150" y="6794500"/>
          <p14:tracePt t="43303" x="3848100" y="6781800"/>
          <p14:tracePt t="43318" x="3829050" y="6769100"/>
          <p14:tracePt t="43420" x="3867150" y="6769100"/>
          <p14:tracePt t="43435" x="3886200" y="6769100"/>
          <p14:tracePt t="43449" x="3905250" y="6769100"/>
          <p14:tracePt t="43851" x="3924300" y="6769100"/>
          <p14:tracePt t="43869" x="3930650" y="6769100"/>
          <p14:tracePt t="43884" x="3943350" y="6769100"/>
          <p14:tracePt t="43935" x="3943350" y="6775450"/>
          <p14:tracePt t="43952" x="3949700" y="6788150"/>
          <p14:tracePt t="44036" x="3956050" y="6813550"/>
          <p14:tracePt t="44051" x="3968750" y="6819900"/>
          <p14:tracePt t="44084" x="3975100" y="6832600"/>
          <p14:tracePt t="44103" x="3975100" y="6851650"/>
          <p14:tracePt t="44136" x="3981450" y="6851650"/>
          <p14:tracePt t="44152" x="4000500" y="6851650"/>
          <p14:tracePt t="44167" x="4013200" y="6851650"/>
          <p14:tracePt t="44203" x="4019550" y="6851650"/>
          <p14:tracePt t="44219" x="4038600" y="6851650"/>
          <p14:tracePt t="44253" x="4057650" y="6851650"/>
          <p14:tracePt t="44267" x="4095750" y="6851650"/>
          <p14:tracePt t="44286" x="4184650" y="6851650"/>
          <p14:tracePt t="44301" x="4241800" y="6851650"/>
          <p14:tracePt t="44319" x="4343400" y="6851650"/>
          <p14:tracePt t="44335" x="4362450" y="6851650"/>
          <p14:tracePt t="44349" x="4413250" y="6851650"/>
          <p14:tracePt t="44369" x="4483100" y="6851650"/>
          <p14:tracePt t="44384" x="4489450" y="6851650"/>
          <p14:tracePt t="44403" x="4527550" y="6851650"/>
          <p14:tracePt t="44434" x="4565650" y="6851650"/>
          <p14:tracePt t="44469" x="4622800" y="6851650"/>
          <p14:tracePt t="44486" x="4679950" y="6851650"/>
          <p14:tracePt t="44501" x="4743450" y="6851650"/>
          <p14:tracePt t="44519" x="4826000" y="6851650"/>
          <p14:tracePt t="44534" x="4972050" y="6851650"/>
          <p14:tracePt t="44552" x="5124450" y="6851650"/>
          <p14:tracePt t="44567" x="5219700" y="6851650"/>
          <p14:tracePt t="44586" x="5314950" y="6851650"/>
          <p14:tracePt t="44600" x="5334000" y="6851650"/>
          <p14:tracePt t="44634" x="5372100" y="6851650"/>
          <p14:tracePt t="44652" x="5397500" y="6838950"/>
          <p14:tracePt t="44667" x="5435600" y="6826250"/>
          <p14:tracePt t="44682" x="5454650" y="6819900"/>
          <p14:tracePt t="44702" x="5461000" y="6813550"/>
          <p14:tracePt t="44820" x="5473700" y="6800850"/>
          <p14:tracePt t="44986" x="5486400" y="6800850"/>
          <p14:tracePt t="45067" x="5505450" y="6800850"/>
          <p14:tracePt t="45086" x="5518150" y="6800850"/>
          <p14:tracePt t="45185" x="5524500" y="6800850"/>
          <p14:tracePt t="45285" x="5543550" y="6800850"/>
          <p14:tracePt t="45485" x="5391150" y="6813550"/>
          <p14:tracePt t="45500" x="5308600" y="6851650"/>
          <p14:tracePt t="45519" x="5251450" y="6851650"/>
          <p14:tracePt t="45533" x="5181600" y="6851650"/>
          <p14:tracePt t="45551" x="5080000" y="6851650"/>
          <p14:tracePt t="45566" x="4933950" y="6851650"/>
          <p14:tracePt t="45585" x="4743450" y="6845300"/>
          <p14:tracePt t="45601" x="4629150" y="6832600"/>
          <p14:tracePt t="45616" x="4565650" y="6807200"/>
          <p14:tracePt t="45635" x="4521200" y="6807200"/>
          <p14:tracePt t="45650" x="4489450" y="6807200"/>
          <p14:tracePt t="45668" x="4483100" y="6800850"/>
          <p14:tracePt t="45701" x="4483100" y="6794500"/>
          <p14:tracePt t="45716" x="4483100" y="6769100"/>
          <p14:tracePt t="45731" x="4483100" y="6737350"/>
          <p14:tracePt t="45751" x="4559300" y="6686550"/>
          <p14:tracePt t="45766" x="4718050" y="6667500"/>
          <p14:tracePt t="45784" x="4876800" y="6629400"/>
          <p14:tracePt t="45799" x="5010150" y="6597650"/>
          <p14:tracePt t="45818" x="5137150" y="6553200"/>
          <p14:tracePt t="45833" x="5213350" y="6540500"/>
          <p14:tracePt t="45852" x="5295900" y="6515100"/>
          <p14:tracePt t="45868" x="5346700" y="6483350"/>
          <p14:tracePt t="45883" x="5353050" y="6477000"/>
          <p14:tracePt t="45901" x="5378450" y="6445250"/>
          <p14:tracePt t="45916" x="5384800" y="6426200"/>
          <p14:tracePt t="45983" x="5384800" y="6419850"/>
          <p14:tracePt t="45997" x="5302250" y="6419850"/>
          <p14:tracePt t="46018" x="4927600" y="6451600"/>
          <p14:tracePt t="46033" x="4629150" y="6496050"/>
          <p14:tracePt t="46051" x="4368800" y="6546850"/>
          <p14:tracePt t="46066" x="4286250" y="6559550"/>
          <p14:tracePt t="46099" x="4260850" y="6572250"/>
          <p14:tracePt t="46135" x="4343400" y="6546850"/>
          <p14:tracePt t="46150" x="4552950" y="6470650"/>
          <p14:tracePt t="46167" x="4851400" y="6432550"/>
          <p14:tracePt t="46183" x="5143500" y="6350000"/>
          <p14:tracePt t="46201" x="5422900" y="6324600"/>
          <p14:tracePt t="46216" x="5588000" y="6286500"/>
          <p14:tracePt t="46234" x="5626100" y="6286500"/>
          <p14:tracePt t="46236" x="5645150" y="6286500"/>
          <p14:tracePt t="46249" x="5664200" y="6280150"/>
          <p14:tracePt t="46301" x="5594350" y="6273800"/>
          <p14:tracePt t="46316" x="5384800" y="6273800"/>
          <p14:tracePt t="46334" x="5010150" y="6292850"/>
          <p14:tracePt t="46349" x="4616450" y="6324600"/>
          <p14:tracePt t="46368" x="4324350" y="6324600"/>
          <p14:tracePt t="46382" x="4197350" y="6324600"/>
          <p14:tracePt t="46451" x="4197350" y="6311900"/>
          <p14:tracePt t="46467" x="4273550" y="6286500"/>
          <p14:tracePt t="46482" x="4445000" y="6261100"/>
          <p14:tracePt t="46500" x="4603750" y="6229350"/>
          <p14:tracePt t="46516" x="5181600" y="6197600"/>
          <p14:tracePt t="46534" x="5365750" y="6197600"/>
          <p14:tracePt t="46549" x="5410200" y="6197600"/>
          <p14:tracePt t="46601" x="5359400" y="6197600"/>
          <p14:tracePt t="46615" x="5257800" y="6197600"/>
          <p14:tracePt t="46634" x="4921250" y="6197600"/>
          <p14:tracePt t="46649" x="4679950" y="6184900"/>
          <p14:tracePt t="46668" x="4610100" y="6153150"/>
          <p14:tracePt t="46682" x="4584700" y="6146800"/>
          <p14:tracePt t="46697" x="4578350" y="6134100"/>
          <p14:tracePt t="46717" x="4572000" y="6127750"/>
          <p14:tracePt t="46749" x="4559300" y="6108700"/>
          <p14:tracePt t="46767" x="4673600" y="6057900"/>
          <p14:tracePt t="46782" x="4832350" y="6038850"/>
          <p14:tracePt t="46800" x="5270500" y="5981700"/>
          <p14:tracePt t="46815" x="5638800" y="5981700"/>
          <p14:tracePt t="46834" x="5867400" y="5956300"/>
          <p14:tracePt t="46867" x="5886450" y="5962650"/>
          <p14:tracePt t="46882" x="5778500" y="5962650"/>
          <p14:tracePt t="46900" x="5378450" y="6019800"/>
          <p14:tracePt t="46916" x="5048250" y="6019800"/>
          <p14:tracePt t="46934" x="4438650" y="6019800"/>
          <p14:tracePt t="46949" x="4025900" y="6019800"/>
          <p14:tracePt t="46967" x="3797300" y="5962650"/>
          <p14:tracePt t="46983" x="3733800" y="5918200"/>
          <p14:tracePt t="46998" x="3676650" y="5899150"/>
          <p14:tracePt t="47013" x="3663950" y="5861050"/>
          <p14:tracePt t="47034" x="3638550" y="5765800"/>
          <p14:tracePt t="47049" x="3638550" y="5727700"/>
          <p14:tracePt t="47067" x="3638550" y="5683250"/>
          <p14:tracePt t="47082" x="3638550" y="5645150"/>
          <p14:tracePt t="47100" x="3638550" y="5619750"/>
          <p14:tracePt t="47115" x="3695700" y="5600700"/>
          <p14:tracePt t="47133" x="3810000" y="5600700"/>
          <p14:tracePt t="47148" x="3981450" y="5600700"/>
          <p14:tracePt t="47167" x="4324350" y="5638800"/>
          <p14:tracePt t="47182" x="4508500" y="5715000"/>
          <p14:tracePt t="47200" x="4629150" y="5759450"/>
          <p14:tracePt t="47217" x="4718050" y="5810250"/>
          <p14:tracePt t="47231" x="4730750" y="5829300"/>
          <p14:tracePt t="47266" x="4730750" y="5842000"/>
          <p14:tracePt t="47284" x="4660900" y="5880100"/>
          <p14:tracePt t="47298" x="4578350" y="5905500"/>
          <p14:tracePt t="47313" x="4419600" y="5930900"/>
          <p14:tracePt t="47333" x="3956050" y="5930900"/>
          <p14:tracePt t="47348" x="3549650" y="5930900"/>
          <p14:tracePt t="47366" x="3225800" y="5880100"/>
          <p14:tracePt t="47382" x="3041650" y="5854700"/>
          <p14:tracePt t="47400" x="2990850" y="5835650"/>
          <p14:tracePt t="47415" x="2946400" y="5803900"/>
          <p14:tracePt t="47433" x="2921000" y="5778500"/>
          <p14:tracePt t="47449" x="2901950" y="5734050"/>
          <p14:tracePt t="47467" x="2901950" y="5676900"/>
          <p14:tracePt t="47483" x="2901950" y="5645150"/>
          <p14:tracePt t="47499" x="2914650" y="5600700"/>
          <p14:tracePt t="47517" x="2990850" y="5543550"/>
          <p14:tracePt t="47531" x="3143250" y="5530850"/>
          <p14:tracePt t="47550" x="3302000" y="5505450"/>
          <p14:tracePt t="47565" x="3473450" y="5505450"/>
          <p14:tracePt t="47583" x="3911600" y="5511800"/>
          <p14:tracePt t="47598" x="4051300" y="5556250"/>
          <p14:tracePt t="47616" x="4165600" y="5613400"/>
          <p14:tracePt t="47631" x="4171950" y="5619750"/>
          <p14:tracePt t="47646" x="4191000" y="5645150"/>
          <p14:tracePt t="47666" x="4203700" y="5683250"/>
          <p14:tracePt t="47681" x="4203700" y="5721350"/>
          <p14:tracePt t="47699" x="4203700" y="5765800"/>
          <p14:tracePt t="47715" x="4127500" y="5797550"/>
          <p14:tracePt t="47733" x="4070350" y="5803900"/>
          <p14:tracePt t="47749" x="4051300" y="5803900"/>
          <p14:tracePt t="47799" x="4044950" y="5765800"/>
          <p14:tracePt t="47816" x="4044950" y="5708650"/>
          <p14:tracePt t="47831" x="4070350" y="5638800"/>
          <p14:tracePt t="47850" x="4108450" y="5568950"/>
          <p14:tracePt t="47883" x="4114800" y="5543550"/>
          <p14:tracePt t="47950" x="4095750" y="5588000"/>
          <p14:tracePt t="47964" x="4019550" y="5638800"/>
          <p14:tracePt t="47979" x="3917950" y="5683250"/>
          <p14:tracePt t="47999" x="3790950" y="5740400"/>
          <p14:tracePt t="48014" x="3714750" y="5740400"/>
          <p14:tracePt t="48033" x="3644900" y="5740400"/>
          <p14:tracePt t="48048" x="3619500" y="5715000"/>
          <p14:tracePt t="48066" x="3606800" y="5689600"/>
          <p14:tracePt t="48083" x="3606800" y="5651500"/>
          <p14:tracePt t="48098" x="3606800" y="5626100"/>
          <p14:tracePt t="48116" x="3606800" y="5607050"/>
          <p14:tracePt t="48482" x="3600450" y="5600700"/>
          <p14:tracePt t="48531" x="3632200" y="5613400"/>
          <p14:tracePt t="48550" x="3797300" y="5645150"/>
          <p14:tracePt t="48564" x="3968750" y="5657850"/>
          <p14:tracePt t="48583" x="4527550" y="5702300"/>
          <p14:tracePt t="48597" x="4819650" y="5727700"/>
          <p14:tracePt t="48616" x="5143500" y="5753100"/>
          <p14:tracePt t="48631" x="5327650" y="5753100"/>
          <p14:tracePt t="48649" x="5441950" y="5695950"/>
          <p14:tracePt t="48664" x="5511800" y="5626100"/>
          <p14:tracePt t="48682" x="5568950" y="5568950"/>
          <p14:tracePt t="48697" x="5588000" y="5524500"/>
          <p14:tracePt t="48715" x="5594350" y="5429250"/>
          <p14:tracePt t="48731" x="5594350" y="5353050"/>
          <p14:tracePt t="48749" x="5594350" y="5257800"/>
          <p14:tracePt t="48766" x="5594350" y="5200650"/>
          <p14:tracePt t="48780" x="5568950" y="5168900"/>
          <p14:tracePt t="48795" x="5549900" y="5118100"/>
          <p14:tracePt t="48816" x="5492750" y="5041900"/>
          <p14:tracePt t="48830" x="5480050" y="5010150"/>
          <p14:tracePt t="48849" x="5480050" y="4946650"/>
          <p14:tracePt t="48864" x="5480050" y="4857750"/>
          <p14:tracePt t="48882" x="5480050" y="4711700"/>
          <p14:tracePt t="48897" x="5480050" y="4629150"/>
          <p14:tracePt t="48915" x="5486400" y="4521200"/>
          <p14:tracePt t="48930" x="5556250" y="4445000"/>
          <p14:tracePt t="48949" x="5613400" y="4419600"/>
          <p14:tracePt t="48965" x="5695950" y="4413250"/>
          <p14:tracePt t="48980" x="5784850" y="4413250"/>
          <p14:tracePt t="48999" x="5981700" y="4419600"/>
          <p14:tracePt t="49013" x="6115050" y="4508500"/>
          <p14:tracePt t="49029" x="6210300" y="4654550"/>
          <p14:tracePt t="49049" x="6254750" y="4864100"/>
          <p14:tracePt t="49064" x="6223000" y="5124450"/>
          <p14:tracePt t="49082" x="5975350" y="5384800"/>
          <p14:tracePt t="49097" x="5753100" y="5448300"/>
          <p14:tracePt t="49115" x="5480050" y="5448300"/>
          <p14:tracePt t="49130" x="5194300" y="5448300"/>
          <p14:tracePt t="49148" x="5092700" y="5403850"/>
          <p14:tracePt t="49164" x="5067300" y="5334000"/>
          <p14:tracePt t="49182" x="5041900" y="5257800"/>
          <p14:tracePt t="49197" x="5041900" y="5105400"/>
          <p14:tracePt t="49215" x="5080000" y="4794250"/>
          <p14:tracePt t="49230" x="5162550" y="4629150"/>
          <p14:tracePt t="49232" x="5181600" y="4578350"/>
          <p14:tracePt t="49249" x="5264150" y="4413250"/>
          <p14:tracePt t="49266" x="5359400" y="4273550"/>
          <p14:tracePt t="49280" x="5448300" y="4178300"/>
          <p14:tracePt t="49295" x="5556250" y="4133850"/>
          <p14:tracePt t="49316" x="5746750" y="4089400"/>
          <p14:tracePt t="49331" x="5930900" y="4089400"/>
          <p14:tracePt t="49347" x="6064250" y="4089400"/>
          <p14:tracePt t="49365" x="6146800" y="4133850"/>
          <p14:tracePt t="49380" x="6216650" y="4191000"/>
          <p14:tracePt t="49398" x="6330950" y="4343400"/>
          <p14:tracePt t="49413" x="6400800" y="4457700"/>
          <p14:tracePt t="49428" x="6438900" y="4629150"/>
          <p14:tracePt t="49448" x="6438900" y="4864100"/>
          <p14:tracePt t="49463" x="6394450" y="4978400"/>
          <p14:tracePt t="49481" x="6311900" y="5067300"/>
          <p14:tracePt t="49497" x="6172200" y="5124450"/>
          <p14:tracePt t="49515" x="6007100" y="5124450"/>
          <p14:tracePt t="49530" x="5810250" y="5092700"/>
          <p14:tracePt t="49549" x="5461000" y="4908550"/>
          <p14:tracePt t="49565" x="5149850" y="4705350"/>
          <p14:tracePt t="49580" x="5003800" y="4565650"/>
          <p14:tracePt t="49594" x="4946650" y="4483100"/>
          <p14:tracePt t="49615" x="4940300" y="4356100"/>
          <p14:tracePt t="49631" x="4978400" y="4133850"/>
          <p14:tracePt t="49647" x="5048250" y="4019550"/>
          <p14:tracePt t="49665" x="5149850" y="3917950"/>
          <p14:tracePt t="49679" x="5257800" y="3841750"/>
          <p14:tracePt t="49698" x="5378450" y="3790950"/>
          <p14:tracePt t="49713" x="5473700" y="3778250"/>
          <p14:tracePt t="49731" x="5588000" y="3778250"/>
          <p14:tracePt t="49746" x="5689600" y="3778250"/>
          <p14:tracePt t="49761" x="5778500" y="3803650"/>
          <p14:tracePt t="49781" x="5861050" y="3886200"/>
          <p14:tracePt t="49796" x="5880100" y="3917950"/>
          <p14:tracePt t="49815" x="5880100" y="3956050"/>
          <p14:tracePt t="49882" x="5880100" y="3975100"/>
          <p14:tracePt t="49932" x="5880100" y="3981450"/>
          <p14:tracePt t="50165" x="5873750" y="4000500"/>
          <p14:tracePt t="50246" x="5861050" y="4013200"/>
          <p14:tracePt t="50265" x="5842000" y="4057650"/>
          <p14:tracePt t="50279" x="5810250" y="4102100"/>
          <p14:tracePt t="50298" x="5759450" y="4159250"/>
          <p14:tracePt t="50312" x="5734050" y="4197350"/>
          <p14:tracePt t="50331" x="5702300" y="4248150"/>
          <p14:tracePt t="50346" x="5645150" y="4292600"/>
          <p14:tracePt t="50364" x="5594350" y="4324350"/>
          <p14:tracePt t="50379" x="5549900" y="4362450"/>
          <p14:tracePt t="50398" x="5461000" y="4406900"/>
          <p14:tracePt t="50414" x="5403850" y="4457700"/>
          <p14:tracePt t="50429" x="5365750" y="4464050"/>
          <p14:tracePt t="50444" x="5321300" y="4508500"/>
          <p14:tracePt t="50460" x="5295900" y="4533900"/>
          <p14:tracePt t="50481" x="5251450" y="4565650"/>
          <p14:tracePt t="50498" x="5181600" y="4616450"/>
          <p14:tracePt t="50512" x="5149850" y="4622800"/>
          <p14:tracePt t="50530" x="5130800" y="4641850"/>
          <p14:tracePt t="50546" x="5105400" y="4660900"/>
          <p14:tracePt t="50564" x="5105400" y="4667250"/>
          <p14:tracePt t="50579" x="5105400" y="4673600"/>
          <p14:tracePt t="50597" x="5086350" y="4711700"/>
          <p14:tracePt t="50613" x="5048250" y="4762500"/>
          <p14:tracePt t="50631" x="5048250" y="4800600"/>
          <p14:tracePt t="50646" x="4997450" y="4845050"/>
          <p14:tracePt t="50664" x="4946650" y="4946650"/>
          <p14:tracePt t="50679" x="4902200" y="5022850"/>
          <p14:tracePt t="50698" x="4838700" y="5181600"/>
          <p14:tracePt t="50714" x="4781550" y="5276850"/>
          <p14:tracePt t="50729" x="4737100" y="5353050"/>
          <p14:tracePt t="50730" x="4730750" y="5378450"/>
          <p14:tracePt t="50744" x="4699000" y="5435600"/>
          <p14:tracePt t="50764" x="4648200" y="5505450"/>
          <p14:tracePt t="50779" x="4622800" y="5543550"/>
          <p14:tracePt t="50812" x="4603750" y="5562600"/>
          <p14:tracePt t="50864" x="4597400" y="5575300"/>
          <p14:tracePt t="50898" x="4597400" y="5588000"/>
          <p14:tracePt t="50912" x="4597400" y="5600700"/>
          <p14:tracePt t="50930" x="4591050" y="5626100"/>
          <p14:tracePt t="50947" x="4578350" y="5638800"/>
          <p14:tracePt t="50962" x="4565650" y="5657850"/>
          <p14:tracePt t="50980" x="4565650" y="5670550"/>
          <p14:tracePt t="50995" x="4565650" y="5695950"/>
          <p14:tracePt t="51010" x="4552950" y="5702300"/>
          <p14:tracePt t="51045" x="4546600" y="5708650"/>
          <p14:tracePt t="51078" x="4527550" y="5727700"/>
          <p14:tracePt t="51130" x="4527550" y="5746750"/>
          <p14:tracePt t="51197" x="4565650" y="5746750"/>
          <p14:tracePt t="51213" x="4597400" y="5734050"/>
          <p14:tracePt t="51228" x="4654550" y="5715000"/>
          <p14:tracePt t="51247" x="4686300" y="5695950"/>
          <p14:tracePt t="51262" x="4737100" y="5645150"/>
          <p14:tracePt t="51280" x="4749800" y="5638800"/>
          <p14:tracePt t="51463" x="4743450" y="5638800"/>
          <p14:tracePt t="51480" x="4711700" y="5638800"/>
          <p14:tracePt t="51495" x="4705350" y="5638800"/>
          <p14:tracePt t="51647" x="4692650" y="5651500"/>
          <p14:tracePt t="52777" x="4686300" y="5657850"/>
          <p14:tracePt t="53358" x="4686300" y="5664200"/>
          <p14:tracePt t="53411" x="4686300" y="5683250"/>
          <p14:tracePt t="53427" x="4686300" y="5702300"/>
          <p14:tracePt t="53445" x="4667250" y="5721350"/>
          <p14:tracePt t="53461" x="4641850" y="5740400"/>
          <p14:tracePt t="53476" x="4616450" y="5765800"/>
          <p14:tracePt t="53495" x="4597400" y="5791200"/>
          <p14:tracePt t="53510" x="4584700" y="5810250"/>
          <p14:tracePt t="53528" x="4572000" y="5816600"/>
          <p14:tracePt t="53543" x="4565650" y="5822950"/>
          <p14:tracePt t="53561" x="4546600" y="5854700"/>
          <p14:tracePt t="53576" x="4527550" y="5886450"/>
          <p14:tracePt t="53595" x="4527550" y="5969000"/>
          <p14:tracePt t="53611" x="4527550" y="6032500"/>
          <p14:tracePt t="53628" x="4527550" y="6051550"/>
          <p14:tracePt t="53643" x="4527550" y="6076950"/>
          <p14:tracePt t="53658" x="4527550" y="6102350"/>
          <p14:tracePt t="53678" x="4540250" y="6134100"/>
          <p14:tracePt t="53695" x="4552950" y="6165850"/>
          <p14:tracePt t="53709" x="4565650" y="6184900"/>
          <p14:tracePt t="53724" x="4578350" y="6210300"/>
          <p14:tracePt t="53745" x="4603750" y="6248400"/>
          <p14:tracePt t="53761" x="4622800" y="6267450"/>
          <p14:tracePt t="53776" x="4635500" y="6305550"/>
          <p14:tracePt t="53795" x="4635500" y="6318250"/>
          <p14:tracePt t="53810" x="4635500" y="6343650"/>
          <p14:tracePt t="53828" x="4641850" y="6350000"/>
          <p14:tracePt t="53843" x="4648200" y="6356350"/>
          <p14:tracePt t="53862" x="4648200" y="6375400"/>
          <p14:tracePt t="53876" x="4667250" y="6413500"/>
          <p14:tracePt t="53895" x="4686300" y="6445250"/>
          <p14:tracePt t="53909" x="4686300" y="6464300"/>
          <p14:tracePt t="53928" x="4686300" y="6483350"/>
          <p14:tracePt t="53943" x="4686300" y="6496050"/>
          <p14:tracePt t="53961" x="4705350" y="6565900"/>
          <p14:tracePt t="53976" x="4705350" y="6654800"/>
          <p14:tracePt t="53995" x="4730750" y="6737350"/>
          <p14:tracePt t="54010" x="4730750" y="6775450"/>
          <p14:tracePt t="54028" x="4730750" y="6832600"/>
          <p14:tracePt t="54061" x="4730750" y="6851650"/>
          <p14:tracePt t="54228" x="4756150" y="6851650"/>
          <p14:tracePt t="54244" x="4806950" y="6851650"/>
          <p14:tracePt t="54260" x="4851400" y="6851650"/>
          <p14:tracePt t="54278" x="4889500" y="6851650"/>
          <p14:tracePt t="54293" x="4908550" y="6851650"/>
          <p14:tracePt t="54311" x="4946650" y="6851650"/>
          <p14:tracePt t="54326" x="4965700" y="6851650"/>
          <p14:tracePt t="54341" x="4991100" y="6851650"/>
          <p14:tracePt t="54362" x="5029200" y="6851650"/>
          <p14:tracePt t="54376" x="5035550" y="6851650"/>
          <p14:tracePt t="54394" x="5054600" y="6851650"/>
          <p14:tracePt t="54442" x="5067300" y="6851650"/>
          <p14:tracePt t="54460" x="5080000" y="6851650"/>
          <p14:tracePt t="54476" x="5092700" y="6851650"/>
          <p14:tracePt t="54494" x="5099050" y="6851650"/>
          <p14:tracePt t="54527" x="5130800" y="6851650"/>
          <p14:tracePt t="54544" x="5111750" y="6851650"/>
          <p14:tracePt t="54559" x="5099050" y="6851650"/>
          <p14:tracePt t="55143" x="5105400" y="6851650"/>
          <p14:tracePt t="55177" x="5124450" y="6851650"/>
          <p14:tracePt t="55310" x="5130800" y="6851650"/>
          <p14:tracePt t="55743" x="5130800" y="6845300"/>
          <p14:tracePt t="55758" x="5118100" y="6845300"/>
          <p14:tracePt t="55925" x="5092700" y="6845300"/>
          <p14:tracePt t="55944" x="5073650" y="6845300"/>
          <p14:tracePt t="55991" x="5054600" y="6845300"/>
          <p14:tracePt t="59473" x="5035550" y="6845300"/>
          <p14:tracePt t="59488" x="5016500" y="6845300"/>
          <p14:tracePt t="59507" x="4972050" y="6851650"/>
          <p14:tracePt t="59522" x="4959350" y="6851650"/>
          <p14:tracePt t="59540" x="4857750" y="6851650"/>
          <p14:tracePt t="59555" x="4851400" y="6851650"/>
          <p14:tracePt t="59573" x="4838700" y="6851650"/>
          <p14:tracePt t="59686" x="4813300" y="6851650"/>
          <p14:tracePt t="59707" x="4806950" y="6851650"/>
          <p14:tracePt t="59723" x="4794250" y="6851650"/>
          <p14:tracePt t="59755" x="4787900" y="6851650"/>
          <p14:tracePt t="59839" x="4781550" y="6851650"/>
          <p14:tracePt t="59855" x="4768850" y="6851650"/>
          <p14:tracePt t="60573" x="4800600" y="6851650"/>
          <p14:tracePt t="60656" x="4819650" y="6851650"/>
          <p14:tracePt t="60670" x="4927600" y="6851650"/>
          <p14:tracePt t="60737" x="4940300" y="6851650"/>
          <p14:tracePt t="60756" x="4953000" y="6851650"/>
          <p14:tracePt t="60922" x="4959350" y="6851650"/>
          <p14:tracePt t="61256" x="4978400" y="6851650"/>
          <p14:tracePt t="61272" x="4997450" y="6851650"/>
          <p14:tracePt t="61287" x="5016500" y="6851650"/>
          <p14:tracePt t="62453" x="4953000" y="6851650"/>
          <p14:tracePt t="62470" x="4787900" y="6851650"/>
          <p14:tracePt t="62486" x="4768850" y="6851650"/>
          <p14:tracePt t="62504" x="4699000" y="6851650"/>
          <p14:tracePt t="62519" x="4654550" y="6851650"/>
          <p14:tracePt t="62537" x="4641850" y="6851650"/>
          <p14:tracePt t="62621" x="4584700" y="6851650"/>
          <p14:tracePt t="62637" x="4445000" y="6851650"/>
          <p14:tracePt t="62652" x="4286250" y="6851650"/>
          <p14:tracePt t="62671" x="4298950" y="6851650"/>
          <p14:tracePt t="62686" x="4406900" y="6819900"/>
          <p14:tracePt t="62704" x="4438650" y="6807200"/>
          <p14:tracePt t="62719" x="4438650" y="6845300"/>
          <p14:tracePt t="62738" x="4438650" y="6851650"/>
          <p14:tracePt t="62752" x="4514850" y="6851650"/>
          <p14:tracePt t="62770" x="4552950" y="6851650"/>
          <p14:tracePt t="63385" x="4495800" y="6851650"/>
          <p14:tracePt t="63403" x="4318000" y="6851650"/>
          <p14:tracePt t="63418" x="4152900" y="6851650"/>
          <p14:tracePt t="63437" x="3994150" y="6851650"/>
          <p14:tracePt t="63454" x="3505200" y="6762750"/>
          <p14:tracePt t="63468" x="3263900" y="6673850"/>
          <p14:tracePt t="63483" x="3028950" y="6527800"/>
          <p14:tracePt t="63504" x="2768600" y="6267450"/>
          <p14:tracePt t="63520" x="2660650" y="6153150"/>
          <p14:tracePt t="63535" x="2616200" y="6064250"/>
          <p14:tracePt t="63550" x="2559050" y="5943600"/>
          <p14:tracePt t="63570" x="2520950" y="5791200"/>
          <p14:tracePt t="63585" x="2501900" y="5676900"/>
          <p14:tracePt t="63603" x="2501900" y="5422900"/>
          <p14:tracePt t="63618" x="2520950" y="5168900"/>
          <p14:tracePt t="63637" x="2597150" y="5010150"/>
          <p14:tracePt t="63651" x="2628900" y="4927600"/>
          <p14:tracePt t="63670" x="2686050" y="4762500"/>
          <p14:tracePt t="63685" x="2705100" y="4705350"/>
          <p14:tracePt t="63703" x="2724150" y="4635500"/>
          <p14:tracePt t="63720" x="2755900" y="4591050"/>
          <p14:tracePt t="63735" x="2768600" y="4552950"/>
          <p14:tracePt t="63753" x="2774950" y="4546600"/>
          <p14:tracePt t="63801" x="2787650" y="4533900"/>
          <p14:tracePt t="63820" x="2787650" y="4495800"/>
          <p14:tracePt t="63835" x="2787650" y="4457700"/>
          <p14:tracePt t="63849" x="2787650" y="4425950"/>
          <p14:tracePt t="63869" x="2787650" y="4387850"/>
          <p14:tracePt t="63885" x="2787650" y="4368800"/>
          <p14:tracePt t="64267" x="2787650" y="4375150"/>
          <p14:tracePt t="64435" x="2781300" y="4375150"/>
          <p14:tracePt t="64453" x="2749550" y="4375150"/>
          <p14:tracePt t="64467" x="2736850" y="4375150"/>
          <p14:tracePt t="64501" x="2730500" y="4406900"/>
          <p14:tracePt t="64519" x="2819400" y="4457700"/>
          <p14:tracePt t="64534" x="2984500" y="4540250"/>
          <p14:tracePt t="64553" x="3200400" y="4660900"/>
          <p14:tracePt t="64567" x="3333750" y="4711700"/>
          <p14:tracePt t="64582" x="3498850" y="4768850"/>
          <p14:tracePt t="64602" x="3651250" y="4768850"/>
          <p14:tracePt t="64619" x="3670300" y="4768850"/>
          <p14:tracePt t="64752" x="3683000" y="4768850"/>
          <p14:tracePt t="64833" x="3752850" y="4756150"/>
          <p14:tracePt t="64849" x="3911600" y="4730750"/>
          <p14:tracePt t="64869" x="4057650" y="4705350"/>
          <p14:tracePt t="64886" x="4178300" y="4673600"/>
          <p14:tracePt t="64901" x="4311650" y="4660900"/>
          <p14:tracePt t="64918" x="4381500" y="4654550"/>
          <p14:tracePt t="64953" x="4419600" y="4635500"/>
          <p14:tracePt t="64967" x="4425950" y="4616450"/>
          <p14:tracePt t="64985" x="4425950" y="4591050"/>
          <p14:tracePt t="65001" x="4425950" y="4533900"/>
          <p14:tracePt t="65019" x="4425950" y="4495800"/>
          <p14:tracePt t="65034" x="4425950" y="4457700"/>
          <p14:tracePt t="65052" x="4413250" y="4425950"/>
          <p14:tracePt t="65067" x="4400550" y="4387850"/>
          <p14:tracePt t="65086" x="4362450" y="4343400"/>
          <p14:tracePt t="65102" x="4324350" y="4318000"/>
          <p14:tracePt t="65117" x="4260850" y="4273550"/>
          <p14:tracePt t="65136" x="4222750" y="4248150"/>
          <p14:tracePt t="65150" x="4178300" y="4210050"/>
          <p14:tracePt t="65165" x="4140200" y="4171950"/>
          <p14:tracePt t="65186" x="4089400" y="4108450"/>
          <p14:tracePt t="65200" x="4051300" y="4083050"/>
          <p14:tracePt t="65218" x="4000500" y="4051300"/>
          <p14:tracePt t="65234" x="3943350" y="4019550"/>
          <p14:tracePt t="65236" x="3924300" y="4013200"/>
          <p14:tracePt t="65252" x="3841750" y="3968750"/>
          <p14:tracePt t="65268" x="3733800" y="3937000"/>
          <p14:tracePt t="65285" x="3663950" y="3911600"/>
          <p14:tracePt t="65300" x="3587750" y="3867150"/>
          <p14:tracePt t="65318" x="3543300" y="3848100"/>
          <p14:tracePt t="65335" x="3460750" y="3797300"/>
          <p14:tracePt t="65350" x="3409950" y="3784600"/>
          <p14:tracePt t="65368" x="3346450" y="3759200"/>
          <p14:tracePt t="65384" x="3276600" y="3733800"/>
          <p14:tracePt t="65402" x="3200400" y="3695700"/>
          <p14:tracePt t="65417" x="3175000" y="3695700"/>
          <p14:tracePt t="65435" x="3073400" y="3663950"/>
          <p14:tracePt t="65450" x="2984500" y="3663950"/>
          <p14:tracePt t="65466" x="2908300" y="3663950"/>
          <p14:tracePt t="65485" x="2825750" y="3663950"/>
          <p14:tracePt t="65500" x="2774950" y="3644900"/>
          <p14:tracePt t="65518" x="2736850" y="3632200"/>
          <p14:tracePt t="65533" x="2711450" y="3625850"/>
          <p14:tracePt t="65551" x="2679700" y="3625850"/>
          <p14:tracePt t="65568" x="2603500" y="3625850"/>
          <p14:tracePt t="65583" x="2565400" y="3600450"/>
          <p14:tracePt t="65602" x="2552700" y="3600450"/>
          <p14:tracePt t="65617" x="2540000" y="3600450"/>
          <p14:tracePt t="65650" x="2584450" y="3600450"/>
          <p14:tracePt t="65668" x="2813050" y="3600450"/>
          <p14:tracePt t="65683" x="3022600" y="3600450"/>
          <p14:tracePt t="65701" x="3308350" y="3568700"/>
          <p14:tracePt t="65716" x="3479800" y="3543300"/>
          <p14:tracePt t="65731" x="3543300" y="3536950"/>
          <p14:tracePt t="65751" x="3556000" y="3524250"/>
          <p14:tracePt t="65818" x="3530600" y="3524250"/>
          <p14:tracePt t="65835" x="3403600" y="3524250"/>
          <p14:tracePt t="65850" x="3232150" y="3524250"/>
          <p14:tracePt t="65868" x="3079750" y="3524250"/>
          <p14:tracePt t="65884" x="2736850" y="3524250"/>
          <p14:tracePt t="65902" x="2228850" y="3524250"/>
          <p14:tracePt t="65916" x="1974850" y="3524250"/>
          <p14:tracePt t="65935" x="1739900" y="3524250"/>
          <p14:tracePt t="65950" x="1606550" y="3524250"/>
          <p14:tracePt t="65968" x="1403350" y="3511550"/>
          <p14:tracePt t="65983" x="1295400" y="3505200"/>
          <p14:tracePt t="66001" x="1098550" y="3454400"/>
          <p14:tracePt t="66017" x="1009650" y="3454400"/>
          <p14:tracePt t="66031" x="971550" y="3454400"/>
          <p14:tracePt t="66051" x="958850" y="3448050"/>
          <p14:tracePt t="66101" x="990600" y="3448050"/>
          <p14:tracePt t="66116" x="1162050" y="3448050"/>
          <p14:tracePt t="66135" x="1536700" y="3448050"/>
          <p14:tracePt t="66149" x="1784350" y="3448050"/>
          <p14:tracePt t="66168" x="2279650" y="3448050"/>
          <p14:tracePt t="66183" x="2590800" y="3454400"/>
          <p14:tracePt t="66201" x="2717800" y="3467100"/>
          <p14:tracePt t="66268" x="2660650" y="3486150"/>
          <p14:tracePt t="66283" x="2565400" y="3486150"/>
          <p14:tracePt t="66301" x="2349500" y="3486150"/>
          <p14:tracePt t="66316" x="1631950" y="3486150"/>
          <p14:tracePt t="66334" x="1282700" y="3486150"/>
          <p14:tracePt t="66349" x="952500" y="3486150"/>
          <p14:tracePt t="66364" x="736600" y="3486150"/>
          <p14:tracePt t="66384" x="679450" y="3498850"/>
          <p14:tracePt t="66401" x="660400" y="3511550"/>
          <p14:tracePt t="66434" x="673100" y="3517900"/>
          <p14:tracePt t="66449" x="787400" y="3543300"/>
          <p14:tracePt t="66468" x="1346200" y="3556000"/>
          <p14:tracePt t="66483" x="1873250" y="3556000"/>
          <p14:tracePt t="66501" x="2381250" y="3556000"/>
          <p14:tracePt t="66516" x="2832100" y="3556000"/>
          <p14:tracePt t="66535" x="3225800" y="3556000"/>
          <p14:tracePt t="66550" x="3340100" y="3556000"/>
          <p14:tracePt t="66567" x="3359150" y="3556000"/>
          <p14:tracePt t="66668" x="3314700" y="3568700"/>
          <p14:tracePt t="66683" x="3219450" y="3568700"/>
          <p14:tracePt t="66701" x="3028950" y="3568700"/>
          <p14:tracePt t="66716" x="2857500" y="3568700"/>
          <p14:tracePt t="66734" x="2705100" y="3594100"/>
          <p14:tracePt t="66749" x="2533650" y="3594100"/>
          <p14:tracePt t="66768" x="2374900" y="3594100"/>
          <p14:tracePt t="66782" x="2254250" y="3594100"/>
          <p14:tracePt t="67365" x="2241550" y="3619500"/>
          <p14:tracePt t="67383" x="2241550" y="3632200"/>
          <p14:tracePt t="67482" x="2247900" y="3638550"/>
          <p14:tracePt t="67500" x="2305050" y="3689350"/>
          <p14:tracePt t="67517" x="2432050" y="3816350"/>
          <p14:tracePt t="67532" x="2609850" y="3994150"/>
          <p14:tracePt t="67551" x="2851150" y="4229100"/>
          <p14:tracePt t="67565" x="3771900" y="5314950"/>
          <p14:tracePt t="67584" x="4318000" y="6648450"/>
          <p14:tracePt t="67598" x="4984750" y="6851650"/>
          <p14:tracePt t="67617" x="5911850" y="6851650"/>
          <p14:tracePt t="67631" x="7258050" y="6851650"/>
          <p14:tracePt t="67999" x="8782050" y="5099050"/>
          <p14:tracePt t="68015" x="8756650" y="4813300"/>
          <p14:tracePt t="68033" x="8731250" y="4711700"/>
          <p14:tracePt t="68050" x="8712200" y="4559300"/>
          <p14:tracePt t="68065" x="8686800" y="4438650"/>
          <p14:tracePt t="68083" x="8655050" y="4356100"/>
          <p14:tracePt t="68098" x="8623300" y="4267200"/>
          <p14:tracePt t="68116" x="8623300" y="4102100"/>
          <p14:tracePt t="68131" x="8623300" y="4006850"/>
          <p14:tracePt t="68150" x="8623300" y="3917950"/>
          <p14:tracePt t="68165" x="8623300" y="3879850"/>
          <p14:tracePt t="68183" x="8623300" y="3873500"/>
          <p14:tracePt t="68267" x="8604250" y="3860800"/>
          <p14:tracePt t="68283" x="8464550" y="3962400"/>
          <p14:tracePt t="68298" x="8375650" y="4019550"/>
          <p14:tracePt t="68598" x="8343900" y="4019550"/>
          <p14:tracePt t="68616" x="8293100" y="4013200"/>
          <p14:tracePt t="68631" x="8293100" y="3987800"/>
          <p14:tracePt t="68650" x="8235950" y="3803650"/>
          <p14:tracePt t="68664" x="8121650" y="3689350"/>
          <p14:tracePt t="68682" x="7651750" y="3257550"/>
          <p14:tracePt t="68697" x="7207250" y="2921000"/>
          <p14:tracePt t="68716" x="6686550" y="2559050"/>
          <p14:tracePt t="68731" x="6432550" y="2413000"/>
          <p14:tracePt t="68749" x="6076950" y="2197100"/>
          <p14:tracePt t="68764" x="5892800" y="2095500"/>
          <p14:tracePt t="68766" x="5873750" y="2076450"/>
          <p14:tracePt t="68783" x="5816600" y="2063750"/>
          <p14:tracePt t="68797" x="5778500" y="2044700"/>
          <p14:tracePt t="68816" x="5715000" y="2000250"/>
          <p14:tracePt t="68832" x="5683250" y="1981200"/>
          <p14:tracePt t="68862" x="5670550" y="1974850"/>
          <p14:tracePt t="68882" x="5657850" y="1962150"/>
          <p14:tracePt t="68962" x="5651500" y="1962150"/>
          <p14:tracePt t="68982" x="5632450" y="1962150"/>
          <p14:tracePt t="69115" x="5607050" y="1962150"/>
          <p14:tracePt t="69130" x="5588000" y="1962150"/>
          <p14:tracePt t="69149" x="5562600" y="1943100"/>
          <p14:tracePt t="69166" x="5556250" y="1936750"/>
          <p14:tracePt t="69180" x="5549900" y="1936750"/>
          <p14:tracePt t="69265" x="5530850" y="1936750"/>
          <p14:tracePt t="69430" x="5543550" y="1924050"/>
          <p14:tracePt t="69448" x="5619750" y="1784350"/>
          <p14:tracePt t="69465" x="5638800" y="1758950"/>
          <p14:tracePt t="69981" x="5638800" y="1739900"/>
          <p14:tracePt t="69998" x="5613400" y="1720850"/>
          <p14:tracePt t="70013" x="5575300" y="1733550"/>
          <p14:tracePt t="70032" x="5537200" y="1758950"/>
          <p14:tracePt t="70098" x="5518150" y="1758950"/>
          <p14:tracePt t="70113" x="5499100" y="1758950"/>
          <p14:tracePt t="70131" x="5480050" y="1758950"/>
          <p14:tracePt t="70164" x="5473700" y="1771650"/>
          <p14:tracePt t="70261" x="5461000" y="1778000"/>
          <p14:tracePt t="70446" x="5448300" y="1797050"/>
          <p14:tracePt t="70464" x="5384800" y="1784350"/>
          <p14:tracePt t="70479" x="5378450" y="1771650"/>
          <p14:tracePt t="70748" x="5378450" y="1778000"/>
          <p14:tracePt t="70763" x="5378450" y="1784350"/>
          <p14:tracePt t="70781" x="5378450" y="1797050"/>
          <p14:tracePt t="70796" x="5391150" y="1835150"/>
          <p14:tracePt t="70814" x="5403850" y="1854200"/>
          <p14:tracePt t="70829" x="5410200" y="1873250"/>
          <p14:tracePt t="70847" x="5410200" y="1892300"/>
          <p14:tracePt t="70862" x="5410200" y="1911350"/>
          <p14:tracePt t="70877" x="5410200" y="1930400"/>
          <p14:tracePt t="70897" x="5429250" y="1949450"/>
          <p14:tracePt t="70912" x="5429250" y="1962150"/>
          <p14:tracePt t="70930" x="5429250" y="1981200"/>
          <p14:tracePt t="70946" x="5448300" y="2000250"/>
          <p14:tracePt t="70964" x="5461000" y="2032000"/>
          <p14:tracePt t="70979" x="5473700" y="2095500"/>
          <p14:tracePt t="70997" x="5518150" y="2171700"/>
          <p14:tracePt t="71012" x="5518150" y="2209800"/>
          <p14:tracePt t="71030" x="5543550" y="2247900"/>
          <p14:tracePt t="71047" x="5543550" y="2266950"/>
          <p14:tracePt t="71062" x="5543550" y="2286000"/>
          <p14:tracePt t="71095" x="5562600" y="2324100"/>
          <p14:tracePt t="71114" x="5562600" y="2362200"/>
          <p14:tracePt t="71129" x="5562600" y="2381250"/>
          <p14:tracePt t="71147" x="5581650" y="2419350"/>
          <p14:tracePt t="71162" x="5594350" y="2444750"/>
          <p14:tracePt t="71180" x="5594350" y="2451100"/>
          <p14:tracePt t="71195" x="5594350" y="2470150"/>
          <p14:tracePt t="71214" x="5594350" y="2489200"/>
          <p14:tracePt t="71244" x="5594350" y="2508250"/>
          <p14:tracePt t="71264" x="5594350" y="2546350"/>
          <p14:tracePt t="71297" x="5594350" y="2565400"/>
          <p14:tracePt t="71314" x="5594350" y="2584450"/>
          <p14:tracePt t="74095" x="6375400" y="2724150"/>
          <p14:tracePt t="74109" x="7251700" y="2863850"/>
          <p14:tracePt t="74128" x="8286750" y="3003550"/>
          <p14:tracePt t="74143" x="8782050" y="3067050"/>
          <p14:tracePt t="77026" x="9086850" y="3587750"/>
          <p14:tracePt t="77039" x="8966200" y="3587750"/>
          <p14:tracePt t="77059" x="8763000" y="3587750"/>
          <p14:tracePt t="77072" x="8667750" y="3587750"/>
          <p14:tracePt t="77092" x="8528050" y="3587750"/>
          <p14:tracePt t="77107" x="8445500" y="3587750"/>
          <p14:tracePt t="77127" x="8362950" y="3587750"/>
          <p14:tracePt t="77140" x="8318500" y="3587750"/>
          <p14:tracePt t="77160" x="8242300" y="3587750"/>
          <p14:tracePt t="77174" x="8185150" y="3587750"/>
          <p14:tracePt t="77192" x="8121650" y="3575050"/>
          <p14:tracePt t="77207" x="8077200" y="3556000"/>
          <p14:tracePt t="77225" x="8001000" y="3556000"/>
          <p14:tracePt t="77240" x="7931150" y="3556000"/>
          <p14:tracePt t="77259" x="7874000" y="3556000"/>
          <p14:tracePt t="77274" x="7785100" y="3556000"/>
          <p14:tracePt t="77288" x="7696200" y="3556000"/>
          <p14:tracePt t="77309" x="7531100" y="3556000"/>
          <p14:tracePt t="77326" x="7366000" y="3556000"/>
          <p14:tracePt t="77341" x="7207250" y="3556000"/>
          <p14:tracePt t="77359" x="6985000" y="3606800"/>
          <p14:tracePt t="77374" x="6832600" y="3606800"/>
          <p14:tracePt t="77392" x="6661150" y="3606800"/>
          <p14:tracePt t="77407" x="6502400" y="3606800"/>
          <p14:tracePt t="77426" x="5861050" y="3606800"/>
          <p14:tracePt t="77440" x="5581650" y="3556000"/>
          <p14:tracePt t="77458" x="5200650" y="3524250"/>
          <p14:tracePt t="77473" x="5067300" y="3524250"/>
          <p14:tracePt t="77491" x="4908550" y="3524250"/>
          <p14:tracePt t="77507" x="4832350" y="3524250"/>
          <p14:tracePt t="77526" x="4768850" y="3524250"/>
          <p14:tracePt t="77540" x="4743450" y="3524250"/>
          <p14:tracePt t="77558" x="4705350" y="3524250"/>
          <p14:tracePt t="77573" x="4648200" y="3536950"/>
          <p14:tracePt t="77592" x="4546600" y="3581400"/>
          <p14:tracePt t="77609" x="4445000" y="3632200"/>
          <p14:tracePt t="77624" x="4349750" y="3676650"/>
          <p14:tracePt t="77642" x="4267200" y="3708400"/>
          <p14:tracePt t="77657" x="4191000" y="3759200"/>
          <p14:tracePt t="77672" x="4171950" y="3784600"/>
          <p14:tracePt t="77692" x="4089400" y="3829050"/>
          <p14:tracePt t="77707" x="4064000" y="3860800"/>
          <p14:tracePt t="77725" x="4038600" y="3886200"/>
          <p14:tracePt t="77740" x="4019550" y="3943350"/>
          <p14:tracePt t="77759" x="4006850" y="4000500"/>
          <p14:tracePt t="77774" x="4006850" y="4038600"/>
          <p14:tracePt t="77792" x="4006850" y="4076700"/>
          <p14:tracePt t="77807" x="4006850" y="4121150"/>
          <p14:tracePt t="77826" x="4051300" y="4146550"/>
          <p14:tracePt t="77840" x="4114800" y="4171950"/>
          <p14:tracePt t="77859" x="4279900" y="4191000"/>
          <p14:tracePt t="77876" x="4425950" y="4216400"/>
          <p14:tracePt t="77890" x="4527550" y="4235450"/>
          <p14:tracePt t="77908" x="4610100" y="4235450"/>
          <p14:tracePt t="77924" x="4629150" y="4235450"/>
          <p14:tracePt t="77943" x="4648200" y="4235450"/>
          <p14:tracePt t="77957" x="4654550" y="4235450"/>
          <p14:tracePt t="77971" x="4673600" y="4235450"/>
          <p14:tracePt t="78040" x="4654550" y="4235450"/>
          <p14:tracePt t="78058" x="4559300" y="4235450"/>
          <p14:tracePt t="78074" x="4438650" y="4235450"/>
          <p14:tracePt t="78092" x="4318000" y="4235450"/>
          <p14:tracePt t="78109" x="4191000" y="4241800"/>
          <p14:tracePt t="78124" x="4032250" y="4260850"/>
          <p14:tracePt t="78143" x="3879850" y="4286250"/>
          <p14:tracePt t="78157" x="3778250" y="4286250"/>
          <p14:tracePt t="78176" x="3689350" y="4305300"/>
          <p14:tracePt t="78208" x="3651250" y="4305300"/>
          <p14:tracePt t="78325" x="3752850" y="4305300"/>
          <p14:tracePt t="78340" x="3987800" y="4286250"/>
          <p14:tracePt t="78358" x="4267200" y="4241800"/>
          <p14:tracePt t="78373" x="4457700" y="4222750"/>
          <p14:tracePt t="78391" x="4552950" y="4210050"/>
          <p14:tracePt t="78441" x="4578350" y="4197350"/>
          <p14:tracePt t="78457" x="4572000" y="4191000"/>
          <p14:tracePt t="78475" x="4489450" y="4191000"/>
          <p14:tracePt t="78490" x="4381500" y="4191000"/>
          <p14:tracePt t="78508" x="4235450" y="4216400"/>
          <p14:tracePt t="78523" x="4114800" y="4235450"/>
          <p14:tracePt t="78541" x="3987800" y="4248150"/>
          <p14:tracePt t="78556" x="3854450" y="4273550"/>
          <p14:tracePt t="78574" x="3702050" y="4305300"/>
          <p14:tracePt t="78589" x="3619500" y="4305300"/>
          <p14:tracePt t="78607" x="3530600" y="4324350"/>
          <p14:tracePt t="78623" x="3511550" y="4324350"/>
          <p14:tracePt t="78637" x="3492500" y="4324350"/>
          <p14:tracePt t="78789" x="3505200" y="4324350"/>
          <p14:tracePt t="78808" x="3670300" y="4324350"/>
          <p14:tracePt t="78823" x="3841750" y="4324350"/>
          <p14:tracePt t="78841" x="3930650" y="4324350"/>
          <p14:tracePt t="78856" x="3987800" y="4324350"/>
          <p14:tracePt t="78874" x="4006850" y="4324350"/>
          <p14:tracePt t="78990" x="3892550" y="4356100"/>
          <p14:tracePt t="79007" x="3771900" y="4368800"/>
          <p14:tracePt t="79022" x="3714750" y="4368800"/>
          <p14:tracePt t="79041" x="3549650" y="4387850"/>
          <p14:tracePt t="79056" x="3416300" y="4413250"/>
          <p14:tracePt t="79074" x="3340100" y="4413250"/>
          <p14:tracePt t="79089" x="3276600" y="4413250"/>
          <p14:tracePt t="79107" x="3238500" y="4413250"/>
          <p14:tracePt t="79224" x="3251200" y="4413250"/>
          <p14:tracePt t="79239" x="3302000" y="4413250"/>
          <p14:tracePt t="79254" x="3397250" y="4400550"/>
          <p14:tracePt t="79274" x="3454400" y="4400550"/>
          <p14:tracePt t="79289" x="3486150" y="4400550"/>
          <p14:tracePt t="79373" x="3492500" y="4387850"/>
          <p14:tracePt t="79407" x="3492500" y="4368800"/>
          <p14:tracePt t="79422" x="3479800" y="4368800"/>
          <p14:tracePt t="79440" x="3441700" y="4368800"/>
          <p14:tracePt t="79455" x="3429000" y="4368800"/>
          <p14:tracePt t="79505" x="3409950" y="4368800"/>
          <p14:tracePt t="79524" x="3371850" y="4343400"/>
          <p14:tracePt t="79572" x="3359150" y="4330700"/>
          <p14:tracePt t="79640" x="3352800" y="4324350"/>
          <p14:tracePt t="79655" x="3346450" y="4318000"/>
          <p14:tracePt t="79707" x="3333750" y="4318000"/>
          <p14:tracePt t="79722" x="3314700" y="4298950"/>
          <p14:tracePt t="79741" x="3302000" y="4286250"/>
          <p14:tracePt t="79773" x="3289300" y="4279900"/>
          <p14:tracePt t="79788" x="3282950" y="4273550"/>
          <p14:tracePt t="79807" x="3276600" y="4260850"/>
          <p14:tracePt t="79823" x="3263900" y="4254500"/>
          <p14:tracePt t="79873" x="3251200" y="4254500"/>
          <p14:tracePt t="80619" x="3282950" y="4254500"/>
          <p14:tracePt t="80639" x="3505200" y="4254500"/>
          <p14:tracePt t="80656" x="3524250" y="4254500"/>
          <p14:tracePt t="80737" x="3486150" y="4254500"/>
          <p14:tracePt t="80756" x="3105150" y="4273550"/>
          <p14:tracePt t="80771" x="2895600" y="4273550"/>
          <p14:tracePt t="80789" x="2546350" y="4273550"/>
          <p14:tracePt t="80805" x="2387600" y="4273550"/>
          <p14:tracePt t="80822" x="2349500" y="4273550"/>
          <p14:tracePt t="80889" x="2476500" y="4273550"/>
          <p14:tracePt t="80904" x="2844800" y="4273550"/>
          <p14:tracePt t="80923" x="3530600" y="4273550"/>
          <p14:tracePt t="80939" x="3968750" y="4305300"/>
          <p14:tracePt t="80954" x="4349750" y="4368800"/>
          <p14:tracePt t="80968" x="4438650" y="4368800"/>
          <p14:tracePt t="80985" x="4489450" y="4375150"/>
          <p14:tracePt t="81037" x="4489450" y="4394200"/>
          <p14:tracePt t="81056" x="4349750" y="4438650"/>
          <p14:tracePt t="81070" x="4178300" y="4470400"/>
          <p14:tracePt t="81089" x="3536950" y="4540250"/>
          <p14:tracePt t="81104" x="3086100" y="4559300"/>
          <p14:tracePt t="81122" x="2825750" y="4584700"/>
          <p14:tracePt t="81137" x="2635250" y="4584700"/>
          <p14:tracePt t="81155" x="2578100" y="4584700"/>
          <p14:tracePt t="81170" x="2571750" y="4591050"/>
          <p14:tracePt t="81204" x="2616200" y="4597400"/>
          <p14:tracePt t="81222" x="2755900" y="4597400"/>
          <p14:tracePt t="81239" x="3219450" y="4622800"/>
          <p14:tracePt t="81254" x="3930650" y="4654550"/>
          <p14:tracePt t="81272" x="4679950" y="4654550"/>
          <p14:tracePt t="81287" x="5054600" y="4654550"/>
          <p14:tracePt t="81302" x="5181600" y="4654550"/>
          <p14:tracePt t="81370" x="5080000" y="4654550"/>
          <p14:tracePt t="81389" x="4921250" y="4654550"/>
          <p14:tracePt t="81404" x="4356100" y="4654550"/>
          <p14:tracePt t="81422" x="3803650" y="4654550"/>
          <p14:tracePt t="81437" x="3454400" y="4654550"/>
          <p14:tracePt t="81456" x="3168650" y="4654550"/>
          <p14:tracePt t="81470" x="3117850" y="4654550"/>
          <p14:tracePt t="81538" x="3403600" y="4673600"/>
          <p14:tracePt t="81553" x="4000500" y="4711700"/>
          <p14:tracePt t="81572" x="4933950" y="4794250"/>
          <p14:tracePt t="81587" x="5461000" y="4845050"/>
          <p14:tracePt t="81605" x="6172200" y="4845050"/>
          <p14:tracePt t="81620" x="6483350" y="4845050"/>
          <p14:tracePt t="81635" x="6553200" y="4845050"/>
          <p14:tracePt t="81688" x="6477000" y="4845050"/>
          <p14:tracePt t="81703" x="6267450" y="4845050"/>
          <p14:tracePt t="81722" x="5753100" y="4845050"/>
          <p14:tracePt t="81737" x="5403850" y="4845050"/>
          <p14:tracePt t="81756" x="4876800" y="4845050"/>
          <p14:tracePt t="81771" x="4521200" y="4845050"/>
          <p14:tracePt t="81787" x="4235450" y="4845050"/>
          <p14:tracePt t="81801" x="4000500" y="4845050"/>
          <p14:tracePt t="81822" x="3797300" y="4845050"/>
          <p14:tracePt t="81839" x="3714750" y="4845050"/>
          <p14:tracePt t="81921" x="3733800" y="4845050"/>
          <p14:tracePt t="81936" x="3854450" y="4845050"/>
          <p14:tracePt t="81955" x="4019550" y="4845050"/>
          <p14:tracePt t="81970" x="4857750" y="4845050"/>
          <p14:tracePt t="81988" x="5245100" y="4845050"/>
          <p14:tracePt t="82003" x="5461000" y="4845050"/>
          <p14:tracePt t="82021" x="5575300" y="4845050"/>
          <p14:tracePt t="82038" x="5676900" y="4845050"/>
          <p14:tracePt t="82053" x="5695950" y="4845050"/>
          <p14:tracePt t="82071" x="5734050" y="4845050"/>
          <p14:tracePt t="82138" x="5607050" y="4845050"/>
          <p14:tracePt t="82153" x="5435600" y="4845050"/>
          <p14:tracePt t="82171" x="5067300" y="4845050"/>
          <p14:tracePt t="82186" x="4483100" y="4845050"/>
          <p14:tracePt t="82201" x="4051300" y="4845050"/>
          <p14:tracePt t="82221" x="3479800" y="4845050"/>
          <p14:tracePt t="82236" x="3092450" y="4845050"/>
          <p14:tracePt t="82255" x="2800350" y="4845050"/>
          <p14:tracePt t="82271" x="2647950" y="4826000"/>
          <p14:tracePt t="82286" x="2559050" y="4826000"/>
          <p14:tracePt t="82305" x="2444750" y="4826000"/>
          <p14:tracePt t="82320" x="2406650" y="4800600"/>
          <p14:tracePt t="82338" x="2374900" y="4800600"/>
          <p14:tracePt t="82419" x="2393950" y="4794250"/>
          <p14:tracePt t="82438" x="2552700" y="4794250"/>
          <p14:tracePt t="82454" x="2724150" y="4794250"/>
          <p14:tracePt t="82471" x="3352800" y="4794250"/>
          <p14:tracePt t="82486" x="3683000" y="4794250"/>
          <p14:tracePt t="82501" x="3956050" y="4794250"/>
          <p14:tracePt t="82521" x="4216400" y="4794250"/>
          <p14:tracePt t="82538" x="4387850" y="4794250"/>
          <p14:tracePt t="82553" x="4489450" y="4794250"/>
          <p14:tracePt t="82571" x="4578350" y="4794250"/>
          <p14:tracePt t="82586" x="4622800" y="4794250"/>
          <p14:tracePt t="82605" x="4641850" y="4794250"/>
          <p14:tracePt t="82704" x="4533900" y="4794250"/>
          <p14:tracePt t="82719" x="4375150" y="4794250"/>
          <p14:tracePt t="82738" x="4178300" y="4794250"/>
          <p14:tracePt t="82753" x="4051300" y="4794250"/>
          <p14:tracePt t="82771" x="3740150" y="4794250"/>
          <p14:tracePt t="82786" x="3365500" y="4794250"/>
          <p14:tracePt t="82804" x="3130550" y="4794250"/>
          <p14:tracePt t="82819" x="2940050" y="4768850"/>
          <p14:tracePt t="82838" x="2863850" y="4749800"/>
          <p14:tracePt t="82852" x="2794000" y="4749800"/>
          <p14:tracePt t="82953" x="2806700" y="4737100"/>
          <p14:tracePt t="82971" x="2933700" y="4737100"/>
          <p14:tracePt t="82986" x="3105150" y="4737100"/>
          <p14:tracePt t="83004" x="3714750" y="4737100"/>
          <p14:tracePt t="83021" x="4006850" y="4737100"/>
          <p14:tracePt t="83036" x="4203700" y="4737100"/>
          <p14:tracePt t="83054" x="4381500" y="4737100"/>
          <p14:tracePt t="83069" x="4438650" y="4737100"/>
          <p14:tracePt t="83084" x="4508500" y="4737100"/>
          <p14:tracePt t="83104" x="4565650" y="4737100"/>
          <p14:tracePt t="83205" x="4533900" y="4737100"/>
          <p14:tracePt t="83219" x="4464050" y="4737100"/>
          <p14:tracePt t="83237" x="4286250" y="4737100"/>
          <p14:tracePt t="83252" x="4114800" y="4737100"/>
          <p14:tracePt t="83270" x="3962400" y="4737100"/>
          <p14:tracePt t="83287" x="3790950" y="4737100"/>
          <p14:tracePt t="83302" x="3632200" y="4737100"/>
          <p14:tracePt t="83304" x="3587750" y="4737100"/>
          <p14:tracePt t="83321" x="3435350" y="4737100"/>
          <p14:tracePt t="83336" x="3327400" y="4737100"/>
          <p14:tracePt t="83438" x="3448050" y="4692650"/>
          <p14:tracePt t="83452" x="3556000" y="4679950"/>
          <p14:tracePt t="83470" x="3765550" y="4635500"/>
          <p14:tracePt t="83485" x="3892550" y="4610100"/>
          <p14:tracePt t="83503" x="4089400" y="4610100"/>
          <p14:tracePt t="83518" x="4260850" y="4584700"/>
          <p14:tracePt t="83537" x="4387850" y="4584700"/>
          <p14:tracePt t="83552" x="4419600" y="4584700"/>
          <p14:tracePt t="83668" x="4368800" y="4591050"/>
          <p14:tracePt t="83687" x="4362450" y="4597400"/>
          <p14:tracePt t="83702" x="4387850" y="4641850"/>
          <p14:tracePt t="83720" x="4470400" y="4768850"/>
          <p14:tracePt t="85251" x="4470400" y="4787900"/>
          <p14:tracePt t="85268" x="4438650" y="4768850"/>
          <p14:tracePt t="85284" x="4406900" y="4730750"/>
          <p14:tracePt t="85302" x="4356100" y="4699000"/>
          <p14:tracePt t="85317" x="4318000" y="4673600"/>
          <p14:tracePt t="85319" x="4298950" y="4654550"/>
          <p14:tracePt t="85332" x="4248150" y="4616450"/>
          <p14:tracePt t="85353" x="4191000" y="4540250"/>
          <p14:tracePt t="85367" x="4152900" y="4476750"/>
          <p14:tracePt t="85385" x="4114800" y="4381500"/>
          <p14:tracePt t="85400" x="4076700" y="4343400"/>
          <p14:tracePt t="85418" x="4070350" y="4337050"/>
          <p14:tracePt t="85468" x="4057650" y="4324350"/>
          <p14:tracePt t="85502" x="4051300" y="4318000"/>
          <p14:tracePt t="85535" x="4051300" y="4298950"/>
          <p14:tracePt t="85550" x="4064000" y="4279900"/>
          <p14:tracePt t="85569" x="4070350" y="4273550"/>
          <p14:tracePt t="85583" x="4076700" y="4267200"/>
          <p14:tracePt t="85602" x="4140200" y="4203700"/>
          <p14:tracePt t="85617" x="4171950" y="4165600"/>
          <p14:tracePt t="85635" x="4197350" y="4114800"/>
          <p14:tracePt t="85651" x="4222750" y="4070350"/>
          <p14:tracePt t="85665" x="4235450" y="4044950"/>
          <p14:tracePt t="85685" x="4260850" y="3981450"/>
          <p14:tracePt t="85700" x="4267200" y="3937000"/>
          <p14:tracePt t="85718" x="4279900" y="3898900"/>
          <p14:tracePt t="85735" x="4286250" y="3848100"/>
          <p14:tracePt t="85750" x="4318000" y="3803650"/>
          <p14:tracePt t="85768" x="4318000" y="3733800"/>
          <p14:tracePt t="85783" x="4318000" y="3714750"/>
          <p14:tracePt t="85802" x="4349750" y="3632200"/>
          <p14:tracePt t="85817" x="4381500" y="3562350"/>
          <p14:tracePt t="85836" x="4406900" y="3473450"/>
          <p14:tracePt t="85850" x="4432300" y="3409950"/>
          <p14:tracePt t="85868" x="4464050" y="3340100"/>
          <p14:tracePt t="85883" x="4483100" y="3289300"/>
          <p14:tracePt t="85902" x="4521200" y="3206750"/>
          <p14:tracePt t="85917" x="4546600" y="3168650"/>
          <p14:tracePt t="85935" x="4591050" y="3086100"/>
          <p14:tracePt t="85950" x="4641850" y="3028950"/>
          <p14:tracePt t="85965" x="4667250" y="3003550"/>
          <p14:tracePt t="85985" x="4705350" y="2959100"/>
          <p14:tracePt t="86002" x="4737100" y="2927350"/>
          <p14:tracePt t="86016" x="4756150" y="2901950"/>
          <p14:tracePt t="86035" x="4775200" y="2876550"/>
          <p14:tracePt t="86050" x="4781550" y="2870200"/>
          <p14:tracePt t="86068" x="4800600" y="2832100"/>
          <p14:tracePt t="86083" x="4800600" y="2794000"/>
          <p14:tracePt t="86101" x="4819650" y="2781300"/>
          <p14:tracePt t="86116" x="4819650" y="2743200"/>
          <p14:tracePt t="86135" x="4826000" y="2705100"/>
          <p14:tracePt t="86150" x="4838700" y="2667000"/>
          <p14:tracePt t="86168" x="4845050" y="2628900"/>
          <p14:tracePt t="86183" x="4857750" y="2609850"/>
          <p14:tracePt t="86201" x="4864100" y="2578100"/>
          <p14:tracePt t="86216" x="4876800" y="2552700"/>
          <p14:tracePt t="86231" x="4895850" y="2520950"/>
          <p14:tracePt t="86251" x="4895850" y="2482850"/>
          <p14:tracePt t="86268" x="4902200" y="2457450"/>
          <p14:tracePt t="86283" x="4921250" y="2419350"/>
          <p14:tracePt t="86301" x="4965700" y="2381250"/>
          <p14:tracePt t="86316" x="4997450" y="2343150"/>
          <p14:tracePt t="86335" x="5048250" y="2305050"/>
          <p14:tracePt t="86351" x="5086350" y="2273300"/>
          <p14:tracePt t="86369" x="5124450" y="2235200"/>
          <p14:tracePt t="86383" x="5149850" y="2222500"/>
          <p14:tracePt t="86402" x="5168900" y="2203450"/>
          <p14:tracePt t="86433" x="5175250" y="2197100"/>
          <p14:tracePt t="86448" x="5194300" y="2178050"/>
          <p14:tracePt t="86469" x="5207000" y="2165350"/>
          <p14:tracePt t="86483" x="5213350" y="2159000"/>
          <p14:tracePt t="86502" x="5213350" y="2139950"/>
          <p14:tracePt t="86517" x="5219700" y="2133600"/>
          <p14:tracePt t="86535" x="5232400" y="2127250"/>
          <p14:tracePt t="86549" x="5245100" y="2089150"/>
          <p14:tracePt t="86568" x="5264150" y="2044700"/>
          <p14:tracePt t="86583" x="5283200" y="2025650"/>
          <p14:tracePt t="86601" x="5327650" y="1981200"/>
          <p14:tracePt t="86616" x="5346700" y="1962150"/>
          <p14:tracePt t="86636" x="5372100" y="1936750"/>
          <p14:tracePt t="86652" x="5410200" y="1885950"/>
          <p14:tracePt t="86666" x="5435600" y="1854200"/>
          <p14:tracePt t="86687" x="5486400" y="1803400"/>
          <p14:tracePt t="86699" x="5505450" y="1784350"/>
          <p14:tracePt t="86715" x="5543550" y="1746250"/>
          <p14:tracePt t="86735" x="5568950" y="1720850"/>
          <p14:tracePt t="86749" x="5613400" y="1689100"/>
          <p14:tracePt t="86768" x="5626100" y="1670050"/>
          <p14:tracePt t="86783" x="5664200" y="1657350"/>
          <p14:tracePt t="86800" x="5721350" y="1619250"/>
          <p14:tracePt t="86816" x="5784850" y="1587500"/>
          <p14:tracePt t="86834" x="5822950" y="1574800"/>
          <p14:tracePt t="86849" x="5842000" y="1555750"/>
          <p14:tracePt t="86868" x="5873750" y="1555750"/>
          <p14:tracePt t="86884" x="5911850" y="1543050"/>
          <p14:tracePt t="86899" x="5930900" y="1543050"/>
          <p14:tracePt t="86918" x="6007100" y="1524000"/>
          <p14:tracePt t="86933" x="6038850" y="1524000"/>
          <p14:tracePt t="86950" x="6076950" y="1524000"/>
          <p14:tracePt t="87014" x="6026150" y="1524000"/>
          <p14:tracePt t="87035" x="5969000" y="1549400"/>
          <p14:tracePt t="87049" x="5962650" y="1555750"/>
          <p14:tracePt t="87499" x="5949950" y="1568450"/>
          <p14:tracePt t="87518" x="5835650" y="1619250"/>
          <p14:tracePt t="87532" x="5778500" y="1638300"/>
          <p14:tracePt t="87550" x="5759450" y="1657350"/>
          <p14:tracePt t="87565" x="5740400" y="1657350"/>
          <p14:tracePt t="87583" x="5715000" y="1676400"/>
          <p14:tracePt t="87613" x="5670550" y="1682750"/>
          <p14:tracePt t="87633" x="5664200" y="1695450"/>
          <p14:tracePt t="87665" x="5664200" y="1714500"/>
          <p14:tracePt t="87701" x="5664200" y="1720850"/>
          <p14:tracePt t="88083" x="5759450" y="1822450"/>
          <p14:tracePt t="88098" x="5861050" y="1911350"/>
          <p14:tracePt t="88117" x="5969000" y="2057400"/>
          <p14:tracePt t="88131" x="6076950" y="2159000"/>
          <p14:tracePt t="88149" x="6229350" y="2336800"/>
          <p14:tracePt t="88165" x="6305550" y="2457450"/>
          <p14:tracePt t="88183" x="6375400" y="2590800"/>
          <p14:tracePt t="88198" x="6407150" y="2736850"/>
          <p14:tracePt t="88216" x="6432550" y="2889250"/>
          <p14:tracePt t="88232" x="6432550" y="2971800"/>
          <p14:tracePt t="88250" x="6451600" y="3073400"/>
          <p14:tracePt t="88265" x="6451600" y="3111500"/>
          <p14:tracePt t="88283" x="6451600" y="3130550"/>
          <p14:tracePt t="88298" x="6451600" y="3149600"/>
          <p14:tracePt t="88317" x="6451600" y="3175000"/>
          <p14:tracePt t="88332" x="6451600" y="3194050"/>
          <p14:tracePt t="88383" x="6451600" y="3206750"/>
          <p14:tracePt t="88416" x="6451600" y="3213100"/>
          <p14:tracePt t="88431" x="6451600" y="3232150"/>
          <p14:tracePt t="88449" x="6546850" y="3282950"/>
          <p14:tracePt t="88466" x="6705600" y="3289300"/>
          <p14:tracePt t="88481" x="6870700" y="3289300"/>
          <p14:tracePt t="88500" x="7029450" y="3289300"/>
          <p14:tracePt t="88515" x="7194550" y="3289300"/>
          <p14:tracePt t="88529" x="7353300" y="3289300"/>
          <p14:tracePt t="88549" x="7575550" y="3340100"/>
          <p14:tracePt t="88565" x="7670800" y="3359150"/>
          <p14:tracePt t="88583" x="7753350" y="3397250"/>
          <p14:tracePt t="88599" x="7785100" y="3441700"/>
          <p14:tracePt t="88616" x="7797800" y="3511550"/>
          <p14:tracePt t="88631" x="7816850" y="3568700"/>
          <p14:tracePt t="88649" x="7816850" y="3638550"/>
          <p14:tracePt t="88664" x="7816850" y="3714750"/>
          <p14:tracePt t="88683" x="7772400" y="3829050"/>
          <p14:tracePt t="88699" x="7670800" y="3917950"/>
          <p14:tracePt t="88715" x="7505700" y="4000500"/>
          <p14:tracePt t="88733" x="7302500" y="4044950"/>
          <p14:tracePt t="88748" x="7124700" y="4083050"/>
          <p14:tracePt t="88766" x="6546850" y="4083050"/>
          <p14:tracePt t="88781" x="6216650" y="4083050"/>
          <p14:tracePt t="88799" x="6000750" y="4083050"/>
          <p14:tracePt t="88815" x="5810250" y="4070350"/>
          <p14:tracePt t="88829" x="5708650" y="4038600"/>
          <p14:tracePt t="88849" x="5575300" y="3968750"/>
          <p14:tracePt t="88864" x="5467350" y="3924300"/>
          <p14:tracePt t="88882" x="5384800" y="3867150"/>
          <p14:tracePt t="88897" x="5327650" y="3835400"/>
          <p14:tracePt t="88916" x="5232400" y="3790950"/>
          <p14:tracePt t="88933" x="5187950" y="3752850"/>
          <p14:tracePt t="88947" x="5162550" y="3721100"/>
          <p14:tracePt t="88966" x="5162550" y="3651250"/>
          <p14:tracePt t="88981" x="5162550" y="3587750"/>
          <p14:tracePt t="88999" x="5194300" y="3473450"/>
          <p14:tracePt t="89014" x="5308600" y="3409950"/>
          <p14:tracePt t="89032" x="5499100" y="3346450"/>
          <p14:tracePt t="89047" x="5746750" y="3308350"/>
          <p14:tracePt t="89066" x="6051550" y="3270250"/>
          <p14:tracePt t="89080" x="6165850" y="3238500"/>
          <p14:tracePt t="89096" x="6267450" y="3206750"/>
          <p14:tracePt t="89116" x="6413500" y="3206750"/>
          <p14:tracePt t="89131" x="6502400" y="3206750"/>
          <p14:tracePt t="89149" x="6635750" y="3206750"/>
          <p14:tracePt t="89164" x="6781800" y="3213100"/>
          <p14:tracePt t="89182" x="6946900" y="3308350"/>
          <p14:tracePt t="89197" x="7124700" y="3378200"/>
          <p14:tracePt t="89216" x="7315200" y="3473450"/>
          <p14:tracePt t="89233" x="7397750" y="3549650"/>
          <p14:tracePt t="89247" x="7429500" y="3587750"/>
          <p14:tracePt t="89266" x="7448550" y="3683000"/>
          <p14:tracePt t="89280" x="7448550" y="3721100"/>
          <p14:tracePt t="89299" x="7416800" y="3810000"/>
          <p14:tracePt t="89314" x="7321550" y="3873500"/>
          <p14:tracePt t="89332" x="7143750" y="3943350"/>
          <p14:tracePt t="89348" x="6978650" y="4006850"/>
          <p14:tracePt t="89367" x="6762750" y="4025900"/>
          <p14:tracePt t="89380" x="6286500" y="4025900"/>
          <p14:tracePt t="89395" x="5892800" y="4025900"/>
          <p14:tracePt t="89416" x="5568950" y="3994150"/>
          <p14:tracePt t="89431" x="5264150" y="3911600"/>
          <p14:tracePt t="89449" x="5022850" y="3797300"/>
          <p14:tracePt t="89465" x="4927600" y="3727450"/>
          <p14:tracePt t="89480" x="4845050" y="3657600"/>
          <p14:tracePt t="89499" x="4794250" y="3600450"/>
          <p14:tracePt t="89514" x="4756150" y="3530600"/>
          <p14:tracePt t="89533" x="4705350" y="3441700"/>
          <p14:tracePt t="89547" x="4705350" y="3397250"/>
          <p14:tracePt t="89566" x="4705350" y="3302000"/>
          <p14:tracePt t="89580" x="4756150" y="3200400"/>
          <p14:tracePt t="89598" x="4876800" y="3136900"/>
          <p14:tracePt t="89614" x="5080000" y="3028950"/>
          <p14:tracePt t="89632" x="5251450" y="2984500"/>
          <p14:tracePt t="89647" x="5410200" y="2959100"/>
          <p14:tracePt t="89665" x="5581650" y="2959100"/>
          <p14:tracePt t="89680" x="5734050" y="2959100"/>
          <p14:tracePt t="89695" x="5905500" y="2959100"/>
          <p14:tracePt t="89715" x="6451600" y="2959100"/>
          <p14:tracePt t="89732" x="6769100" y="2997200"/>
          <p14:tracePt t="89747" x="6985000" y="3073400"/>
          <p14:tracePt t="89765" x="7162800" y="3117850"/>
          <p14:tracePt t="89780" x="7308850" y="3162300"/>
          <p14:tracePt t="89798" x="7442200" y="3251200"/>
          <p14:tracePt t="89814" x="7512050" y="3321050"/>
          <p14:tracePt t="89832" x="7562850" y="3441700"/>
          <p14:tracePt t="89848" x="7575550" y="3524250"/>
          <p14:tracePt t="89865" x="7588250" y="3676650"/>
          <p14:tracePt t="89880" x="7569200" y="3835400"/>
          <p14:tracePt t="89898" x="7499350" y="4000500"/>
          <p14:tracePt t="89914" x="7435850" y="4108450"/>
          <p14:tracePt t="89932" x="7308850" y="4241800"/>
          <p14:tracePt t="89946" x="7194550" y="4311650"/>
          <p14:tracePt t="89965" x="6750050" y="4349750"/>
          <p14:tracePt t="89980" x="6356350" y="4349750"/>
          <p14:tracePt t="89999" x="5765800" y="4349750"/>
          <p14:tracePt t="90015" x="5295900" y="4349750"/>
          <p14:tracePt t="90030" x="4914900" y="4298950"/>
          <p14:tracePt t="90048" x="4743450" y="4229100"/>
          <p14:tracePt t="90064" x="4648200" y="4184650"/>
          <p14:tracePt t="90078" x="4578350" y="4114800"/>
          <p14:tracePt t="90098" x="4546600" y="4051300"/>
          <p14:tracePt t="90113" x="4546600" y="3956050"/>
          <p14:tracePt t="90131" x="4514850" y="3771900"/>
          <p14:tracePt t="90147" x="4514850" y="3695700"/>
          <p14:tracePt t="90165" x="4514850" y="3530600"/>
          <p14:tracePt t="90180" x="4552950" y="3409950"/>
          <p14:tracePt t="90198" x="4679950" y="3359150"/>
          <p14:tracePt t="90213" x="4826000" y="3308350"/>
          <p14:tracePt t="90231" x="4997450" y="3251200"/>
          <p14:tracePt t="90246" x="5441950" y="3225800"/>
          <p14:tracePt t="90265" x="5956300" y="3225800"/>
          <p14:tracePt t="90280" x="6223000" y="3225800"/>
          <p14:tracePt t="90298" x="6597650" y="3225800"/>
          <p14:tracePt t="90315" x="6851650" y="3225800"/>
          <p14:tracePt t="90317" x="6934200" y="3225800"/>
          <p14:tracePt t="90330" x="7150100" y="3232150"/>
          <p14:tracePt t="90348" x="7366000" y="3289300"/>
          <p14:tracePt t="90363" x="7512050" y="3346450"/>
          <p14:tracePt t="90382" x="7696200" y="3441700"/>
          <p14:tracePt t="90397" x="7797800" y="3498850"/>
          <p14:tracePt t="90411" x="7861300" y="3575050"/>
          <p14:tracePt t="90432" x="7905750" y="3695700"/>
          <p14:tracePt t="90446" x="7905750" y="3841750"/>
          <p14:tracePt t="90464" x="7874000" y="4000500"/>
          <p14:tracePt t="90479" x="7785100" y="4127500"/>
          <p14:tracePt t="90498" x="7613650" y="4254500"/>
          <p14:tracePt t="90513" x="7435850" y="4324350"/>
          <p14:tracePt t="90531" x="6997700" y="4362450"/>
          <p14:tracePt t="90546" x="6604000" y="4362450"/>
          <p14:tracePt t="90565" x="6146800" y="4324350"/>
          <p14:tracePt t="90579" x="5867400" y="4279900"/>
          <p14:tracePt t="90598" x="5473700" y="4184650"/>
          <p14:tracePt t="90614" x="5168900" y="4095750"/>
          <p14:tracePt t="90629" x="4889500" y="3975100"/>
          <p14:tracePt t="90648" x="4711700" y="3905250"/>
          <p14:tracePt t="90663" x="4635500" y="3860800"/>
          <p14:tracePt t="90681" x="4508500" y="3797300"/>
          <p14:tracePt t="90696" x="4425950" y="3752850"/>
          <p14:tracePt t="90715" x="4356100" y="3695700"/>
          <p14:tracePt t="90729" x="4343400" y="3670300"/>
          <p14:tracePt t="90744" x="4324350" y="3625850"/>
          <p14:tracePt t="90764" x="4311650" y="3606800"/>
          <p14:tracePt t="90779" x="4311650" y="3581400"/>
          <p14:tracePt t="90798" x="4311650" y="3543300"/>
          <p14:tracePt t="90813" x="4311650" y="3530600"/>
          <p14:tracePt t="90916" x="4318000" y="3511550"/>
          <p14:tracePt t="90929" x="4337050" y="3511550"/>
          <p14:tracePt t="90948" x="4362450" y="3511550"/>
          <p14:tracePt t="91014" x="4368800" y="3511550"/>
          <p14:tracePt t="91115" x="4387850" y="3524250"/>
          <p14:tracePt t="91196" x="4406900" y="3524250"/>
          <p14:tracePt t="91247" x="4425950" y="3524250"/>
          <p14:tracePt t="91262" x="4432300" y="3530600"/>
          <p14:tracePt t="91528" x="4457700" y="3536950"/>
          <p14:tracePt t="91547" x="4521200" y="3536950"/>
          <p14:tracePt t="91562" x="4559300" y="3536950"/>
          <p14:tracePt t="91580" x="4660900" y="3581400"/>
          <p14:tracePt t="91596" x="4749800" y="3606800"/>
          <p14:tracePt t="91613" x="4946650" y="3683000"/>
          <p14:tracePt t="91629" x="5105400" y="3752850"/>
          <p14:tracePt t="91647" x="5283200" y="3816350"/>
          <p14:tracePt t="91662" x="5441950" y="3860800"/>
          <p14:tracePt t="91680" x="5651500" y="3930650"/>
          <p14:tracePt t="91695" x="5784850" y="3987800"/>
          <p14:tracePt t="91714" x="5994400" y="4070350"/>
          <p14:tracePt t="91728" x="6426200" y="4171950"/>
          <p14:tracePt t="91747" x="6858000" y="4286250"/>
          <p14:tracePt t="91762" x="7099300" y="4324350"/>
          <p14:tracePt t="91780" x="7378700" y="4381500"/>
          <p14:tracePt t="91795" x="7645400" y="4432300"/>
          <p14:tracePt t="91814" x="7943850" y="4476750"/>
          <p14:tracePt t="91815" x="8032750" y="4489450"/>
          <p14:tracePt t="91828" x="8274050" y="4546600"/>
          <p14:tracePt t="91846" x="8636000" y="4603750"/>
          <p14:tracePt t="91862" x="8877300" y="4629150"/>
          <p14:tracePt t="91880" x="9137650" y="4667250"/>
          <p14:tracePt t="99657" x="8858250" y="3009900"/>
          <p14:tracePt t="99670" x="8699500" y="3009900"/>
          <p14:tracePt t="99690" x="8534400" y="3009900"/>
          <p14:tracePt t="99705" x="8445500" y="3009900"/>
          <p14:tracePt t="99724" x="8369300" y="3009900"/>
          <p14:tracePt t="100107" x="8578850" y="3009900"/>
          <p14:tracePt t="100121" x="8699500" y="3003550"/>
          <p14:tracePt t="100140" x="8915400" y="2990850"/>
          <p14:tracePt t="100156" x="9074150" y="2965450"/>
          <p14:tracePt t="101221" x="9086850" y="2222500"/>
          <p14:tracePt t="101235" x="8839200" y="2222500"/>
          <p14:tracePt t="101256" x="8286750" y="2222500"/>
          <p14:tracePt t="101269" x="8077200" y="2222500"/>
          <p14:tracePt t="101289" x="7861300" y="2222500"/>
          <p14:tracePt t="101304" x="7727950" y="2222500"/>
          <p14:tracePt t="101322" x="7670800" y="2222500"/>
          <p14:tracePt t="101338" x="7632700" y="2222500"/>
          <p14:tracePt t="101356" x="7581900" y="2222500"/>
          <p14:tracePt t="101370" x="7562850" y="2222500"/>
          <p14:tracePt t="101389" x="7524750" y="2241550"/>
          <p14:tracePt t="101404" x="7505700" y="2241550"/>
          <p14:tracePt t="101422" x="7448550" y="2260600"/>
          <p14:tracePt t="101438" x="7410450" y="2279650"/>
          <p14:tracePt t="101454" x="7391400" y="2279650"/>
          <p14:tracePt t="101472" x="7372350" y="2292350"/>
          <p14:tracePt t="101487" x="7353300" y="2298700"/>
          <p14:tracePt t="101506" x="7270750" y="2324100"/>
          <p14:tracePt t="101520" x="7213600" y="2343150"/>
          <p14:tracePt t="101540" x="7054850" y="2387600"/>
          <p14:tracePt t="101554" x="6908800" y="2432050"/>
          <p14:tracePt t="101572" x="6743700" y="2514600"/>
          <p14:tracePt t="101587" x="6654800" y="2546350"/>
          <p14:tracePt t="101602" x="6559550" y="2565400"/>
          <p14:tracePt t="101622" x="6394450" y="2584450"/>
          <p14:tracePt t="101637" x="6242050" y="2584450"/>
          <p14:tracePt t="101655" x="6070600" y="2584450"/>
          <p14:tracePt t="101670" x="5937250" y="2584450"/>
          <p14:tracePt t="101688" x="5797550" y="2559050"/>
          <p14:tracePt t="101704" x="5670550" y="2527300"/>
          <p14:tracePt t="101722" x="5556250" y="2457450"/>
          <p14:tracePt t="101739" x="5416550" y="2381250"/>
          <p14:tracePt t="101754" x="5289550" y="2266950"/>
          <p14:tracePt t="101772" x="5175250" y="2139950"/>
          <p14:tracePt t="101787" x="5111750" y="1892300"/>
          <p14:tracePt t="101805" x="4997450" y="1593850"/>
          <p14:tracePt t="101807" x="4984750" y="1530350"/>
          <p14:tracePt t="101820" x="4933950" y="1365250"/>
          <p14:tracePt t="101838" x="4914900" y="1162050"/>
          <p14:tracePt t="101853" x="4914900" y="1104900"/>
          <p14:tracePt t="101872" x="4914900" y="1028700"/>
          <p14:tracePt t="101887" x="4953000" y="952500"/>
          <p14:tracePt t="101905" x="4972050" y="850900"/>
          <p14:tracePt t="101920" x="4991100" y="781050"/>
          <p14:tracePt t="101935" x="5022850" y="736600"/>
          <p14:tracePt t="101956" x="5105400" y="641350"/>
          <p14:tracePt t="101972" x="5149850" y="603250"/>
          <p14:tracePt t="101987" x="5168900" y="603250"/>
          <p14:tracePt t="102005" x="5187950" y="584200"/>
          <p14:tracePt t="102054" x="5194300" y="584200"/>
          <p14:tracePt t="102072" x="5200650" y="615950"/>
          <p14:tracePt t="102086" x="5194300" y="622300"/>
          <p14:tracePt t="102105" x="5187950" y="641350"/>
          <p14:tracePt t="102120" x="5175250" y="647700"/>
          <p14:tracePt t="102172" x="5168900" y="660400"/>
          <p14:tracePt t="102205" x="5156200" y="666750"/>
          <p14:tracePt t="102286" x="5156200" y="685800"/>
          <p14:tracePt t="102306" x="5156200" y="704850"/>
          <p14:tracePt t="102338" x="5156200" y="711200"/>
          <p14:tracePt t="102353" x="5162550" y="730250"/>
          <p14:tracePt t="102371" x="5181600" y="749300"/>
          <p14:tracePt t="102386" x="5207000" y="774700"/>
          <p14:tracePt t="102405" x="5245100" y="838200"/>
          <p14:tracePt t="102419" x="5270500" y="889000"/>
          <p14:tracePt t="102438" x="5384800" y="1003300"/>
          <p14:tracePt t="102453" x="5448300" y="1066800"/>
          <p14:tracePt t="102471" x="5626100" y="1193800"/>
          <p14:tracePt t="102486" x="5759450" y="1276350"/>
          <p14:tracePt t="102505" x="5892800" y="1339850"/>
          <p14:tracePt t="102520" x="6019800" y="1397000"/>
          <p14:tracePt t="102539" x="6121400" y="1422400"/>
          <p14:tracePt t="102553" x="6197600" y="1428750"/>
          <p14:tracePt t="102571" x="6229350" y="1441450"/>
          <p14:tracePt t="102586" x="6254750" y="1454150"/>
          <p14:tracePt t="102671" x="6235700" y="1454150"/>
          <p14:tracePt t="102686" x="6108700" y="1454150"/>
          <p14:tracePt t="102704" x="5918200" y="1454150"/>
          <p14:tracePt t="102720" x="5791200" y="1454150"/>
          <p14:tracePt t="102738" x="5594350" y="1454150"/>
          <p14:tracePt t="102753" x="5461000" y="1454150"/>
          <p14:tracePt t="102771" x="5397500" y="1454150"/>
          <p14:tracePt t="102836" x="5416550" y="1454150"/>
          <p14:tracePt t="102855" x="5670550" y="1492250"/>
          <p14:tracePt t="102869" x="5905500" y="1524000"/>
          <p14:tracePt t="102884" x="6223000" y="1562100"/>
          <p14:tracePt t="102904" x="6515100" y="1612900"/>
          <p14:tracePt t="102919" x="6648450" y="1638300"/>
          <p14:tracePt t="102937" x="6654800" y="1638300"/>
          <p14:tracePt t="102986" x="6623050" y="1638300"/>
          <p14:tracePt t="103004" x="6464300" y="1638300"/>
          <p14:tracePt t="103019" x="6337300" y="1638300"/>
          <p14:tracePt t="103038" x="6140450" y="1638300"/>
          <p14:tracePt t="103052" x="5981700" y="1638300"/>
          <p14:tracePt t="103071" x="5810250" y="1638300"/>
          <p14:tracePt t="103086" x="5727700" y="1638300"/>
          <p14:tracePt t="103155" x="5753100" y="1638300"/>
          <p14:tracePt t="103169" x="5848350" y="1638300"/>
          <p14:tracePt t="103188" x="6051550" y="1638300"/>
          <p14:tracePt t="103202" x="6203950" y="1638300"/>
          <p14:tracePt t="103217" x="6330950" y="1638300"/>
          <p14:tracePt t="103238" x="6578600" y="1638300"/>
          <p14:tracePt t="103252" x="6699250" y="1638300"/>
          <p14:tracePt t="103270" x="6718300" y="1638300"/>
          <p14:tracePt t="103304" x="6699250" y="1638300"/>
          <p14:tracePt t="103306" x="6667500" y="1638300"/>
          <p14:tracePt t="103321" x="6559550" y="1619250"/>
          <p14:tracePt t="103336" x="6426200" y="1619250"/>
          <p14:tracePt t="103354" x="6261100" y="1606550"/>
          <p14:tracePt t="103369" x="6102350" y="1606550"/>
          <p14:tracePt t="103388" x="5911850" y="1606550"/>
          <p14:tracePt t="103468" x="5905500" y="1606550"/>
          <p14:tracePt t="105151" x="5918200" y="1606550"/>
          <p14:tracePt t="105465" x="5937250" y="1606550"/>
          <p14:tracePt t="105650" x="5956300" y="1606550"/>
          <p14:tracePt t="105668" x="5975350" y="1606550"/>
          <p14:tracePt t="105684" x="6013450" y="1606550"/>
          <p14:tracePt t="105702" x="6057900" y="1606550"/>
          <p14:tracePt t="105717" x="6108700" y="1619250"/>
          <p14:tracePt t="105736" x="6159500" y="1619250"/>
          <p14:tracePt t="105751" x="6229350" y="1638300"/>
          <p14:tracePt t="105765" x="6286500" y="1663700"/>
          <p14:tracePt t="105786" x="6445250" y="1670050"/>
          <p14:tracePt t="105803" x="6565900" y="1708150"/>
          <p14:tracePt t="105817" x="6648450" y="1708150"/>
          <p14:tracePt t="105835" x="6750050" y="1727200"/>
          <p14:tracePt t="105850" x="6819900" y="1746250"/>
          <p14:tracePt t="105868" x="6896100" y="1765300"/>
          <p14:tracePt t="105884" x="6959600" y="1784350"/>
          <p14:tracePt t="105902" x="7061200" y="1828800"/>
          <p14:tracePt t="105917" x="7143750" y="1847850"/>
          <p14:tracePt t="105935" x="7200900" y="1860550"/>
          <p14:tracePt t="105950" x="7270750" y="1885950"/>
          <p14:tracePt t="105968" x="7315200" y="1905000"/>
          <p14:tracePt t="105984" x="7359650" y="1924050"/>
          <p14:tracePt t="106001" x="7404100" y="1943100"/>
          <p14:tracePt t="106017" x="7442200" y="1962150"/>
          <p14:tracePt t="106035" x="7524750" y="1987550"/>
          <p14:tracePt t="106050" x="7581900" y="2000250"/>
          <p14:tracePt t="106069" x="7683500" y="2019300"/>
          <p14:tracePt t="106084" x="7740650" y="2038350"/>
          <p14:tracePt t="106102" x="7797800" y="2051050"/>
          <p14:tracePt t="106117" x="7867650" y="2063750"/>
          <p14:tracePt t="106135" x="7931150" y="2082800"/>
          <p14:tracePt t="106150" x="7956550" y="2089150"/>
          <p14:tracePt t="106183" x="7994650" y="2108200"/>
          <p14:tracePt t="106201" x="8089900" y="2139950"/>
          <p14:tracePt t="106217" x="8223250" y="2165350"/>
          <p14:tracePt t="106235" x="8388350" y="2190750"/>
          <p14:tracePt t="106253" x="8591550" y="2222500"/>
          <p14:tracePt t="106266" x="8705850" y="2235200"/>
          <p14:tracePt t="106281" x="8851900" y="2266950"/>
          <p14:tracePt t="106302" x="9055100" y="2311400"/>
          <p14:tracePt t="108133" x="9017000" y="3727450"/>
          <p14:tracePt t="108147" x="8890000" y="3784600"/>
          <p14:tracePt t="108167" x="8674100" y="3879850"/>
          <p14:tracePt t="108181" x="8553450" y="3956050"/>
          <p14:tracePt t="108197" x="8458200" y="3987800"/>
          <p14:tracePt t="108217" x="8401050" y="4006850"/>
          <p14:tracePt t="108232" x="8375650" y="4006850"/>
          <p14:tracePt t="108250" x="8362950" y="4006850"/>
          <p14:tracePt t="108265" x="8350250" y="4019550"/>
          <p14:tracePt t="108317" x="8324850" y="4038600"/>
          <p14:tracePt t="108332" x="8280400" y="4070350"/>
          <p14:tracePt t="108350" x="8216900" y="4121150"/>
          <p14:tracePt t="108366" x="8178800" y="4146550"/>
          <p14:tracePt t="108383" x="8134350" y="4178300"/>
          <p14:tracePt t="108398" x="8102600" y="4210050"/>
          <p14:tracePt t="108416" x="8051800" y="4241800"/>
          <p14:tracePt t="108431" x="8013700" y="4254500"/>
          <p14:tracePt t="108449" x="7975600" y="4254500"/>
          <p14:tracePt t="108466" x="7937500" y="4267200"/>
          <p14:tracePt t="108481" x="7918450" y="4279900"/>
          <p14:tracePt t="108499" x="7886700" y="4267200"/>
          <p14:tracePt t="108515" x="7867650" y="4229100"/>
          <p14:tracePt t="108533" x="7829550" y="4165600"/>
          <p14:tracePt t="108548" x="7791450" y="4114800"/>
          <p14:tracePt t="108568" x="7772400" y="4083050"/>
          <p14:tracePt t="108581" x="7766050" y="4064000"/>
          <p14:tracePt t="108596" x="7759700" y="4057650"/>
          <p14:tracePt t="108616" x="7740650" y="4038600"/>
          <p14:tracePt t="110247" x="7727950" y="4051300"/>
          <p14:tracePt t="110265" x="7613650" y="4114800"/>
          <p14:tracePt t="110280" x="7448550" y="4197350"/>
          <p14:tracePt t="110299" x="7270750" y="4254500"/>
          <p14:tracePt t="110300" x="7226300" y="4267200"/>
          <p14:tracePt t="110315" x="7112000" y="4318000"/>
          <p14:tracePt t="110331" x="6534150" y="4419600"/>
          <p14:tracePt t="110349" x="6407150" y="4457700"/>
          <p14:tracePt t="110363" x="6286500" y="4476750"/>
          <p14:tracePt t="110382" x="6134100" y="4476750"/>
          <p14:tracePt t="110397" x="6076950" y="4476750"/>
          <p14:tracePt t="110415" x="5988050" y="4476750"/>
          <p14:tracePt t="110430" x="5892800" y="4476750"/>
          <p14:tracePt t="110444" x="5822950" y="4476750"/>
          <p14:tracePt t="110465" x="5715000" y="4476750"/>
          <p14:tracePt t="110479" x="5670550" y="4476750"/>
          <p14:tracePt t="110498" x="5613400" y="4476750"/>
          <p14:tracePt t="110513" x="5530850" y="4476750"/>
          <p14:tracePt t="110531" x="5410200" y="4476750"/>
          <p14:tracePt t="110546" x="5213350" y="4476750"/>
          <p14:tracePt t="110566" x="5048250" y="4464050"/>
          <p14:tracePt t="110581" x="4883150" y="4464050"/>
          <p14:tracePt t="110596" x="4724400" y="4464050"/>
          <p14:tracePt t="110615" x="4552950" y="4464050"/>
          <p14:tracePt t="110629" x="4470400" y="4464050"/>
          <p14:tracePt t="110648" x="4406900" y="4464050"/>
          <p14:tracePt t="110682" x="4387850" y="4464050"/>
          <p14:tracePt t="110715" x="4375150" y="4464050"/>
          <p14:tracePt t="110730" x="4349750" y="4470400"/>
          <p14:tracePt t="110744" x="4343400" y="4483100"/>
          <p14:tracePt t="110764" x="4330700" y="4508500"/>
          <p14:tracePt t="110799" x="4330700" y="4546600"/>
          <p14:tracePt t="110813" x="4330700" y="4559300"/>
          <p14:tracePt t="110846" x="4330700" y="4578350"/>
          <p14:tracePt t="110865" x="4330700" y="4616450"/>
          <p14:tracePt t="110896" x="4337050" y="4635500"/>
          <p14:tracePt t="110915" x="4368800" y="4654550"/>
          <p14:tracePt t="110929" x="4394200" y="4673600"/>
          <p14:tracePt t="110948" x="4464050" y="4673600"/>
          <p14:tracePt t="110963" x="4483100" y="4679950"/>
          <p14:tracePt t="110981" x="4584700" y="4692650"/>
          <p14:tracePt t="110996" x="4648200" y="4692650"/>
          <p14:tracePt t="111014" x="4692650" y="4692650"/>
          <p14:tracePt t="111048" x="4711700" y="4692650"/>
          <p14:tracePt t="111096" x="4724400" y="4692650"/>
          <p14:tracePt t="113192" x="4718050" y="4692650"/>
          <p14:tracePt t="113213" x="4660900" y="4679950"/>
          <p14:tracePt t="113229" x="4584700" y="4679950"/>
          <p14:tracePt t="113244" x="4502150" y="4679950"/>
          <p14:tracePt t="113262" x="4438650" y="4660900"/>
          <p14:tracePt t="113277" x="4406900" y="4641850"/>
          <p14:tracePt t="113296" x="4375150" y="4622800"/>
          <p14:tracePt t="113310" x="4337050" y="4603750"/>
          <p14:tracePt t="113329" x="4318000" y="4603750"/>
          <p14:tracePt t="113345" x="4305300" y="4584700"/>
          <p14:tracePt t="113362" x="4279900" y="4584700"/>
          <p14:tracePt t="113377" x="4241800" y="4578350"/>
          <p14:tracePt t="113396" x="4222750" y="4572000"/>
          <p14:tracePt t="113412" x="4210050" y="4552950"/>
          <p14:tracePt t="113446" x="4191000" y="4546600"/>
          <p14:tracePt t="113460" x="4178300" y="4533900"/>
          <p14:tracePt t="113475" x="4171950" y="4533900"/>
          <p14:tracePt t="113496" x="4152900" y="4514850"/>
          <p14:tracePt t="113510" x="4146550" y="4508500"/>
          <p14:tracePt t="113529" x="4127500" y="4489450"/>
          <p14:tracePt t="113544" x="4114800" y="4483100"/>
          <p14:tracePt t="113562" x="4076700" y="4457700"/>
          <p14:tracePt t="113577" x="4070350" y="4451350"/>
          <p14:tracePt t="113595" x="4057650" y="4451350"/>
          <p14:tracePt t="113610" x="4051300" y="4438650"/>
          <p14:tracePt t="113629" x="4032250" y="4419600"/>
          <p14:tracePt t="113644" x="4025900" y="4413250"/>
          <p14:tracePt t="113662" x="4000500" y="4394200"/>
          <p14:tracePt t="113677" x="3987800" y="4394200"/>
          <p14:tracePt t="113696" x="3930650" y="4394200"/>
          <p14:tracePt t="113712" x="3873500" y="4394200"/>
          <p14:tracePt t="113727" x="3816350" y="4394200"/>
          <p14:tracePt t="113745" x="3778250" y="4375150"/>
          <p14:tracePt t="113760" x="3746500" y="4375150"/>
          <p14:tracePt t="113779" x="3714750" y="4362450"/>
          <p14:tracePt t="113794" x="3689350" y="4362450"/>
          <p14:tracePt t="113808" x="3632200" y="4362450"/>
          <p14:tracePt t="113830" x="3587750" y="4362450"/>
          <p14:tracePt t="113844" x="3536950" y="4362450"/>
          <p14:tracePt t="113862" x="3498850" y="4362450"/>
          <p14:tracePt t="113877" x="3479800" y="4362450"/>
          <p14:tracePt t="114560" x="3409950" y="4362450"/>
          <p14:tracePt t="114578" x="3371850" y="4343400"/>
          <p14:tracePt t="114593" x="3359150" y="4330700"/>
          <p14:tracePt t="114611" x="3346450" y="4324350"/>
          <p14:tracePt t="114626" x="3314700" y="4305300"/>
          <p14:tracePt t="114645" x="3232150" y="4305300"/>
          <p14:tracePt t="114660" x="3175000" y="4286250"/>
          <p14:tracePt t="114678" x="3111500" y="4286250"/>
          <p14:tracePt t="114693" x="3098800" y="4267200"/>
          <p14:tracePt t="114711" x="3086100" y="4267200"/>
          <p14:tracePt t="114726" x="3079750" y="4267200"/>
          <p14:tracePt t="114741" x="3060700" y="4267200"/>
          <p14:tracePt t="114762" x="3041650" y="4267200"/>
          <p14:tracePt t="114776" x="3022600" y="4267200"/>
          <p14:tracePt t="114795" x="2984500" y="4267200"/>
          <p14:tracePt t="114811" x="2946400" y="4286250"/>
          <p14:tracePt t="114826" x="2914650" y="4286250"/>
          <p14:tracePt t="114844" x="2895600" y="4298950"/>
          <p14:tracePt t="114859" x="2870200" y="4324350"/>
          <p14:tracePt t="114878" x="2851150" y="4381500"/>
          <p14:tracePt t="114893" x="2806700" y="4470400"/>
          <p14:tracePt t="114911" x="2768600" y="4552950"/>
          <p14:tracePt t="114926" x="2736850" y="4673600"/>
          <p14:tracePt t="114945" x="2686050" y="4876800"/>
          <p14:tracePt t="114959" x="2641600" y="5003800"/>
          <p14:tracePt t="114978" x="2571750" y="5213350"/>
          <p14:tracePt t="114993" x="2501900" y="5391150"/>
          <p14:tracePt t="115011" x="2444750" y="5556250"/>
          <p14:tracePt t="115026" x="2368550" y="6096000"/>
          <p14:tracePt t="115044" x="2311400" y="6305550"/>
          <p14:tracePt t="115059" x="2260600" y="6464300"/>
          <p14:tracePt t="115074" x="2216150" y="6642100"/>
          <p14:tracePt t="115095" x="2133600" y="6826250"/>
          <p14:tracePt t="115111" x="2070100" y="6851650"/>
          <p14:tracePt t="115126" x="2012950" y="6851650"/>
          <p14:tracePt t="115145" x="1924050" y="6851650"/>
          <p14:tracePt t="115159" x="1803400" y="6851650"/>
          <p14:tracePt t="115178" x="1657350" y="6851650"/>
          <p14:tracePt t="115193" x="1536700" y="6851650"/>
          <p14:tracePt t="115211" x="1377950" y="6851650"/>
          <p14:tracePt t="115226" x="1250950" y="6851650"/>
          <p14:tracePt t="115245" x="1092200" y="6851650"/>
          <p14:tracePt t="115259" x="965200" y="6851650"/>
          <p14:tracePt t="115277" x="742950" y="6851650"/>
          <p14:tracePt t="115292" x="266700" y="6851650"/>
          <p14:tracePt t="115310" x="165100" y="6851650"/>
          <p14:tracePt t="116142" x="38100" y="6851650"/>
          <p14:tracePt t="164454" x="203200" y="1035050"/>
          <p14:tracePt t="164468" x="863600" y="609600"/>
          <p14:tracePt t="164487" x="1504950" y="95250"/>
          <p14:tracePt t="164502" x="1803400" y="0"/>
          <p14:tracePt t="164520" x="1936750" y="0"/>
          <p14:tracePt t="164538" x="2063750" y="0"/>
          <p14:tracePt t="164552" x="2235200" y="0"/>
          <p14:tracePt t="164570" x="2400300" y="0"/>
          <p14:tracePt t="164585" x="2578100" y="0"/>
          <p14:tracePt t="164604" x="2794000" y="0"/>
          <p14:tracePt t="164618" x="2927350" y="0"/>
          <p14:tracePt t="164637" x="3143250" y="0"/>
          <p14:tracePt t="164652" x="3327400" y="0"/>
          <p14:tracePt t="164670" x="3530600" y="0"/>
          <p14:tracePt t="164685" x="3575050" y="0"/>
          <p14:tracePt t="164703" x="3638550" y="0"/>
          <p14:tracePt t="164718" x="3708400" y="0"/>
          <p14:tracePt t="164733" x="3759200" y="0"/>
          <p14:tracePt t="164754" x="3879850" y="0"/>
          <p14:tracePt t="164770" x="3949700" y="0"/>
          <p14:tracePt t="164785" x="4032250" y="0"/>
          <p14:tracePt t="164803" x="4184650" y="0"/>
          <p14:tracePt t="164818" x="4324350" y="0"/>
          <p14:tracePt t="164837" x="4489450" y="0"/>
          <p14:tracePt t="164852" x="4705350" y="0"/>
          <p14:tracePt t="164870" x="4857750" y="0"/>
          <p14:tracePt t="164885" x="5003800" y="0"/>
          <p14:tracePt t="164903" x="5080000" y="0"/>
          <p14:tracePt t="164905" x="5099050" y="0"/>
          <p14:tracePt t="164938" x="5105400" y="0"/>
          <p14:tracePt t="165204" x="5111750" y="0"/>
          <p14:tracePt t="165237" x="4845050" y="0"/>
          <p14:tracePt t="165251" x="4565650" y="0"/>
          <p14:tracePt t="165269" x="4095750" y="0"/>
          <p14:tracePt t="165285" x="3740150" y="0"/>
          <p14:tracePt t="165304" x="3486150" y="0"/>
          <p14:tracePt t="165318" x="3429000" y="0"/>
          <p14:tracePt t="165333" x="3371850" y="0"/>
          <p14:tracePt t="165353" x="3359150" y="0"/>
          <p14:tracePt t="165385" x="3435350" y="0"/>
          <p14:tracePt t="165403" x="3568700" y="0"/>
          <p14:tracePt t="165418" x="3708400" y="0"/>
          <p14:tracePt t="165436" x="3854450" y="0"/>
          <p14:tracePt t="165451" x="4000500" y="0"/>
          <p14:tracePt t="165469" x="4057650" y="0"/>
          <p14:tracePt t="165484" x="4095750" y="0"/>
          <p14:tracePt t="165503" x="4210050" y="0"/>
          <p14:tracePt t="165518" x="4362450" y="0"/>
          <p14:tracePt t="165536" x="4679950" y="0"/>
          <p14:tracePt t="165551" x="5149850" y="0"/>
          <p14:tracePt t="165569" x="5524500" y="0"/>
          <p14:tracePt t="165585" x="5708650" y="6350"/>
          <p14:tracePt t="165603" x="5848350" y="25400"/>
          <p14:tracePt t="165619" x="5911850" y="88900"/>
          <p14:tracePt t="165635" x="5994400" y="184150"/>
          <p14:tracePt t="165649" x="6096000" y="311150"/>
          <p14:tracePt t="165670" x="6248400" y="552450"/>
          <p14:tracePt t="165684" x="6292850" y="711200"/>
          <p14:tracePt t="165703" x="6292850" y="882650"/>
          <p14:tracePt t="165717" x="6292850" y="1041400"/>
          <p14:tracePt t="165736" x="6210300" y="1212850"/>
          <p14:tracePt t="165751" x="6083300" y="1397000"/>
          <p14:tracePt t="165769" x="5835650" y="1555750"/>
          <p14:tracePt t="165784" x="5588000" y="1689100"/>
          <p14:tracePt t="165802" x="5232400" y="1790700"/>
          <p14:tracePt t="165818" x="4991100" y="1828800"/>
          <p14:tracePt t="165836" x="4629150" y="1873250"/>
          <p14:tracePt t="165851" x="4368800" y="1911350"/>
          <p14:tracePt t="165869" x="4197350" y="1911350"/>
          <p14:tracePt t="165884" x="4114800" y="1930400"/>
          <p14:tracePt t="165902" x="4083050" y="1949450"/>
          <p14:tracePt t="165919" x="4064000" y="1955800"/>
          <p14:tracePt t="165935" x="4051300" y="1962150"/>
          <p14:tracePt t="165952" x="4044950" y="2000250"/>
          <p14:tracePt t="165967" x="4044950" y="2038350"/>
          <p14:tracePt t="165986" x="4044950" y="2114550"/>
          <p14:tracePt t="166001" x="4044950" y="2171700"/>
          <p14:tracePt t="166015" x="4044950" y="2216150"/>
          <p14:tracePt t="166036" x="4044950" y="2292350"/>
          <p14:tracePt t="166050" x="4044950" y="2324100"/>
          <p14:tracePt t="166069" x="4044950" y="2355850"/>
          <p14:tracePt t="166084" x="4044950" y="2393950"/>
          <p14:tracePt t="166102" x="4044950" y="2476500"/>
          <p14:tracePt t="166117" x="4044950" y="2508250"/>
          <p14:tracePt t="166136" x="4044950" y="2597150"/>
          <p14:tracePt t="166151" x="4044950" y="2673350"/>
          <p14:tracePt t="166169" x="4044950" y="2794000"/>
          <p14:tracePt t="166184" x="4044950" y="2870200"/>
          <p14:tracePt t="166203" x="4070350" y="2984500"/>
          <p14:tracePt t="166219" x="4102100" y="3067050"/>
          <p14:tracePt t="166234" x="4102100" y="3124200"/>
          <p14:tracePt t="166252" x="4102100" y="3187700"/>
          <p14:tracePt t="166267" x="4102100" y="3321050"/>
          <p14:tracePt t="166286" x="4102100" y="3492500"/>
          <p14:tracePt t="166301" x="4102100" y="3625850"/>
          <p14:tracePt t="166319" x="4076700" y="3702050"/>
          <p14:tracePt t="166334" x="4064000" y="3721100"/>
          <p14:tracePt t="166352" x="4064000" y="3727450"/>
          <p14:tracePt t="166752" x="4032250" y="3759200"/>
          <p14:tracePt t="166767" x="4019550" y="3752850"/>
          <p14:tracePt t="166781" x="4000500" y="3752850"/>
          <p14:tracePt t="166802" x="3943350" y="3752850"/>
          <p14:tracePt t="166818" x="3905250" y="3752850"/>
          <p14:tracePt t="166851" x="3867150" y="3765550"/>
          <p14:tracePt t="166867" x="3860800" y="3771900"/>
          <p14:tracePt t="166885" x="3841750" y="3803650"/>
          <p14:tracePt t="166934" x="3822700" y="3810000"/>
          <p14:tracePt t="169400" x="3822700" y="3829050"/>
          <p14:tracePt t="172062" x="3835400" y="3848100"/>
          <p14:tracePt t="172112" x="3841750" y="3854450"/>
          <p14:tracePt t="172164" x="3854450" y="3860800"/>
          <p14:tracePt t="172229" x="3860800" y="3860800"/>
          <p14:tracePt t="172245" x="3873500" y="3873500"/>
          <p14:tracePt t="172262" x="3879850" y="3879850"/>
          <p14:tracePt t="172311" x="3898900" y="3892550"/>
          <p14:tracePt t="174379" x="3975100" y="3924300"/>
          <p14:tracePt t="174394" x="4083050" y="4000500"/>
          <p14:tracePt t="174397" x="4133850" y="4038600"/>
          <p14:tracePt t="174413" x="4318000" y="4216400"/>
          <p14:tracePt t="174427" x="4514850" y="4419600"/>
          <p14:tracePt t="174446" x="4749800" y="4654550"/>
          <p14:tracePt t="174460" x="4895850" y="4800600"/>
          <p14:tracePt t="174479" x="5118100" y="4933950"/>
          <p14:tracePt t="174494" x="5168900" y="4946650"/>
          <p14:tracePt t="174527" x="5194300" y="4959350"/>
          <p14:tracePt t="174546" x="5200650" y="4984750"/>
          <p14:tracePt t="174563" x="5130800" y="5003800"/>
          <p14:tracePt t="174577" x="5048250" y="5003800"/>
          <p14:tracePt t="174593" x="4876800" y="4946650"/>
          <p14:tracePt t="174613" x="4749800" y="4838700"/>
          <p14:tracePt t="174627" x="4711700" y="4800600"/>
          <p14:tracePt t="174646" x="4641850" y="4724400"/>
          <p14:tracePt t="174661" x="4597400" y="4667250"/>
          <p14:tracePt t="174679" x="4552950" y="4603750"/>
          <p14:tracePt t="174694" x="4540250" y="4578350"/>
          <p14:tracePt t="174712" x="4540250" y="4521200"/>
          <p14:tracePt t="174728" x="4540250" y="4476750"/>
          <p14:tracePt t="174746" x="4584700" y="4413250"/>
          <p14:tracePt t="174760" x="4705350" y="4394200"/>
          <p14:tracePt t="174779" x="4908550" y="4349750"/>
          <p14:tracePt t="174796" x="5080000" y="4337050"/>
          <p14:tracePt t="174810" x="5238750" y="4324350"/>
          <p14:tracePt t="174829" x="5365750" y="4324350"/>
          <p14:tracePt t="174844" x="5480050" y="4406900"/>
          <p14:tracePt t="174863" x="5664200" y="4616450"/>
          <p14:tracePt t="174877" x="5708650" y="4749800"/>
          <p14:tracePt t="174892" x="5734050" y="4895850"/>
          <p14:tracePt t="174896" x="5734050" y="4914900"/>
          <p14:tracePt t="174912" x="5734050" y="5029200"/>
          <p14:tracePt t="174927" x="5676900" y="5130800"/>
          <p14:tracePt t="174946" x="5505450" y="5187950"/>
          <p14:tracePt t="174960" x="5334000" y="5187950"/>
          <p14:tracePt t="174979" x="5035550" y="5149850"/>
          <p14:tracePt t="174994" x="4756150" y="5010150"/>
          <p14:tracePt t="175012" x="4400550" y="4794250"/>
          <p14:tracePt t="175029" x="4146550" y="4629150"/>
          <p14:tracePt t="175044" x="4102100" y="4578350"/>
          <p14:tracePt t="175062" x="4025900" y="4508500"/>
          <p14:tracePt t="175077" x="3975100" y="4464050"/>
          <p14:tracePt t="175096" x="3962400" y="4445000"/>
          <p14:tracePt t="175110" x="3943350" y="4432300"/>
          <p14:tracePt t="175128" x="3943350" y="4394200"/>
          <p14:tracePt t="175144" x="3943350" y="4349750"/>
          <p14:tracePt t="175159" x="4032250" y="4305300"/>
          <p14:tracePt t="175179" x="4210050" y="4273550"/>
          <p14:tracePt t="175194" x="4381500" y="4248150"/>
          <p14:tracePt t="175212" x="4540250" y="4235450"/>
          <p14:tracePt t="175227" x="4705350" y="4235450"/>
          <p14:tracePt t="175246" x="5118100" y="4248150"/>
          <p14:tracePt t="175262" x="5251450" y="4311650"/>
          <p14:tracePt t="175276" x="5321300" y="4368800"/>
          <p14:tracePt t="175296" x="5353050" y="4425950"/>
          <p14:tracePt t="175310" x="5353050" y="4483100"/>
          <p14:tracePt t="175329" x="5353050" y="4610100"/>
          <p14:tracePt t="175343" x="5283200" y="4660900"/>
          <p14:tracePt t="175362" x="5099050" y="4724400"/>
          <p14:tracePt t="175376" x="4940300" y="4724400"/>
          <p14:tracePt t="175396" x="4464050" y="4724400"/>
          <p14:tracePt t="175411" x="4171950" y="4699000"/>
          <p14:tracePt t="175425" x="3898900" y="4603750"/>
          <p14:tracePt t="175445" x="3848100" y="4565650"/>
          <p14:tracePt t="175460" x="3797300" y="4521200"/>
          <p14:tracePt t="175478" x="3784600" y="4489450"/>
          <p14:tracePt t="175495" x="3765550" y="4445000"/>
          <p14:tracePt t="175509" x="3765550" y="4419600"/>
          <p14:tracePt t="175528" x="3765550" y="4343400"/>
          <p14:tracePt t="175543" x="3765550" y="4305300"/>
          <p14:tracePt t="175562" x="3841750" y="4241800"/>
          <p14:tracePt t="175576" x="3898900" y="4222750"/>
          <p14:tracePt t="175595" x="4089400" y="4210050"/>
          <p14:tracePt t="175610" x="4241800" y="4210050"/>
          <p14:tracePt t="175628" x="4476750" y="4279900"/>
          <p14:tracePt t="175643" x="4775200" y="4438650"/>
          <p14:tracePt t="175662" x="5073650" y="4616450"/>
          <p14:tracePt t="175676" x="5187950" y="4730750"/>
          <p14:tracePt t="175692" x="5251450" y="4876800"/>
          <p14:tracePt t="175712" x="5308600" y="5073650"/>
          <p14:tracePt t="175728" x="5346700" y="5232400"/>
          <p14:tracePt t="175744" x="5372100" y="5378450"/>
          <p14:tracePt t="175762" x="5391150" y="5524500"/>
          <p14:tracePt t="175776" x="5391150" y="5651500"/>
          <p14:tracePt t="175795" x="5384800" y="5734050"/>
          <p14:tracePt t="175809" x="5346700" y="5803900"/>
          <p14:tracePt t="175828" x="5257800" y="5899150"/>
          <p14:tracePt t="175843" x="5168900" y="5969000"/>
          <p14:tracePt t="175862" x="5080000" y="6032500"/>
          <p14:tracePt t="175876" x="5016500" y="6064250"/>
          <p14:tracePt t="175894" x="4883150" y="6115050"/>
          <p14:tracePt t="175909" x="4800600" y="6115050"/>
          <p14:tracePt t="175911" x="4768850" y="6115050"/>
          <p14:tracePt t="175927" x="4622800" y="6115050"/>
          <p14:tracePt t="175943" x="4457700" y="6115050"/>
          <p14:tracePt t="175960" x="4286250" y="6051550"/>
          <p14:tracePt t="175975" x="4222750" y="5981700"/>
          <p14:tracePt t="175994" x="4127500" y="5867400"/>
          <p14:tracePt t="176008" x="4083050" y="5746750"/>
          <p14:tracePt t="176027" x="4083050" y="5588000"/>
          <p14:tracePt t="176042" x="4083050" y="5429250"/>
          <p14:tracePt t="176060" x="4133850" y="5124450"/>
          <p14:tracePt t="176075" x="4191000" y="5035550"/>
          <p14:tracePt t="176094" x="4324350" y="4889500"/>
          <p14:tracePt t="176109" x="4495800" y="4794250"/>
          <p14:tracePt t="176127" x="4629150" y="4711700"/>
          <p14:tracePt t="176142" x="4787900" y="4667250"/>
          <p14:tracePt t="176160" x="4997450" y="4610100"/>
          <p14:tracePt t="176175" x="5156200" y="4597400"/>
          <p14:tracePt t="176194" x="5321300" y="4578350"/>
          <p14:tracePt t="176209" x="5391150" y="4578350"/>
          <p14:tracePt t="176226" x="5543550" y="4578350"/>
          <p14:tracePt t="176242" x="5670550" y="4578350"/>
          <p14:tracePt t="176260" x="5829300" y="4584700"/>
          <p14:tracePt t="176275" x="5975350" y="4654550"/>
          <p14:tracePt t="176294" x="6159500" y="4819650"/>
          <p14:tracePt t="176309" x="6248400" y="4921250"/>
          <p14:tracePt t="176326" x="6330950" y="5080000"/>
          <p14:tracePt t="176342" x="6413500" y="5257800"/>
          <p14:tracePt t="176360" x="6483350" y="5467350"/>
          <p14:tracePt t="176375" x="6483350" y="5568950"/>
          <p14:tracePt t="176393" x="6483350" y="5657850"/>
          <p14:tracePt t="176409" x="6483350" y="5734050"/>
          <p14:tracePt t="176425" x="6470650" y="5803900"/>
          <p14:tracePt t="176440" x="6375400" y="5861050"/>
          <p14:tracePt t="176460" x="6248400" y="5924550"/>
          <p14:tracePt t="176475" x="6146800" y="5956300"/>
          <p14:tracePt t="176494" x="5943600" y="5994400"/>
          <p14:tracePt t="176509" x="5772150" y="6013450"/>
          <p14:tracePt t="176527" x="5581650" y="6013450"/>
          <p14:tracePt t="176542" x="5429250" y="6013450"/>
          <p14:tracePt t="176560" x="5353050" y="6013450"/>
          <p14:tracePt t="176575" x="5264150" y="6000750"/>
          <p14:tracePt t="176594" x="5168900" y="5949950"/>
          <p14:tracePt t="176608" x="5118100" y="5918200"/>
          <p14:tracePt t="176627" x="4991100" y="5867400"/>
          <p14:tracePt t="176642" x="4870450" y="5778500"/>
          <p14:tracePt t="176660" x="4318000" y="5600700"/>
          <p14:tracePt t="176677" x="3797300" y="5270500"/>
          <p14:tracePt t="176692" x="3251200" y="4908550"/>
          <p14:tracePt t="176710" x="2736850" y="4464050"/>
          <p14:tracePt t="176725" x="2413000" y="3956050"/>
          <p14:tracePt t="176744" x="2063750" y="3155950"/>
          <p14:tracePt t="176758" x="1898650" y="2673350"/>
          <p14:tracePt t="176774" x="1739900" y="2146300"/>
          <p14:tracePt t="176793" x="1663700" y="1682750"/>
          <p14:tracePt t="176809" x="1606550" y="1416050"/>
          <p14:tracePt t="176827" x="1543050" y="1206500"/>
          <p14:tracePt t="176842" x="1524000" y="1035050"/>
          <p14:tracePt t="176860" x="1511300" y="908050"/>
          <p14:tracePt t="176875" x="1485900" y="850900"/>
          <p14:tracePt t="176894" x="1485900" y="793750"/>
          <p14:tracePt t="176908" x="1466850" y="736600"/>
          <p14:tracePt t="176912" x="1466850" y="730250"/>
          <p14:tracePt t="176927" x="1466850" y="673100"/>
          <p14:tracePt t="176944" x="1466850" y="577850"/>
          <p14:tracePt t="176958" x="1511300" y="457200"/>
          <p14:tracePt t="176977" x="1511300" y="317500"/>
          <p14:tracePt t="176992" x="1511300" y="184150"/>
          <p14:tracePt t="177010" x="1555750" y="31750"/>
          <p14:tracePt t="177025" x="1555750" y="0"/>
          <p14:tracePt t="177043" x="1562100" y="0"/>
          <p14:tracePt t="177058" x="1574800" y="0"/>
          <p14:tracePt t="177073" x="1581150" y="0"/>
          <p14:tracePt t="177093" x="1631950" y="0"/>
          <p14:tracePt t="177109" x="1714500" y="25400"/>
          <p14:tracePt t="177127" x="1847850" y="82550"/>
          <p14:tracePt t="177141" x="1955800" y="146050"/>
          <p14:tracePt t="177161" x="2159000" y="279400"/>
          <p14:tracePt t="177177" x="2266950" y="368300"/>
          <p14:tracePt t="177192" x="2400300" y="482600"/>
          <p14:tracePt t="177209" x="2489200" y="590550"/>
          <p14:tracePt t="177224" x="2540000" y="692150"/>
          <p14:tracePt t="177243" x="2578100" y="869950"/>
          <p14:tracePt t="177258" x="2597150" y="1003300"/>
          <p14:tracePt t="177276" x="2597150" y="1155700"/>
          <p14:tracePt t="177291" x="2597150" y="1390650"/>
          <p14:tracePt t="177310" x="2597150" y="1555750"/>
          <p14:tracePt t="177324" x="2559050" y="1644650"/>
          <p14:tracePt t="177340" x="2470150" y="1733550"/>
          <p14:tracePt t="177359" x="2355850" y="1866900"/>
          <p14:tracePt t="177374" x="2279650" y="1955800"/>
          <p14:tracePt t="177393" x="2203450" y="2038350"/>
          <p14:tracePt t="177395" x="2184400" y="2051050"/>
          <p14:tracePt t="177411" x="2101850" y="2101850"/>
          <p14:tracePt t="177424" x="2038350" y="2133600"/>
          <p14:tracePt t="177443" x="1968500" y="2178050"/>
          <p14:tracePt t="177457" x="1885950" y="2216150"/>
          <p14:tracePt t="177476" x="1758950" y="2247900"/>
          <p14:tracePt t="177491" x="1657350" y="2260600"/>
          <p14:tracePt t="177509" x="1485900" y="2260600"/>
          <p14:tracePt t="177524" x="1263650" y="2260600"/>
          <p14:tracePt t="177543" x="1206500" y="2222500"/>
          <p14:tracePt t="177557" x="1143000" y="2171700"/>
          <p14:tracePt t="177576" x="1092200" y="2120900"/>
          <p14:tracePt t="177591" x="1041400" y="2025650"/>
          <p14:tracePt t="177609" x="1003300" y="1892300"/>
          <p14:tracePt t="177624" x="984250" y="1822450"/>
          <p14:tracePt t="177639" x="984250" y="1758950"/>
          <p14:tracePt t="177659" x="984250" y="1619250"/>
          <p14:tracePt t="177676" x="990600" y="1517650"/>
          <p14:tracePt t="177691" x="1022350" y="1447800"/>
          <p14:tracePt t="177709" x="1098550" y="1358900"/>
          <p14:tracePt t="177724" x="1181100" y="1308100"/>
          <p14:tracePt t="177742" x="1308100" y="1263650"/>
          <p14:tracePt t="177757" x="1428750" y="1263650"/>
          <p14:tracePt t="177776" x="1587500" y="1263650"/>
          <p14:tracePt t="177791" x="1701800" y="1263650"/>
          <p14:tracePt t="177809" x="1981200" y="1282700"/>
          <p14:tracePt t="177824" x="2114550" y="1346200"/>
          <p14:tracePt t="177843" x="2305050" y="1473200"/>
          <p14:tracePt t="177857" x="2476500" y="1593850"/>
          <p14:tracePt t="177877" x="2641600" y="1778000"/>
          <p14:tracePt t="177890" x="2736850" y="1898650"/>
          <p14:tracePt t="177906" x="2825750" y="2044700"/>
          <p14:tracePt t="177909" x="2838450" y="2095500"/>
          <p14:tracePt t="177926" x="2882900" y="2241550"/>
          <p14:tracePt t="177943" x="2933700" y="2451100"/>
          <p14:tracePt t="177957" x="2933700" y="2571750"/>
          <p14:tracePt t="177975" x="2933700" y="2762250"/>
          <p14:tracePt t="177990" x="2933700" y="2901950"/>
          <p14:tracePt t="178008" x="2933700" y="3035300"/>
          <p14:tracePt t="178024" x="2901950" y="3168650"/>
          <p14:tracePt t="178042" x="2825750" y="3282950"/>
          <p14:tracePt t="178057" x="2762250" y="3340100"/>
          <p14:tracePt t="178075" x="2660650" y="3378200"/>
          <p14:tracePt t="178091" x="2584450" y="3378200"/>
          <p14:tracePt t="178108" x="2432050" y="3403600"/>
          <p14:tracePt t="178124" x="2273300" y="3403600"/>
          <p14:tracePt t="178142" x="2108200" y="3403600"/>
          <p14:tracePt t="178156" x="1949450" y="3403600"/>
          <p14:tracePt t="178175" x="1701800" y="3403600"/>
          <p14:tracePt t="178192" x="1536700" y="3384550"/>
          <p14:tracePt t="178208" x="1384300" y="3302000"/>
          <p14:tracePt t="178222" x="1231900" y="3244850"/>
          <p14:tracePt t="178241" x="1085850" y="3155950"/>
          <p14:tracePt t="178256" x="1035050" y="3124200"/>
          <p14:tracePt t="178275" x="996950" y="3079750"/>
          <p14:tracePt t="178290" x="946150" y="2971800"/>
          <p14:tracePt t="178308" x="901700" y="2851150"/>
          <p14:tracePt t="178324" x="869950" y="2743200"/>
          <p14:tracePt t="178342" x="869950" y="2578100"/>
          <p14:tracePt t="178356" x="869950" y="2482850"/>
          <p14:tracePt t="178375" x="869950" y="2317750"/>
          <p14:tracePt t="178390" x="876300" y="2197100"/>
          <p14:tracePt t="178408" x="920750" y="2063750"/>
          <p14:tracePt t="178425" x="965200" y="1917700"/>
          <p14:tracePt t="178440" x="1009650" y="1797050"/>
          <p14:tracePt t="178458" x="1085850" y="1651000"/>
          <p14:tracePt t="178473" x="1162050" y="1543050"/>
          <p14:tracePt t="178492" x="1270000" y="1447800"/>
          <p14:tracePt t="178506" x="1333500" y="1403350"/>
          <p14:tracePt t="178522" x="1428750" y="1371600"/>
          <p14:tracePt t="178541" x="1555750" y="1352550"/>
          <p14:tracePt t="178556" x="1682750" y="1352550"/>
          <p14:tracePt t="178575" x="1828800" y="1352550"/>
          <p14:tracePt t="178590" x="1955800" y="1352550"/>
          <p14:tracePt t="178608" x="2152650" y="1403350"/>
          <p14:tracePt t="178624" x="2279650" y="1422400"/>
          <p14:tracePt t="178642" x="2546350" y="1581150"/>
          <p14:tracePt t="178658" x="2736850" y="1733550"/>
          <p14:tracePt t="178673" x="2819400" y="1841500"/>
          <p14:tracePt t="178691" x="2882900" y="1993900"/>
          <p14:tracePt t="178707" x="2908300" y="2114550"/>
          <p14:tracePt t="178725" x="2908300" y="2216150"/>
          <p14:tracePt t="178740" x="2908300" y="2324100"/>
          <p14:tracePt t="178758" x="2908300" y="2495550"/>
          <p14:tracePt t="178773" x="2908300" y="2597150"/>
          <p14:tracePt t="178788" x="2908300" y="2705100"/>
          <p14:tracePt t="178808" x="2851150" y="2838450"/>
          <p14:tracePt t="178824" x="2800350" y="2940050"/>
          <p14:tracePt t="178842" x="2743200" y="3022600"/>
          <p14:tracePt t="178856" x="2673350" y="3086100"/>
          <p14:tracePt t="178875" x="2552700" y="3143250"/>
          <p14:tracePt t="178893" x="2368550" y="3194050"/>
          <p14:tracePt t="178907" x="2247900" y="3206750"/>
          <p14:tracePt t="178925" x="2044700" y="3206750"/>
          <p14:tracePt t="178940" x="1885950" y="3206750"/>
          <p14:tracePt t="178958" x="1720850" y="3206750"/>
          <p14:tracePt t="178973" x="1479550" y="3194050"/>
          <p14:tracePt t="178991" x="1409700" y="3149600"/>
          <p14:tracePt t="179006" x="1333500" y="3105150"/>
          <p14:tracePt t="179022" x="1244600" y="3028950"/>
          <p14:tracePt t="179041" x="1162050" y="2971800"/>
          <p14:tracePt t="179056" x="1111250" y="2889250"/>
          <p14:tracePt t="179075" x="1073150" y="2800350"/>
          <p14:tracePt t="179090" x="1060450" y="2749550"/>
          <p14:tracePt t="179108" x="1041400" y="2686050"/>
          <p14:tracePt t="179124" x="1041400" y="2597150"/>
          <p14:tracePt t="179140" x="1022350" y="2489200"/>
          <p14:tracePt t="179158" x="996950" y="2336800"/>
          <p14:tracePt t="179172" x="996950" y="2184400"/>
          <p14:tracePt t="179191" x="996950" y="2012950"/>
          <p14:tracePt t="179206" x="996950" y="1854200"/>
          <p14:tracePt t="179224" x="1016000" y="1714500"/>
          <p14:tracePt t="179239" x="1016000" y="1676400"/>
          <p14:tracePt t="179258" x="1016000" y="1606550"/>
          <p14:tracePt t="179273" x="1035050" y="1549400"/>
          <p14:tracePt t="179290" x="1066800" y="1504950"/>
          <p14:tracePt t="179306" x="1162050" y="1466850"/>
          <p14:tracePt t="179321" x="1225550" y="1454150"/>
          <p14:tracePt t="179340" x="1403350" y="1454150"/>
          <p14:tracePt t="179357" x="1549400" y="1454150"/>
          <p14:tracePt t="179372" x="1689100" y="1454150"/>
          <p14:tracePt t="179390" x="1841500" y="1454150"/>
          <p14:tracePt t="179406" x="1943100" y="1454150"/>
          <p14:tracePt t="179424" x="2038350" y="1492250"/>
          <p14:tracePt t="179440" x="2152650" y="1555750"/>
          <p14:tracePt t="179458" x="2266950" y="1657350"/>
          <p14:tracePt t="179473" x="2336800" y="1708150"/>
          <p14:tracePt t="179490" x="2387600" y="1816100"/>
          <p14:tracePt t="179506" x="2406650" y="1892300"/>
          <p14:tracePt t="179524" x="2425700" y="1993900"/>
          <p14:tracePt t="179539" x="2425700" y="2076450"/>
          <p14:tracePt t="179555" x="2425700" y="2197100"/>
          <p14:tracePt t="179574" x="2387600" y="2374900"/>
          <p14:tracePt t="179591" x="2343150" y="2552700"/>
          <p14:tracePt t="179606" x="2305050" y="2660650"/>
          <p14:tracePt t="179624" x="2216150" y="2844800"/>
          <p14:tracePt t="179639" x="2146300" y="2933700"/>
          <p14:tracePt t="179657" x="2038350" y="3028950"/>
          <p14:tracePt t="179672" x="1955800" y="3079750"/>
          <p14:tracePt t="179691" x="1873250" y="3111500"/>
          <p14:tracePt t="179706" x="1714500" y="3124200"/>
          <p14:tracePt t="179724" x="1555750" y="3124200"/>
          <p14:tracePt t="179739" x="1397000" y="3124200"/>
          <p14:tracePt t="179758" x="990600" y="3086100"/>
          <p14:tracePt t="179772" x="723900" y="3016250"/>
          <p14:tracePt t="179791" x="374650" y="2851150"/>
          <p14:tracePt t="179805" x="228600" y="2698750"/>
          <p14:tracePt t="179824" x="158750" y="2578100"/>
          <p14:tracePt t="179839" x="120650" y="2495550"/>
          <p14:tracePt t="179855" x="107950" y="2381250"/>
          <p14:tracePt t="179871" x="107950" y="2222500"/>
          <p14:tracePt t="179889" x="114300" y="2019300"/>
          <p14:tracePt t="179905" x="158750" y="1847850"/>
          <p14:tracePt t="179922" x="247650" y="1663700"/>
          <p14:tracePt t="179937" x="323850" y="1511300"/>
          <p14:tracePt t="179957" x="400050" y="1397000"/>
          <p14:tracePt t="179972" x="488950" y="1295400"/>
          <p14:tracePt t="179990" x="558800" y="1238250"/>
          <p14:tracePt t="180006" x="660400" y="1181100"/>
          <p14:tracePt t="180024" x="831850" y="1111250"/>
          <p14:tracePt t="180039" x="946150" y="1079500"/>
          <p14:tracePt t="180057" x="1111250" y="1028700"/>
          <p14:tracePt t="180074" x="1276350" y="1009650"/>
          <p14:tracePt t="180089" x="1377950" y="1009650"/>
          <p14:tracePt t="180104" x="1530350" y="1009650"/>
          <p14:tracePt t="180124" x="1746250" y="1009650"/>
          <p14:tracePt t="180138" x="1905000" y="1009650"/>
          <p14:tracePt t="180156" x="2032000" y="1016000"/>
          <p14:tracePt t="180172" x="2146300" y="1079500"/>
          <p14:tracePt t="180190" x="2273300" y="1155700"/>
          <p14:tracePt t="180206" x="2362200" y="1244600"/>
          <p14:tracePt t="180224" x="2419350" y="1365250"/>
          <p14:tracePt t="180239" x="2463800" y="1536700"/>
          <p14:tracePt t="180257" x="2520950" y="1746250"/>
          <p14:tracePt t="180272" x="2578100" y="1924050"/>
          <p14:tracePt t="180290" x="2603500" y="2082800"/>
          <p14:tracePt t="180307" x="2603500" y="2247900"/>
          <p14:tracePt t="180323" x="2603500" y="2406650"/>
          <p14:tracePt t="180340" x="2603500" y="2597150"/>
          <p14:tracePt t="180355" x="2584450" y="2692400"/>
          <p14:tracePt t="180370" x="2520950" y="2832100"/>
          <p14:tracePt t="180390" x="2438400" y="3016250"/>
          <p14:tracePt t="180405" x="2336800" y="3136900"/>
          <p14:tracePt t="180407" x="2305050" y="3162300"/>
          <p14:tracePt t="180425" x="2178050" y="3225800"/>
          <p14:tracePt t="180438" x="2000250" y="3289300"/>
          <p14:tracePt t="180456" x="1828800" y="3321050"/>
          <p14:tracePt t="180472" x="1670050" y="3333750"/>
          <p14:tracePt t="180490" x="1289050" y="3333750"/>
          <p14:tracePt t="180505" x="1174750" y="3333750"/>
          <p14:tracePt t="180523" x="1016000" y="3263900"/>
          <p14:tracePt t="180540" x="914400" y="3162300"/>
          <p14:tracePt t="180555" x="806450" y="3073400"/>
          <p14:tracePt t="180573" x="704850" y="2978150"/>
          <p14:tracePt t="180588" x="666750" y="2889250"/>
          <p14:tracePt t="180606" x="654050" y="2787650"/>
          <p14:tracePt t="180622" x="654050" y="2667000"/>
          <p14:tracePt t="180637" x="654050" y="2540000"/>
          <p14:tracePt t="180656" x="654050" y="2374900"/>
          <p14:tracePt t="180672" x="685800" y="2241550"/>
          <p14:tracePt t="180690" x="755650" y="2108200"/>
          <p14:tracePt t="180705" x="819150" y="1968500"/>
          <p14:tracePt t="180724" x="876300" y="1860550"/>
          <p14:tracePt t="180740" x="984250" y="1739900"/>
          <p14:tracePt t="180754" x="1035050" y="1689100"/>
          <p14:tracePt t="180773" x="1117600" y="1612900"/>
          <p14:tracePt t="180788" x="1162050" y="1574800"/>
          <p14:tracePt t="180806" x="1212850" y="1536700"/>
          <p14:tracePt t="180821" x="1282700" y="1511300"/>
          <p14:tracePt t="180840" x="1397000" y="1511300"/>
          <p14:tracePt t="180854" x="1485900" y="1511300"/>
          <p14:tracePt t="180873" x="1536700" y="1511300"/>
          <p14:tracePt t="180888" x="1638300" y="1511300"/>
          <p14:tracePt t="180903" x="1676400" y="1524000"/>
          <p14:tracePt t="180923" x="1739900" y="1581150"/>
          <p14:tracePt t="180939" x="1790700" y="1638300"/>
          <p14:tracePt t="180956" x="1841500" y="1765300"/>
          <p14:tracePt t="180971" x="1873250" y="1866900"/>
          <p14:tracePt t="180989" x="1930400" y="2000250"/>
          <p14:tracePt t="181006" x="1968500" y="2095500"/>
          <p14:tracePt t="181022" x="1981200" y="2184400"/>
          <p14:tracePt t="181040" x="2000250" y="2254250"/>
          <p14:tracePt t="181054" x="2000250" y="2298700"/>
          <p14:tracePt t="181073" x="2000250" y="2400300"/>
          <p14:tracePt t="181088" x="2000250" y="2457450"/>
          <p14:tracePt t="181106" x="2000250" y="2501900"/>
          <p14:tracePt t="181121" x="1955800" y="2584450"/>
          <p14:tracePt t="181140" x="1885950" y="2660650"/>
          <p14:tracePt t="181154" x="1803400" y="2711450"/>
          <p14:tracePt t="181174" x="1619250" y="2768600"/>
          <p14:tracePt t="181189" x="1479550" y="2781300"/>
          <p14:tracePt t="181203" x="1301750" y="2781300"/>
          <p14:tracePt t="181222" x="1181100" y="2781300"/>
          <p14:tracePt t="181239" x="1143000" y="2781300"/>
          <p14:tracePt t="181254" x="1104900" y="2781300"/>
          <p14:tracePt t="181272" x="1098550" y="2781300"/>
          <p14:tracePt t="181288" x="1073150" y="2781300"/>
          <p14:tracePt t="181306" x="1054100" y="2781300"/>
          <p14:tracePt t="181322" x="1035050" y="2781300"/>
          <p14:tracePt t="181354" x="1022350" y="2774950"/>
          <p14:tracePt t="181373" x="1022350" y="2768600"/>
          <p14:tracePt t="181388" x="1003300" y="2736850"/>
          <p14:tracePt t="181406" x="996950" y="2724150"/>
          <p14:tracePt t="181588" x="984250" y="2711450"/>
          <p14:tracePt t="181607" x="952500" y="2717800"/>
          <p14:tracePt t="181622" x="952500" y="2736850"/>
          <p14:tracePt t="181640" x="939800" y="2781300"/>
          <p14:tracePt t="181655" x="933450" y="2800350"/>
          <p14:tracePt t="181674" x="914400" y="2838450"/>
          <p14:tracePt t="181689" x="895350" y="2882900"/>
          <p14:tracePt t="181706" x="876300" y="2921000"/>
          <p14:tracePt t="181723" x="869950" y="2959100"/>
          <p14:tracePt t="181738" x="838200" y="2997200"/>
          <p14:tracePt t="181756" x="793750" y="3092450"/>
          <p14:tracePt t="181772" x="755650" y="3175000"/>
          <p14:tracePt t="181786" x="711200" y="3251200"/>
          <p14:tracePt t="181806" x="635000" y="3371850"/>
          <p14:tracePt t="181821" x="539750" y="3536950"/>
          <p14:tracePt t="181839" x="406400" y="3752850"/>
          <p14:tracePt t="181854" x="311150" y="3924300"/>
          <p14:tracePt t="181873" x="228600" y="4102100"/>
          <p14:tracePt t="181887" x="114300" y="4273550"/>
          <p14:tracePt t="181905" x="6350" y="4457700"/>
          <p14:tracePt t="185318" x="0" y="6305550"/>
          <p14:tracePt t="185335" x="69850" y="6356350"/>
          <p14:tracePt t="185351" x="146050" y="6464300"/>
          <p14:tracePt t="185369" x="241300" y="6629400"/>
          <p14:tracePt t="185385" x="298450" y="6794500"/>
          <p14:tracePt t="185400" x="298450" y="6851650"/>
          <p14:tracePt t="185436" x="190500" y="6851650"/>
          <p14:tracePt t="185451" x="44450" y="6851650"/>
          <p14:tracePt t="195063" x="254000" y="6540500"/>
          <p14:tracePt t="195077" x="628650" y="6407150"/>
          <p14:tracePt t="195096" x="1130300" y="6191250"/>
          <p14:tracePt t="195110" x="1416050" y="6051550"/>
          <p14:tracePt t="195129" x="1809750" y="5835650"/>
          <p14:tracePt t="195144" x="2063750" y="5657850"/>
          <p14:tracePt t="195159" x="2343150" y="5499100"/>
          <p14:tracePt t="195178" x="2641600" y="5327650"/>
          <p14:tracePt t="195195" x="2794000" y="5232400"/>
          <p14:tracePt t="195212" x="2914650" y="5143500"/>
          <p14:tracePt t="195228" x="3028950" y="5041900"/>
          <p14:tracePt t="195243" x="3130550" y="4965700"/>
          <p14:tracePt t="195262" x="3219450" y="4883150"/>
          <p14:tracePt t="195276" x="3295650" y="4826000"/>
          <p14:tracePt t="195296" x="3441700" y="4749800"/>
          <p14:tracePt t="195310" x="3492500" y="4737100"/>
          <p14:tracePt t="195329" x="3549650" y="4718050"/>
          <p14:tracePt t="195344" x="3587750" y="4699000"/>
          <p14:tracePt t="195362" x="3625850" y="4699000"/>
          <p14:tracePt t="195376" x="3663950" y="4699000"/>
          <p14:tracePt t="195396" x="3702050" y="4699000"/>
          <p14:tracePt t="195410" x="3759200" y="4699000"/>
          <p14:tracePt t="195425" x="3810000" y="4699000"/>
          <p14:tracePt t="195445" x="3924300" y="4699000"/>
          <p14:tracePt t="195461" x="4051300" y="4699000"/>
          <p14:tracePt t="195477" x="4222750" y="4699000"/>
          <p14:tracePt t="195496" x="4425950" y="4679950"/>
          <p14:tracePt t="195510" x="4584700" y="4654550"/>
          <p14:tracePt t="195528" x="4756150" y="4635500"/>
          <p14:tracePt t="195543" x="4889500" y="4610100"/>
          <p14:tracePt t="195562" x="5041900" y="4552950"/>
          <p14:tracePt t="195576" x="5099050" y="4521200"/>
          <p14:tracePt t="195596" x="5257800" y="4394200"/>
          <p14:tracePt t="195609" x="5365750" y="4292600"/>
          <p14:tracePt t="195628" x="5581650" y="4076700"/>
          <p14:tracePt t="195643" x="5727700" y="3898900"/>
          <p14:tracePt t="195659" x="5842000" y="3714750"/>
          <p14:tracePt t="195678" x="5911850" y="3505200"/>
          <p14:tracePt t="195695" x="5924550" y="3346450"/>
          <p14:tracePt t="195711" x="5924550" y="3257550"/>
          <p14:tracePt t="195728" x="5924550" y="3162300"/>
          <p14:tracePt t="195743" x="5924550" y="3130550"/>
          <p14:tracePt t="195761" x="5918200" y="3098800"/>
          <p14:tracePt t="195776" x="5911850" y="3092450"/>
          <p14:tracePt t="195795" x="5911850" y="3079750"/>
          <p14:tracePt t="195809" x="5911850" y="3073400"/>
          <p14:tracePt t="195926" x="5930900" y="3054350"/>
          <p14:tracePt t="195942" x="6000750" y="3067050"/>
          <p14:tracePt t="195962" x="6153150" y="3111500"/>
          <p14:tracePt t="195976" x="6254750" y="3155950"/>
          <p14:tracePt t="195995" x="6381750" y="3200400"/>
          <p14:tracePt t="196010" x="6407150" y="3219450"/>
          <p14:tracePt t="196028" x="6432550" y="3219450"/>
          <p14:tracePt t="196043" x="6470650" y="3219450"/>
          <p14:tracePt t="196061" x="6540500" y="3219450"/>
          <p14:tracePt t="196076" x="6604000" y="3219450"/>
          <p14:tracePt t="196095" x="6680200" y="3219450"/>
          <p14:tracePt t="196109" x="6826250" y="3219450"/>
          <p14:tracePt t="196128" x="6934200" y="3219450"/>
          <p14:tracePt t="196146" x="7004050" y="3206750"/>
          <p14:tracePt t="196159" x="7029450" y="3206750"/>
          <p14:tracePt t="196174" x="7073900" y="3206750"/>
          <p14:tracePt t="196195" x="7137400" y="3181350"/>
          <p14:tracePt t="196210" x="7232650" y="3181350"/>
          <p14:tracePt t="196228" x="7258050" y="3181350"/>
          <p14:tracePt t="196243" x="7270750" y="3181350"/>
          <p14:tracePt t="196360" x="7156450" y="3181350"/>
          <p14:tracePt t="196375" x="6985000" y="3181350"/>
          <p14:tracePt t="196393" x="6781800" y="3181350"/>
          <p14:tracePt t="196409" x="6629400" y="3181350"/>
          <p14:tracePt t="196427" x="6457950" y="3181350"/>
          <p14:tracePt t="196444" x="6267450" y="3181350"/>
          <p14:tracePt t="196458" x="6184900" y="3181350"/>
          <p14:tracePt t="196477" x="6045200" y="3181350"/>
          <p14:tracePt t="196492" x="5930900" y="3181350"/>
          <p14:tracePt t="196508" x="5810250" y="3181350"/>
          <p14:tracePt t="196526" x="5734050" y="3181350"/>
          <p14:tracePt t="196542" x="5664200" y="3181350"/>
          <p14:tracePt t="196560" x="5619750" y="3181350"/>
          <p14:tracePt t="196658" x="5645150" y="3181350"/>
          <p14:tracePt t="196676" x="5784850" y="3181350"/>
          <p14:tracePt t="196692" x="5943600" y="3181350"/>
          <p14:tracePt t="196710" x="6146800" y="3187700"/>
          <p14:tracePt t="196726" x="6318250" y="3213100"/>
          <p14:tracePt t="196740" x="6470650" y="3225800"/>
          <p14:tracePt t="196759" x="6604000" y="3225800"/>
          <p14:tracePt t="196774" x="6642100" y="3225800"/>
          <p14:tracePt t="196793" x="6648450" y="3225800"/>
          <p14:tracePt t="196912" x="6565900" y="3225800"/>
          <p14:tracePt t="196914" x="6534150" y="3225800"/>
          <p14:tracePt t="196926" x="6407150" y="3225800"/>
          <p14:tracePt t="196944" x="6248400" y="3225800"/>
          <p14:tracePt t="196959" x="6076950" y="3225800"/>
          <p14:tracePt t="196978" x="5880100" y="3225800"/>
          <p14:tracePt t="196993" x="5753100" y="3225800"/>
          <p14:tracePt t="197011" x="5549900" y="3244850"/>
          <p14:tracePt t="197025" x="5422900" y="3270250"/>
          <p14:tracePt t="197041" x="5321300" y="3270250"/>
          <p14:tracePt t="197061" x="5276850" y="3276600"/>
          <p14:tracePt t="197111" x="5276850" y="3289300"/>
          <p14:tracePt t="197125" x="5334000" y="3289300"/>
          <p14:tracePt t="197145" x="5480050" y="3289300"/>
          <p14:tracePt t="197159" x="5594350" y="3289300"/>
          <p14:tracePt t="197177" x="6026150" y="3314700"/>
          <p14:tracePt t="197192" x="6235700" y="3340100"/>
          <p14:tracePt t="197210" x="6375400" y="3340100"/>
          <p14:tracePt t="197225" x="6451600" y="3340100"/>
          <p14:tracePt t="197244" x="6527800" y="3340100"/>
          <p14:tracePt t="197258" x="6546850" y="3340100"/>
          <p14:tracePt t="197277" x="6565900" y="3340100"/>
          <p14:tracePt t="197361" x="6470650" y="3340100"/>
          <p14:tracePt t="197377" x="6343650" y="3340100"/>
          <p14:tracePt t="197392" x="6172200" y="3340100"/>
          <p14:tracePt t="197411" x="5969000" y="3340100"/>
          <p14:tracePt t="197415" x="5924550" y="3340100"/>
          <p14:tracePt t="197425" x="5861050" y="3340100"/>
          <p14:tracePt t="197444" x="5708650" y="3340100"/>
          <p14:tracePt t="197459" x="5575300" y="3365500"/>
          <p14:tracePt t="197476" x="5467350" y="3378200"/>
          <p14:tracePt t="197491" x="5397500" y="3384550"/>
          <p14:tracePt t="197509" x="5321300" y="3397250"/>
          <p14:tracePt t="197524" x="5283200" y="3409950"/>
          <p14:tracePt t="197543" x="5264150" y="3409950"/>
          <p14:tracePt t="197725" x="5257800" y="3416300"/>
          <p14:tracePt t="197759" x="5245100" y="3435350"/>
          <p14:tracePt t="197775" x="5245100" y="3441700"/>
          <p14:tracePt t="197790" x="5245100" y="3460750"/>
          <p14:tracePt t="197808" x="5238750" y="3549650"/>
          <p14:tracePt t="197824" x="5226050" y="3657600"/>
          <p14:tracePt t="197841" x="5226050" y="3810000"/>
          <p14:tracePt t="197857" x="5226050" y="3968750"/>
          <p14:tracePt t="197875" x="5226050" y="4095750"/>
          <p14:tracePt t="197890" x="5226050" y="4133850"/>
          <p14:tracePt t="197908" x="5226050" y="4178300"/>
          <p14:tracePt t="197923" x="5226050" y="4216400"/>
          <p14:tracePt t="197958" x="5232400" y="4235450"/>
          <p14:tracePt t="197975" x="5257800" y="4241800"/>
          <p14:tracePt t="197990" x="5340350" y="4241800"/>
          <p14:tracePt t="198008" x="5378450" y="4241800"/>
          <p14:tracePt t="198023" x="5454650" y="4241800"/>
          <p14:tracePt t="198041" x="5543550" y="4241800"/>
          <p14:tracePt t="198057" x="5676900" y="4241800"/>
          <p14:tracePt t="198075" x="5797550" y="4241800"/>
          <p14:tracePt t="198091" x="5918200" y="4241800"/>
          <p14:tracePt t="198108" x="6019800" y="4241800"/>
          <p14:tracePt t="198124" x="6121400" y="4241800"/>
          <p14:tracePt t="198142" x="6286500" y="4241800"/>
          <p14:tracePt t="198157" x="6426200" y="4241800"/>
          <p14:tracePt t="198175" x="6559550" y="4241800"/>
          <p14:tracePt t="198190" x="6629400" y="4241800"/>
          <p14:tracePt t="198225" x="6648450" y="4241800"/>
          <p14:tracePt t="198310" x="6489700" y="4241800"/>
          <p14:tracePt t="198324" x="6235700" y="4241800"/>
          <p14:tracePt t="198343" x="6032500" y="4229100"/>
          <p14:tracePt t="198357" x="5924550" y="4229100"/>
          <p14:tracePt t="198376" x="5759450" y="4229100"/>
          <p14:tracePt t="198391" x="5683250" y="4229100"/>
          <p14:tracePt t="198411" x="5607050" y="4229100"/>
          <p14:tracePt t="198426" x="5588000" y="4229100"/>
          <p14:tracePt t="198526" x="5607050" y="4229100"/>
          <p14:tracePt t="198541" x="5734050" y="4229100"/>
          <p14:tracePt t="198556" x="5892800" y="4229100"/>
          <p14:tracePt t="198576" x="6108700" y="4229100"/>
          <p14:tracePt t="198591" x="6216650" y="4229100"/>
          <p14:tracePt t="198610" x="6419850" y="4229100"/>
          <p14:tracePt t="198623" x="6438900" y="4229100"/>
          <p14:tracePt t="198726" x="6311900" y="4229100"/>
          <p14:tracePt t="198740" x="6184900" y="4229100"/>
          <p14:tracePt t="198759" x="5467350" y="4229100"/>
          <p14:tracePt t="198774" x="5175250" y="4229100"/>
          <p14:tracePt t="198793" x="4978400" y="4229100"/>
          <p14:tracePt t="198807" x="4889500" y="4229100"/>
          <p14:tracePt t="198855" x="4914900" y="4229100"/>
          <p14:tracePt t="198876" x="5111750" y="4203700"/>
          <p14:tracePt t="198890" x="5232400" y="4203700"/>
          <p14:tracePt t="198909" x="5981700" y="4203700"/>
          <p14:tracePt t="198926" x="6330950" y="4203700"/>
          <p14:tracePt t="198929" x="6413500" y="4203700"/>
          <p14:tracePt t="198940" x="6604000" y="4203700"/>
          <p14:tracePt t="198961" x="6731000" y="4203700"/>
          <p14:tracePt t="198974" x="6775450" y="4203700"/>
          <p14:tracePt t="198993" x="6781800" y="4203700"/>
          <p14:tracePt t="199091" x="6686550" y="4203700"/>
          <p14:tracePt t="199106" x="6534150" y="4203700"/>
          <p14:tracePt t="199125" x="6375400" y="4203700"/>
          <p14:tracePt t="199140" x="5848350" y="4203700"/>
          <p14:tracePt t="199155" x="5626100" y="4203700"/>
          <p14:tracePt t="199175" x="5505450" y="4203700"/>
          <p14:tracePt t="199195" x="5486400" y="4203700"/>
          <p14:tracePt t="199293" x="5518150" y="4203700"/>
          <p14:tracePt t="199307" x="5613400" y="4203700"/>
          <p14:tracePt t="199326" x="5816600" y="4203700"/>
          <p14:tracePt t="199340" x="5988050" y="4203700"/>
          <p14:tracePt t="199359" x="6070600" y="4203700"/>
          <p14:tracePt t="199373" x="6096000" y="4203700"/>
          <p14:tracePt t="199824" x="6108700" y="4197350"/>
          <p14:tracePt t="199971" x="6096000" y="4184650"/>
          <p14:tracePt t="199990" x="6000750" y="4184650"/>
          <p14:tracePt t="200006" x="5873750" y="4184650"/>
          <p14:tracePt t="200023" x="5740400" y="4184650"/>
          <p14:tracePt t="200039" x="5651500" y="4184650"/>
          <p14:tracePt t="200057" x="5607050" y="4184650"/>
          <p14:tracePt t="200072" x="5588000" y="4184650"/>
          <p14:tracePt t="200175" x="5562600" y="4184650"/>
          <p14:tracePt t="200208" x="5524500" y="4184650"/>
          <p14:tracePt t="200223" x="5505450" y="4184650"/>
          <p14:tracePt t="200238" x="5467350" y="4184650"/>
          <p14:tracePt t="200258" x="5403850" y="4184650"/>
          <p14:tracePt t="200273" x="5384800" y="4184650"/>
          <p14:tracePt t="200292" x="5359400" y="4184650"/>
          <p14:tracePt t="200306" x="5340350" y="4184650"/>
          <p14:tracePt t="200541" x="5334000" y="4184650"/>
          <p14:tracePt t="200555" x="5314950" y="4191000"/>
          <p14:tracePt t="200574" x="5302250" y="4210050"/>
          <p14:tracePt t="200589" x="5302250" y="4229100"/>
          <p14:tracePt t="200604" x="5302250" y="4248150"/>
          <p14:tracePt t="200625" x="5302250" y="4286250"/>
          <p14:tracePt t="200641" x="5302250" y="4305300"/>
          <p14:tracePt t="200656" x="5302250" y="4324350"/>
          <p14:tracePt t="200671" x="5295900" y="4356100"/>
          <p14:tracePt t="200691" x="5283200" y="4362450"/>
          <p14:tracePt t="200708" x="5283200" y="4381500"/>
          <p14:tracePt t="200722" x="5264150" y="4445000"/>
          <p14:tracePt t="200741" x="5257800" y="4470400"/>
          <p14:tracePt t="200755" x="5245100" y="4495800"/>
          <p14:tracePt t="200774" x="5238750" y="4559300"/>
          <p14:tracePt t="200789" x="5226050" y="4616450"/>
          <p14:tracePt t="200808" x="5226050" y="4673600"/>
          <p14:tracePt t="200822" x="5226050" y="4711700"/>
          <p14:tracePt t="200841" x="5226050" y="4775200"/>
          <p14:tracePt t="200855" x="5226050" y="4838700"/>
          <p14:tracePt t="200874" x="5226050" y="4921250"/>
          <p14:tracePt t="200889" x="5226050" y="4984750"/>
          <p14:tracePt t="200904" x="5226050" y="5003800"/>
          <p14:tracePt t="200925" x="5226050" y="5067300"/>
          <p14:tracePt t="200928" x="5226050" y="5086350"/>
          <p14:tracePt t="200957" x="5226050" y="5137150"/>
          <p14:tracePt t="200975" x="5226050" y="5162550"/>
          <p14:tracePt t="200989" x="5238750" y="5175250"/>
          <p14:tracePt t="201007" x="5283200" y="5219700"/>
          <p14:tracePt t="201022" x="5302250" y="5226050"/>
          <p14:tracePt t="201041" x="5334000" y="5257800"/>
          <p14:tracePt t="201055" x="5359400" y="5289550"/>
          <p14:tracePt t="201075" x="5435600" y="5308600"/>
          <p14:tracePt t="201088" x="5505450" y="5314950"/>
          <p14:tracePt t="201107" x="5657850" y="5327650"/>
          <p14:tracePt t="201122" x="5772150" y="5327650"/>
          <p14:tracePt t="201137" x="5930900" y="5327650"/>
          <p14:tracePt t="201157" x="6134100" y="5327650"/>
          <p14:tracePt t="201174" x="6273800" y="5327650"/>
          <p14:tracePt t="201189" x="6407150" y="5327650"/>
          <p14:tracePt t="201208" x="6527800" y="5327650"/>
          <p14:tracePt t="201222" x="6591300" y="5327650"/>
          <p14:tracePt t="201241" x="6686550" y="5327650"/>
          <p14:tracePt t="201255" x="6724650" y="5327650"/>
          <p14:tracePt t="201274" x="6775450" y="5327650"/>
          <p14:tracePt t="201289" x="6813550" y="5327650"/>
          <p14:tracePt t="201307" x="6889750" y="5346700"/>
          <p14:tracePt t="201322" x="7029450" y="5346700"/>
          <p14:tracePt t="201340" x="7105650" y="5346700"/>
          <p14:tracePt t="201358" x="7194550" y="5346700"/>
          <p14:tracePt t="201372" x="7232650" y="5346700"/>
          <p14:tracePt t="201387" x="7264400" y="5346700"/>
          <p14:tracePt t="201403" x="7315200" y="5346700"/>
          <p14:tracePt t="201425" x="7359650" y="5346700"/>
          <p14:tracePt t="201441" x="7397750" y="5346700"/>
          <p14:tracePt t="201455" x="7429500" y="5346700"/>
          <p14:tracePt t="201474" x="7473950" y="5327650"/>
          <p14:tracePt t="201488" x="7499350" y="5302250"/>
          <p14:tracePt t="201507" x="7537450" y="5232400"/>
          <p14:tracePt t="201522" x="7562850" y="5175250"/>
          <p14:tracePt t="201540" x="7569200" y="5086350"/>
          <p14:tracePt t="201555" x="7588250" y="5060950"/>
          <p14:tracePt t="201574" x="7588250" y="4997450"/>
          <p14:tracePt t="201588" x="7588250" y="4940300"/>
          <p14:tracePt t="201608" x="7588250" y="4895850"/>
          <p14:tracePt t="201624" x="7588250" y="4826000"/>
          <p14:tracePt t="201639" x="7588250" y="4787900"/>
          <p14:tracePt t="201657" x="7575550" y="4724400"/>
          <p14:tracePt t="201672" x="7550150" y="4699000"/>
          <p14:tracePt t="201687" x="7531100" y="4673600"/>
          <p14:tracePt t="201707" x="7505700" y="4641850"/>
          <p14:tracePt t="201722" x="7467600" y="4610100"/>
          <p14:tracePt t="201740" x="7410450" y="4578350"/>
          <p14:tracePt t="201754" x="7372350" y="4559300"/>
          <p14:tracePt t="201774" x="7308850" y="4546600"/>
          <p14:tracePt t="201788" x="7258050" y="4521200"/>
          <p14:tracePt t="201807" x="7169150" y="4489450"/>
          <p14:tracePt t="201822" x="7112000" y="4470400"/>
          <p14:tracePt t="201840" x="7054850" y="4451350"/>
          <p14:tracePt t="201855" x="7042150" y="4451350"/>
          <p14:tracePt t="201874" x="6991350" y="4432300"/>
          <p14:tracePt t="201890" x="6934200" y="4432300"/>
          <p14:tracePt t="201905" x="6870700" y="4419600"/>
          <p14:tracePt t="201924" x="6769100" y="4413250"/>
          <p14:tracePt t="201938" x="6724650" y="4413250"/>
          <p14:tracePt t="201957" x="6629400" y="4413250"/>
          <p14:tracePt t="201972" x="6578600" y="4413250"/>
          <p14:tracePt t="201990" x="6496050" y="4413250"/>
          <p14:tracePt t="202005" x="6388100" y="4413250"/>
          <p14:tracePt t="202020" x="6286500" y="4413250"/>
          <p14:tracePt t="202040" x="6178550" y="4413250"/>
          <p14:tracePt t="202054" x="6070600" y="4413250"/>
          <p14:tracePt t="202074" x="5937250" y="4413250"/>
          <p14:tracePt t="202088" x="5835650" y="4413250"/>
          <p14:tracePt t="202107" x="5727700" y="4413250"/>
          <p14:tracePt t="202121" x="5670550" y="4413250"/>
          <p14:tracePt t="202140" x="5588000" y="4438650"/>
          <p14:tracePt t="202155" x="5556250" y="4445000"/>
          <p14:tracePt t="202174" x="5511800" y="4470400"/>
          <p14:tracePt t="202190" x="5486400" y="4495800"/>
          <p14:tracePt t="202204" x="5454650" y="4521200"/>
          <p14:tracePt t="202224" x="5429250" y="4546600"/>
          <p14:tracePt t="202238" x="5410200" y="4565650"/>
          <p14:tracePt t="202257" x="5372100" y="4603750"/>
          <p14:tracePt t="202271" x="5346700" y="4641850"/>
          <p14:tracePt t="202289" x="5327650" y="4667250"/>
          <p14:tracePt t="202305" x="5308600" y="4730750"/>
          <p14:tracePt t="202320" x="5295900" y="4762500"/>
          <p14:tracePt t="202340" x="5295900" y="4819650"/>
          <p14:tracePt t="202354" x="5295900" y="4851400"/>
          <p14:tracePt t="202374" x="5295900" y="4908550"/>
          <p14:tracePt t="202390" x="5295900" y="4965700"/>
          <p14:tracePt t="202404" x="5295900" y="5003800"/>
          <p14:tracePt t="202423" x="5308600" y="5060950"/>
          <p14:tracePt t="202437" x="5308600" y="5080000"/>
          <p14:tracePt t="202456" x="5340350" y="5111750"/>
          <p14:tracePt t="202471" x="5365750" y="5143500"/>
          <p14:tracePt t="202490" x="5422900" y="5200650"/>
          <p14:tracePt t="202504" x="5467350" y="5232400"/>
          <p14:tracePt t="202523" x="5524500" y="5270500"/>
          <p14:tracePt t="202537" x="5588000" y="5295900"/>
          <p14:tracePt t="202557" x="5708650" y="5334000"/>
          <p14:tracePt t="202571" x="5765800" y="5346700"/>
          <p14:tracePt t="202586" x="5848350" y="5353050"/>
          <p14:tracePt t="202606" x="5956300" y="5353050"/>
          <p14:tracePt t="202623" x="6051550" y="5378450"/>
          <p14:tracePt t="202637" x="6146800" y="5397500"/>
          <p14:tracePt t="202656" x="6267450" y="5397500"/>
          <p14:tracePt t="202671" x="6356350" y="5397500"/>
          <p14:tracePt t="202689" x="6477000" y="5397500"/>
          <p14:tracePt t="202704" x="6521450" y="5397500"/>
          <p14:tracePt t="202723" x="6553200" y="5397500"/>
          <p14:tracePt t="202737" x="6591300" y="5397500"/>
          <p14:tracePt t="202757" x="6635750" y="5397500"/>
          <p14:tracePt t="202771" x="6680200" y="5397500"/>
          <p14:tracePt t="202788" x="6737350" y="5397500"/>
          <p14:tracePt t="202803" x="6781800" y="5397500"/>
          <p14:tracePt t="202821" x="6832600" y="5397500"/>
          <p14:tracePt t="202836" x="6870700" y="5397500"/>
          <p14:tracePt t="202854" x="6927850" y="5397500"/>
          <p14:tracePt t="202870" x="6946900" y="5397500"/>
          <p14:tracePt t="202989" x="6965950" y="5397500"/>
          <p14:tracePt t="218340" x="6927850" y="5334000"/>
          <p14:tracePt t="218358" x="6896100" y="5238750"/>
          <p14:tracePt t="218373" x="6883400" y="5137150"/>
          <p14:tracePt t="218391" x="6775450" y="4813300"/>
          <p14:tracePt t="218406" x="6445250" y="4248150"/>
          <p14:tracePt t="218408" x="6350000" y="4171950"/>
          <p14:tracePt t="218422" x="6013450" y="3898900"/>
          <p14:tracePt t="218441" x="5365750" y="3536950"/>
          <p14:tracePt t="218456" x="4737100" y="3359150"/>
          <p14:tracePt t="218458" x="4572000" y="3327400"/>
          <p14:tracePt t="218474" x="4070350" y="3232150"/>
          <p14:tracePt t="218490" x="3924300" y="3194050"/>
          <p14:tracePt t="218508" x="3803650" y="3175000"/>
          <p14:tracePt t="218524" x="3689350" y="3149600"/>
          <p14:tracePt t="218541" x="3568700" y="3149600"/>
          <p14:tracePt t="218556" x="3270250" y="3149600"/>
          <p14:tracePt t="218575" x="3016250" y="3194050"/>
          <p14:tracePt t="218591" x="2978150" y="3232150"/>
          <p14:tracePt t="218606" x="2927350" y="3308350"/>
          <p14:tracePt t="218957" x="2901950" y="3314700"/>
          <p14:tracePt t="218974" x="2863850" y="3327400"/>
          <p14:tracePt t="218990" x="2844800" y="3346450"/>
          <p14:tracePt t="219006" x="2813050" y="3384550"/>
          <p14:tracePt t="219024" x="2774950" y="3416300"/>
          <p14:tracePt t="219040" x="2730500" y="3441700"/>
          <p14:tracePt t="219057" x="2673350" y="3473450"/>
          <p14:tracePt t="219073" x="2609850" y="3511550"/>
          <p14:tracePt t="219090" x="2482850" y="3543300"/>
          <p14:tracePt t="219106" x="2374900" y="3575050"/>
          <p14:tracePt t="219124" x="2292350" y="3606800"/>
          <p14:tracePt t="219139" x="2228850" y="3619500"/>
          <p14:tracePt t="219155" x="2171700" y="3625850"/>
          <p14:tracePt t="219174" x="2127250" y="3644900"/>
          <p14:tracePt t="219191" x="2070100" y="3644900"/>
          <p14:tracePt t="219207" x="2032000" y="3644900"/>
          <p14:tracePt t="219224" x="1974850" y="3644900"/>
          <p14:tracePt t="219239" x="1898650" y="3644900"/>
          <p14:tracePt t="219257" x="1816100" y="3644900"/>
          <p14:tracePt t="219273" x="1720850" y="3644900"/>
          <p14:tracePt t="219290" x="1663700" y="3644900"/>
          <p14:tracePt t="219306" x="1606550" y="3625850"/>
          <p14:tracePt t="219324" x="1536700" y="3606800"/>
          <p14:tracePt t="219339" x="1524000" y="3606800"/>
          <p14:tracePt t="219357" x="1473200" y="3606800"/>
          <p14:tracePt t="219372" x="1454150" y="3606800"/>
          <p14:tracePt t="219390" x="1416050" y="3587750"/>
          <p14:tracePt t="219406" x="1377950" y="3587750"/>
          <p14:tracePt t="219424" x="1327150" y="3587750"/>
          <p14:tracePt t="219439" x="1282700" y="3587750"/>
          <p14:tracePt t="219457" x="1244600" y="3587750"/>
          <p14:tracePt t="219490" x="1206500" y="3587750"/>
          <p14:tracePt t="219523" x="1187450" y="3587750"/>
          <p14:tracePt t="219539" x="1168400" y="3587750"/>
          <p14:tracePt t="219557" x="1162050" y="3587750"/>
          <p14:tracePt t="219572" x="1143000" y="3600450"/>
          <p14:tracePt t="219590" x="1136650" y="3606800"/>
          <p14:tracePt t="219605" x="1117600" y="3606800"/>
          <p14:tracePt t="219624" x="1104900" y="3619500"/>
          <p14:tracePt t="219639" x="1092200" y="3632200"/>
          <p14:tracePt t="219657" x="1060450" y="3651250"/>
          <p14:tracePt t="219672" x="1041400" y="3676650"/>
          <p14:tracePt t="219690" x="1016000" y="3695700"/>
          <p14:tracePt t="219755" x="996950" y="3714750"/>
          <p14:tracePt t="219838" x="977900" y="3727450"/>
          <p14:tracePt t="219857" x="965200" y="3733800"/>
          <p14:tracePt t="222371" x="965200" y="3752850"/>
          <p14:tracePt t="222390" x="971550" y="3759200"/>
          <p14:tracePt t="222404" x="1016000" y="3771900"/>
          <p14:tracePt t="222420" x="1041400" y="3784600"/>
          <p14:tracePt t="222440" x="1047750" y="3790950"/>
          <p14:tracePt t="222457" x="1066800" y="3790950"/>
          <p14:tracePt t="222471" x="1073150" y="3797300"/>
          <p14:tracePt t="222490" x="1085850" y="3810000"/>
          <p14:tracePt t="222504" x="1104900" y="3810000"/>
          <p14:tracePt t="222523" x="1117600" y="3810000"/>
          <p14:tracePt t="222537" x="1155700" y="3810000"/>
          <p14:tracePt t="222556" x="1244600" y="3829050"/>
          <p14:tracePt t="222571" x="1314450" y="3829050"/>
          <p14:tracePt t="222590" x="1428750" y="3848100"/>
          <p14:tracePt t="222604" x="1492250" y="3848100"/>
          <p14:tracePt t="222623" x="1549400" y="3848100"/>
          <p14:tracePt t="222637" x="1587500" y="3848100"/>
          <p14:tracePt t="222656" x="1625600" y="3848100"/>
          <p14:tracePt t="222671" x="1657350" y="3867150"/>
          <p14:tracePt t="222690" x="1695450" y="3867150"/>
          <p14:tracePt t="222704" x="1714500" y="3867150"/>
          <p14:tracePt t="222723" x="1752600" y="3867150"/>
          <p14:tracePt t="222737" x="1771650" y="3879850"/>
          <p14:tracePt t="222756" x="1790700" y="3886200"/>
          <p14:tracePt t="222771" x="1847850" y="3886200"/>
          <p14:tracePt t="222790" x="1930400" y="3911600"/>
          <p14:tracePt t="222804" x="1968500" y="3911600"/>
          <p14:tracePt t="222823" x="2032000" y="3917950"/>
          <p14:tracePt t="222838" x="2070100" y="3924300"/>
          <p14:tracePt t="222857" x="2146300" y="3943350"/>
          <p14:tracePt t="222871" x="2190750" y="3943350"/>
          <p14:tracePt t="222889" x="2292350" y="3975100"/>
          <p14:tracePt t="222904" x="2387600" y="3987800"/>
          <p14:tracePt t="222924" x="2489200" y="4006850"/>
          <p14:tracePt t="222940" x="2590800" y="4032250"/>
          <p14:tracePt t="222954" x="2667000" y="4032250"/>
          <p14:tracePt t="222969" x="2730500" y="4044950"/>
          <p14:tracePt t="222989" x="2774950" y="4044950"/>
          <p14:tracePt t="223004" x="2813050" y="4044950"/>
          <p14:tracePt t="223023" x="2851150" y="4064000"/>
          <p14:tracePt t="223037" x="2895600" y="4076700"/>
          <p14:tracePt t="223056" x="2933700" y="4083050"/>
          <p14:tracePt t="223070" x="2952750" y="4083050"/>
          <p14:tracePt t="223090" x="2990850" y="4083050"/>
          <p14:tracePt t="223104" x="3022600" y="4102100"/>
          <p14:tracePt t="223123" x="3060700" y="4102100"/>
          <p14:tracePt t="223137" x="3079750" y="4102100"/>
          <p14:tracePt t="223156" x="3098800" y="4102100"/>
          <p14:tracePt t="223173" x="3117850" y="4102100"/>
          <p14:tracePt t="223289" x="3124200" y="4102100"/>
          <p14:tracePt t="223304" x="3136900" y="4076700"/>
          <p14:tracePt t="223323" x="3117850" y="4025900"/>
          <p14:tracePt t="223337" x="3098800" y="3956050"/>
          <p14:tracePt t="223356" x="3098800" y="3867150"/>
          <p14:tracePt t="223370" x="3098800" y="3797300"/>
          <p14:tracePt t="223389" x="3098800" y="3663950"/>
          <p14:tracePt t="223406" x="3155950" y="3556000"/>
          <p14:tracePt t="223420" x="3219450" y="3498850"/>
          <p14:tracePt t="223440" x="3289300" y="3441700"/>
          <p14:tracePt t="223454" x="3359150" y="3390900"/>
          <p14:tracePt t="223472" x="3422650" y="3327400"/>
          <p14:tracePt t="223487" x="3441700" y="3289300"/>
          <p14:tracePt t="223503" x="3448050" y="3238500"/>
          <p14:tracePt t="223523" x="3454400" y="3181350"/>
          <p14:tracePt t="223537" x="3467100" y="3143250"/>
          <p14:tracePt t="223556" x="3467100" y="3054350"/>
          <p14:tracePt t="223570" x="3467100" y="3035300"/>
          <p14:tracePt t="223589" x="3467100" y="2978150"/>
          <p14:tracePt t="223604" x="3467100" y="2940050"/>
          <p14:tracePt t="223622" x="3467100" y="2882900"/>
          <p14:tracePt t="223639" x="3467100" y="2819400"/>
          <p14:tracePt t="223654" x="3467100" y="2762250"/>
          <p14:tracePt t="223672" x="3454400" y="2686050"/>
          <p14:tracePt t="223687" x="3422650" y="2647950"/>
          <p14:tracePt t="223706" x="3378200" y="2571750"/>
          <p14:tracePt t="223720" x="3321050" y="2527300"/>
          <p14:tracePt t="223739" x="3219450" y="2476500"/>
          <p14:tracePt t="223754" x="3149600" y="2438400"/>
          <p14:tracePt t="223772" x="3048000" y="2393950"/>
          <p14:tracePt t="223787" x="2978150" y="2362200"/>
          <p14:tracePt t="223803" x="2946400" y="2362200"/>
          <p14:tracePt t="223822" x="2857500" y="2355850"/>
          <p14:tracePt t="223837" x="2819400" y="2355850"/>
          <p14:tracePt t="223856" x="2736850" y="2355850"/>
          <p14:tracePt t="223872" x="2667000" y="2355850"/>
          <p14:tracePt t="223887" x="2603500" y="2355850"/>
          <p14:tracePt t="223906" x="2514600" y="2355850"/>
          <p14:tracePt t="223920" x="2432050" y="2355850"/>
          <p14:tracePt t="223940" x="2298700" y="2355850"/>
          <p14:tracePt t="223953" x="2197100" y="2355850"/>
          <p14:tracePt t="223972" x="2038350" y="2355850"/>
          <p14:tracePt t="223986" x="1949450" y="2355850"/>
          <p14:tracePt t="224005" x="1873250" y="2355850"/>
          <p14:tracePt t="224020" x="1828800" y="2355850"/>
          <p14:tracePt t="224038" x="1790700" y="2355850"/>
          <p14:tracePt t="224053" x="1746250" y="2355850"/>
          <p14:tracePt t="224069" x="1689100" y="2355850"/>
          <p14:tracePt t="224089" x="1625600" y="2368550"/>
          <p14:tracePt t="224103" x="1568450" y="2400300"/>
          <p14:tracePt t="224120" x="1517650" y="2425700"/>
          <p14:tracePt t="224136" x="1473200" y="2444750"/>
          <p14:tracePt t="224154" x="1409700" y="2482850"/>
          <p14:tracePt t="224170" x="1371600" y="2501900"/>
          <p14:tracePt t="224186" x="1320800" y="2540000"/>
          <p14:tracePt t="224203" x="1282700" y="2578100"/>
          <p14:tracePt t="224219" x="1250950" y="2635250"/>
          <p14:tracePt t="224237" x="1250950" y="2698750"/>
          <p14:tracePt t="224252" x="1250950" y="2762250"/>
          <p14:tracePt t="224271" x="1250950" y="2825750"/>
          <p14:tracePt t="224285" x="1250950" y="2889250"/>
          <p14:tracePt t="224304" x="1282700" y="2946400"/>
          <p14:tracePt t="224319" x="1314450" y="2984500"/>
          <p14:tracePt t="224337" x="1384300" y="3041650"/>
          <p14:tracePt t="224352" x="1416050" y="3060700"/>
          <p14:tracePt t="224368" x="1479550" y="3098800"/>
          <p14:tracePt t="224388" x="1530350" y="3105150"/>
          <p14:tracePt t="224404" x="1568450" y="3124200"/>
          <p14:tracePt t="224419" x="1612900" y="3149600"/>
          <p14:tracePt t="224438" x="1663700" y="3155950"/>
          <p14:tracePt t="224452" x="1708150" y="3175000"/>
          <p14:tracePt t="224470" x="1765300" y="3187700"/>
          <p14:tracePt t="224486" x="1822450" y="3213100"/>
          <p14:tracePt t="224504" x="1892300" y="3225800"/>
          <p14:tracePt t="224520" x="1955800" y="3232150"/>
          <p14:tracePt t="224537" x="2012950" y="3251200"/>
          <p14:tracePt t="224552" x="2070100" y="3270250"/>
          <p14:tracePt t="224570" x="2146300" y="3270250"/>
          <p14:tracePt t="224585" x="2190750" y="3270250"/>
          <p14:tracePt t="224604" x="2305050" y="3302000"/>
          <p14:tracePt t="224619" x="2374900" y="3314700"/>
          <p14:tracePt t="224636" x="2495550" y="3314700"/>
          <p14:tracePt t="224652" x="2571750" y="3314700"/>
          <p14:tracePt t="224670" x="2647950" y="3314700"/>
          <p14:tracePt t="224685" x="2724150" y="3314700"/>
          <p14:tracePt t="224705" x="2800350" y="3333750"/>
          <p14:tracePt t="224719" x="2863850" y="3333750"/>
          <p14:tracePt t="224736" x="2895600" y="3333750"/>
          <p14:tracePt t="224752" x="2946400" y="3333750"/>
          <p14:tracePt t="224770" x="2990850" y="3333750"/>
          <p14:tracePt t="224786" x="3035300" y="3333750"/>
          <p14:tracePt t="224803" x="3079750" y="3333750"/>
          <p14:tracePt t="224819" x="3105150" y="3333750"/>
          <p14:tracePt t="224836" x="3124200" y="3333750"/>
          <p14:tracePt t="224870" x="3136900" y="3333750"/>
          <p14:tracePt t="224904" x="3155950" y="3333750"/>
          <p14:tracePt t="224920" x="3162300" y="3333750"/>
          <p14:tracePt t="224936" x="3175000" y="3321050"/>
          <p14:tracePt t="224954" x="3194050" y="3314700"/>
          <p14:tracePt t="225019" x="3200400" y="3302000"/>
          <p14:tracePt t="225037" x="3213100" y="3295650"/>
          <p14:tracePt t="225337" x="3352800" y="3289300"/>
          <p14:tracePt t="225352" x="3549650" y="3289300"/>
          <p14:tracePt t="225370" x="3797300" y="3289300"/>
          <p14:tracePt t="225385" x="3879850" y="3289300"/>
          <p14:tracePt t="225403" x="4019550" y="3289300"/>
          <p14:tracePt t="225420" x="4108450" y="3289300"/>
          <p14:tracePt t="225435" x="4210050" y="3289300"/>
          <p14:tracePt t="225454" x="4324350" y="3289300"/>
          <p14:tracePt t="225468" x="4381500" y="3289300"/>
          <p14:tracePt t="225487" x="4457700" y="3289300"/>
          <p14:tracePt t="225489" x="4470400" y="3289300"/>
          <p14:tracePt t="225501" x="4489450" y="3289300"/>
          <p14:tracePt t="225520" x="4572000" y="3289300"/>
          <p14:tracePt t="225536" x="4692650" y="3302000"/>
          <p14:tracePt t="225550" x="4775200" y="3302000"/>
          <p14:tracePt t="225570" x="4927600" y="3302000"/>
          <p14:tracePt t="225585" x="5003800" y="3302000"/>
          <p14:tracePt t="225603" x="5041900" y="3302000"/>
          <p14:tracePt t="225618" x="5080000" y="3302000"/>
          <p14:tracePt t="225637" x="5149850" y="3302000"/>
          <p14:tracePt t="225654" x="5289550" y="3321050"/>
          <p14:tracePt t="225668" x="5397500" y="3346450"/>
          <p14:tracePt t="225687" x="5600700" y="3346450"/>
          <p14:tracePt t="225702" x="5759450" y="3371850"/>
          <p14:tracePt t="225720" x="5930900" y="3371850"/>
          <p14:tracePt t="225734" x="6057900" y="3371850"/>
          <p14:tracePt t="225754" x="6184900" y="3371850"/>
          <p14:tracePt t="225768" x="6229350" y="3371850"/>
          <p14:tracePt t="225786" x="6273800" y="3371850"/>
          <p14:tracePt t="225801" x="6286500" y="3371850"/>
          <p14:tracePt t="225816" x="6305550" y="3371850"/>
          <p14:tracePt t="225836" x="6330950" y="3371850"/>
          <p14:tracePt t="225851" x="6356350" y="3371850"/>
          <p14:tracePt t="225870" x="6400800" y="3371850"/>
          <p14:tracePt t="225886" x="6470650" y="3371850"/>
          <p14:tracePt t="225901" x="6508750" y="3371850"/>
          <p14:tracePt t="225920" x="6572250" y="3371850"/>
          <p14:tracePt t="225935" x="6597650" y="3371850"/>
          <p14:tracePt t="225953" x="6654800" y="3371850"/>
          <p14:tracePt t="225968" x="6692900" y="3371850"/>
          <p14:tracePt t="225987" x="6737350" y="3371850"/>
          <p14:tracePt t="226002" x="6756400" y="3371850"/>
          <p14:tracePt t="226153" x="6788150" y="3365500"/>
          <p14:tracePt t="226168" x="6788150" y="3340100"/>
          <p14:tracePt t="226186" x="6788150" y="3302000"/>
          <p14:tracePt t="226201" x="6788150" y="3282950"/>
          <p14:tracePt t="226219" x="6788150" y="3244850"/>
          <p14:tracePt t="226234" x="6788150" y="3225800"/>
          <p14:tracePt t="226253" x="6788150" y="3206750"/>
          <p14:tracePt t="226300" x="6788150" y="3187700"/>
          <p14:tracePt t="226467" x="6781800" y="3155950"/>
          <p14:tracePt t="226486" x="6724650" y="3136900"/>
          <p14:tracePt t="226500" x="6686550" y="3111500"/>
          <p14:tracePt t="226519" x="6648450" y="3092450"/>
          <p14:tracePt t="226535" x="6559550" y="3086100"/>
          <p14:tracePt t="226553" x="6432550" y="3060700"/>
          <p14:tracePt t="226567" x="6337300" y="3060700"/>
          <p14:tracePt t="226586" x="6134100" y="3060700"/>
          <p14:tracePt t="226601" x="5962650" y="3048000"/>
          <p14:tracePt t="226619" x="5803900" y="3028950"/>
          <p14:tracePt t="226636" x="5626100" y="3003550"/>
          <p14:tracePt t="226651" x="5543550" y="2984500"/>
          <p14:tracePt t="226666" x="5099050" y="2952750"/>
          <p14:tracePt t="226686" x="4927600" y="2927350"/>
          <p14:tracePt t="226700" x="4832350" y="2908300"/>
          <p14:tracePt t="226719" x="4737100" y="2889250"/>
          <p14:tracePt t="226734" x="4660900" y="2889250"/>
          <p14:tracePt t="226753" x="4591050" y="2863850"/>
          <p14:tracePt t="226767" x="4521200" y="2863850"/>
          <p14:tracePt t="226786" x="4445000" y="2863850"/>
          <p14:tracePt t="226801" x="4425950" y="2863850"/>
          <p14:tracePt t="226819" x="4394200" y="2863850"/>
          <p14:tracePt t="226834" x="4356100" y="2863850"/>
          <p14:tracePt t="226852" x="4318000" y="2863850"/>
          <p14:tracePt t="226869" x="4260850" y="2863850"/>
          <p14:tracePt t="226884" x="4210050" y="2863850"/>
          <p14:tracePt t="226903" x="4152900" y="2863850"/>
          <p14:tracePt t="226917" x="4133850" y="2863850"/>
          <p14:tracePt t="226935" x="4095750" y="2863850"/>
          <p14:tracePt t="226950" x="4076700" y="2876550"/>
          <p14:tracePt t="226965" x="4070350" y="2882900"/>
          <p14:tracePt t="226986" x="4064000" y="2895600"/>
          <p14:tracePt t="227001" x="4038600" y="2921000"/>
          <p14:tracePt t="227019" x="4025900" y="2946400"/>
          <p14:tracePt t="227034" x="4025900" y="3003550"/>
          <p14:tracePt t="227052" x="4006850" y="3048000"/>
          <p14:tracePt t="227150" x="4006850" y="3054350"/>
          <p14:tracePt t="227169" x="4019550" y="3054350"/>
          <p14:tracePt t="227217" x="3987800" y="3073400"/>
          <p14:tracePt t="227236" x="3771900" y="3073400"/>
          <p14:tracePt t="227250" x="3644900" y="3073400"/>
          <p14:tracePt t="227265" x="3473450" y="3073400"/>
          <p14:tracePt t="227285" x="3276600" y="3073400"/>
          <p14:tracePt t="227300" x="3117850" y="3073400"/>
          <p14:tracePt t="227318" x="3003550" y="3073400"/>
          <p14:tracePt t="227334" x="2921000" y="3060700"/>
          <p14:tracePt t="227352" x="2832100" y="3016250"/>
          <p14:tracePt t="227369" x="2736850" y="2997200"/>
          <p14:tracePt t="227384" x="2603500" y="2952750"/>
          <p14:tracePt t="227402" x="2520950" y="2927350"/>
          <p14:tracePt t="227416" x="2482850" y="2908300"/>
          <p14:tracePt t="227435" x="2393950" y="2908300"/>
          <p14:tracePt t="227450" x="2343150" y="2889250"/>
          <p14:tracePt t="227469" x="2286000" y="2844800"/>
          <p14:tracePt t="227483" x="2235200" y="2819400"/>
          <p14:tracePt t="227499" x="2190750" y="2800350"/>
          <p14:tracePt t="227519" x="2139950" y="2781300"/>
          <p14:tracePt t="227534" x="2095500" y="2762250"/>
          <p14:tracePt t="227551" x="2051050" y="2743200"/>
          <p14:tracePt t="227566" x="1993900" y="2743200"/>
          <p14:tracePt t="227585" x="1943100" y="2724150"/>
          <p14:tracePt t="227602" x="1911350" y="2705100"/>
          <p14:tracePt t="227617" x="1885950" y="2698750"/>
          <p14:tracePt t="227635" x="1854200" y="2679700"/>
          <p14:tracePt t="227650" x="1828800" y="2654300"/>
          <p14:tracePt t="227669" x="1803400" y="2635250"/>
          <p14:tracePt t="227683" x="1784350" y="2622550"/>
          <p14:tracePt t="227702" x="1778000" y="2609850"/>
          <p14:tracePt t="227716" x="1765300" y="2597150"/>
          <p14:tracePt t="227735" x="1765300" y="2590800"/>
          <p14:tracePt t="227768" x="1778000" y="2552700"/>
          <p14:tracePt t="227783" x="1816100" y="2552700"/>
          <p14:tracePt t="227799" x="1879600" y="2552700"/>
          <p14:tracePt t="227819" x="2044700" y="2552700"/>
          <p14:tracePt t="227835" x="2184400" y="2552700"/>
          <p14:tracePt t="227850" x="2317750" y="2552700"/>
          <p14:tracePt t="227868" x="2432050" y="2552700"/>
          <p14:tracePt t="227883" x="2552700" y="2571750"/>
          <p14:tracePt t="227902" x="2654300" y="2590800"/>
          <p14:tracePt t="227916" x="2673350" y="2590800"/>
          <p14:tracePt t="227935" x="2705100" y="2590800"/>
          <p14:tracePt t="227950" x="2787650" y="2609850"/>
          <p14:tracePt t="227968" x="2844800" y="2628900"/>
          <p14:tracePt t="227983" x="2870200" y="2628900"/>
          <p14:tracePt t="228001" x="2946400" y="2660650"/>
          <p14:tracePt t="228017" x="2984500" y="2692400"/>
          <p14:tracePt t="228032" x="3054350" y="2730500"/>
          <p14:tracePt t="228051" x="3098800" y="2768600"/>
          <p14:tracePt t="228068" x="3162300" y="2819400"/>
          <p14:tracePt t="228083" x="3187700" y="2838450"/>
          <p14:tracePt t="228101" x="3219450" y="2870200"/>
          <p14:tracePt t="228116" x="3225800" y="2901950"/>
          <p14:tracePt t="228135" x="3225800" y="2965450"/>
          <p14:tracePt t="228150" x="3225800" y="2984500"/>
          <p14:tracePt t="228168" x="3225800" y="3022600"/>
          <p14:tracePt t="228183" x="3225800" y="3060700"/>
          <p14:tracePt t="228202" x="3194050" y="3086100"/>
          <p14:tracePt t="228216" x="3168650" y="3105150"/>
          <p14:tracePt t="228235" x="3092450" y="3111500"/>
          <p14:tracePt t="228251" x="3016250" y="3111500"/>
          <p14:tracePt t="228266" x="2914650" y="3111500"/>
          <p14:tracePt t="228281" x="2825750" y="3111500"/>
          <p14:tracePt t="228300" x="2609850" y="3111500"/>
          <p14:tracePt t="228316" x="2476500" y="3111500"/>
          <p14:tracePt t="228333" x="2413000" y="3111500"/>
          <p14:tracePt t="228350" x="2343150" y="3111500"/>
          <p14:tracePt t="228367" x="2298700" y="3111500"/>
          <p14:tracePt t="228382" x="2260600" y="3111500"/>
          <p14:tracePt t="228400" x="2216150" y="3111500"/>
          <p14:tracePt t="228416" x="2171700" y="3111500"/>
          <p14:tracePt t="228434" x="2133600" y="3111500"/>
          <p14:tracePt t="228449" x="2076450" y="3111500"/>
          <p14:tracePt t="228467" x="2019300" y="3098800"/>
          <p14:tracePt t="228484" x="1943100" y="3073400"/>
          <p14:tracePt t="228499" x="1885950" y="3073400"/>
          <p14:tracePt t="228519" x="1822450" y="3060700"/>
          <p14:tracePt t="228532" x="1797050" y="3060700"/>
          <p14:tracePt t="228547" x="1739900" y="3048000"/>
          <p14:tracePt t="228567" x="1682750" y="3048000"/>
          <p14:tracePt t="228582" x="1651000" y="3022600"/>
          <p14:tracePt t="228600" x="1631950" y="3022600"/>
          <p14:tracePt t="228616" x="1612900" y="3022600"/>
          <p14:tracePt t="228633" x="1600200" y="3009900"/>
          <p14:tracePt t="228667" x="1587500" y="3009900"/>
          <p14:tracePt t="228682" x="1581150" y="3009900"/>
          <p14:tracePt t="228700" x="1568450" y="2997200"/>
          <p14:tracePt t="228832" x="1562100" y="2990850"/>
          <p14:tracePt t="229447" x="1574800" y="2990850"/>
          <p14:tracePt t="229466" x="1593850" y="3009900"/>
          <p14:tracePt t="229481" x="1619250" y="3035300"/>
          <p14:tracePt t="229499" x="1739900" y="3105150"/>
          <p14:tracePt t="229516" x="1892300" y="3175000"/>
          <p14:tracePt t="229532" x="2070100" y="3244850"/>
          <p14:tracePt t="229550" x="2279650" y="3314700"/>
          <p14:tracePt t="229564" x="2406650" y="3352800"/>
          <p14:tracePt t="229582" x="2781300" y="3416300"/>
          <p14:tracePt t="229599" x="3162300" y="3473450"/>
          <p14:tracePt t="229616" x="3340100" y="3473450"/>
          <p14:tracePt t="229631" x="3511550" y="3505200"/>
          <p14:tracePt t="229650" x="3714750" y="3543300"/>
          <p14:tracePt t="229664" x="3841750" y="3556000"/>
          <p14:tracePt t="229683" x="4019550" y="3562350"/>
          <p14:tracePt t="229698" x="4171950" y="3562350"/>
          <p14:tracePt t="229713" x="4343400" y="3562350"/>
          <p14:tracePt t="229732" x="4546600" y="3587750"/>
          <p14:tracePt t="229748" x="4718050" y="3587750"/>
          <p14:tracePt t="229766" x="4819650" y="3587750"/>
          <p14:tracePt t="229783" x="4876800" y="3587750"/>
          <p14:tracePt t="229798" x="4933950" y="3587750"/>
          <p14:tracePt t="229816" x="5029200" y="3587750"/>
          <p14:tracePt t="229832" x="5086350" y="3587750"/>
          <p14:tracePt t="229849" x="5124450" y="3587750"/>
          <p14:tracePt t="229864" x="5143500" y="3587750"/>
          <p14:tracePt t="229883" x="5162550" y="3587750"/>
          <p14:tracePt t="229898" x="5200650" y="3587750"/>
          <p14:tracePt t="229916" x="5226050" y="3575050"/>
          <p14:tracePt t="229931" x="5232400" y="3568700"/>
          <p14:tracePt t="229950" x="5257800" y="3543300"/>
          <p14:tracePt t="229964" x="5270500" y="3524250"/>
          <p14:tracePt t="229983" x="5276850" y="3479800"/>
          <p14:tracePt t="229998" x="5295900" y="3460750"/>
          <p14:tracePt t="230015" x="5314950" y="3435350"/>
          <p14:tracePt t="230031" x="5334000" y="3416300"/>
          <p14:tracePt t="230050" x="5378450" y="3378200"/>
          <p14:tracePt t="230064" x="5435600" y="3359150"/>
          <p14:tracePt t="230082" x="5480050" y="3340100"/>
          <p14:tracePt t="230097" x="5575300" y="3308350"/>
          <p14:tracePt t="230116" x="5702300" y="3276600"/>
          <p14:tracePt t="230131" x="5772150" y="3251200"/>
          <p14:tracePt t="230149" x="5892800" y="3200400"/>
          <p14:tracePt t="230164" x="5962650" y="3162300"/>
          <p14:tracePt t="230182" x="6019800" y="3105150"/>
          <p14:tracePt t="230198" x="6070600" y="3035300"/>
          <p14:tracePt t="230216" x="6121400" y="2971800"/>
          <p14:tracePt t="230231" x="6127750" y="2927350"/>
          <p14:tracePt t="230250" x="6159500" y="2876550"/>
          <p14:tracePt t="230264" x="6165850" y="2838450"/>
          <p14:tracePt t="230282" x="6178550" y="2774950"/>
          <p14:tracePt t="230299" x="6153150" y="2705100"/>
          <p14:tracePt t="230314" x="6153150" y="2654300"/>
          <p14:tracePt t="230332" x="6102350" y="2597150"/>
          <p14:tracePt t="230347" x="6064250" y="2559050"/>
          <p14:tracePt t="230362" x="6019800" y="2527300"/>
          <p14:tracePt t="230382" x="5949950" y="2489200"/>
          <p14:tracePt t="230397" x="5892800" y="2457450"/>
          <p14:tracePt t="230416" x="5829300" y="2419350"/>
          <p14:tracePt t="230431" x="5803900" y="2419350"/>
          <p14:tracePt t="230448" x="5721350" y="2400300"/>
          <p14:tracePt t="230464" x="5657850" y="2400300"/>
          <p14:tracePt t="230482" x="5581650" y="2400300"/>
          <p14:tracePt t="230497" x="5511800" y="2400300"/>
          <p14:tracePt t="230516" x="5416550" y="2400300"/>
          <p14:tracePt t="230532" x="5346700" y="2400300"/>
          <p14:tracePt t="230547" x="5334000" y="2406650"/>
          <p14:tracePt t="230566" x="5289550" y="2444750"/>
          <p14:tracePt t="230581" x="5257800" y="2463800"/>
          <p14:tracePt t="230598" x="5226050" y="2508250"/>
          <p14:tracePt t="230614" x="5187950" y="2552700"/>
          <p14:tracePt t="230630" x="5162550" y="2578100"/>
          <p14:tracePt t="230648" x="5118100" y="2622550"/>
          <p14:tracePt t="230664" x="5086350" y="2660650"/>
          <p14:tracePt t="230682" x="5073650" y="2679700"/>
          <p14:tracePt t="230697" x="5060950" y="2705100"/>
          <p14:tracePt t="230715" x="5054600" y="2736850"/>
          <p14:tracePt t="230730" x="5054600" y="2781300"/>
          <p14:tracePt t="230749" x="5060950" y="2825750"/>
          <p14:tracePt t="230765" x="5086350" y="2876550"/>
          <p14:tracePt t="230781" x="5118100" y="2940050"/>
          <p14:tracePt t="230798" x="5137150" y="2965450"/>
          <p14:tracePt t="230813" x="5162550" y="2990850"/>
          <p14:tracePt t="230832" x="5207000" y="3041650"/>
          <p14:tracePt t="230848" x="5219700" y="3048000"/>
          <p14:tracePt t="230865" x="5226050" y="3054350"/>
          <p14:tracePt t="230880" x="5238750" y="3067050"/>
          <p14:tracePt t="230895" x="5245100" y="3073400"/>
          <p14:tracePt t="230914" x="5276850" y="3117850"/>
          <p14:tracePt t="230930" x="5295900" y="3136900"/>
          <p14:tracePt t="230948" x="5327650" y="3155950"/>
          <p14:tracePt t="230963" x="5391150" y="3194050"/>
          <p14:tracePt t="230981" x="5429250" y="3219450"/>
          <p14:tracePt t="230997" x="5467350" y="3225800"/>
          <p14:tracePt t="231014" x="5480050" y="3244850"/>
          <p14:tracePt t="231032" x="5518150" y="3244850"/>
          <p14:tracePt t="231046" x="5562600" y="3251200"/>
          <p14:tracePt t="231065" x="5600700" y="3263900"/>
          <p14:tracePt t="231080" x="5619750" y="3263900"/>
          <p14:tracePt t="231098" x="5638800" y="3263900"/>
          <p14:tracePt t="231113" x="5657850" y="3263900"/>
          <p14:tracePt t="231132" x="5676900" y="3263900"/>
          <p14:tracePt t="232263" x="5689600" y="3263900"/>
          <p14:tracePt t="232613" x="5708650" y="3263900"/>
          <p14:tracePt t="232865" x="5511800" y="3295650"/>
          <p14:tracePt t="232879" x="5162550" y="3346450"/>
          <p14:tracePt t="232898" x="4578350" y="3422650"/>
          <p14:tracePt t="232913" x="4140200" y="3486150"/>
          <p14:tracePt t="232932" x="3651250" y="3568700"/>
          <p14:tracePt t="232948" x="3289300" y="3644900"/>
          <p14:tracePt t="232963" x="3098800" y="3657600"/>
          <p14:tracePt t="232981" x="2851150" y="3740150"/>
          <p14:tracePt t="232996" x="2717800" y="3790950"/>
          <p14:tracePt t="232998" x="2686050" y="3797300"/>
          <p14:tracePt t="233014" x="2552700" y="3822700"/>
          <p14:tracePt t="233030" x="2419350" y="3879850"/>
          <p14:tracePt t="233047" x="2298700" y="3924300"/>
          <p14:tracePt t="233062" x="2235200" y="3943350"/>
          <p14:tracePt t="233080" x="2197100" y="3949700"/>
          <p14:tracePt t="233095" x="2184400" y="3949700"/>
          <p14:tracePt t="233114" x="2146300" y="3968750"/>
          <p14:tracePt t="233128" x="2127250" y="3968750"/>
          <p14:tracePt t="233147" x="2063750" y="3968750"/>
          <p14:tracePt t="233162" x="1993900" y="3968750"/>
          <p14:tracePt t="233177" x="1879600" y="3968750"/>
          <p14:tracePt t="233197" x="1727200" y="3968750"/>
          <p14:tracePt t="233214" x="1600200" y="3968750"/>
          <p14:tracePt t="233229" x="1454150" y="3968750"/>
          <p14:tracePt t="233247" x="1308100" y="3917950"/>
          <p14:tracePt t="233262" x="1187450" y="3873500"/>
          <p14:tracePt t="233280" x="1060450" y="3822700"/>
          <p14:tracePt t="233295" x="1022350" y="3803650"/>
          <p14:tracePt t="233315" x="933450" y="3746500"/>
          <p14:tracePt t="233329" x="850900" y="3708400"/>
          <p14:tracePt t="233346" x="793750" y="3670300"/>
          <p14:tracePt t="233362" x="742950" y="3625850"/>
          <p14:tracePt t="233379" x="704850" y="3619500"/>
          <p14:tracePt t="233395" x="679450" y="3600450"/>
          <p14:tracePt t="233413" x="641350" y="3575050"/>
          <p14:tracePt t="233428" x="628650" y="3556000"/>
          <p14:tracePt t="233446" x="622300" y="3486150"/>
          <p14:tracePt t="233462" x="584200" y="3441700"/>
          <p14:tracePt t="233480" x="565150" y="3397250"/>
          <p14:tracePt t="233494" x="552450" y="3346450"/>
          <p14:tracePt t="233513" x="546100" y="3321050"/>
          <p14:tracePt t="233528" x="546100" y="3282950"/>
          <p14:tracePt t="233546" x="546100" y="3263900"/>
          <p14:tracePt t="233561" x="546100" y="3232150"/>
          <p14:tracePt t="233580" x="546100" y="3194050"/>
          <p14:tracePt t="233595" x="558800" y="3187700"/>
          <p14:tracePt t="233613" x="590550" y="3149600"/>
          <p14:tracePt t="233628" x="603250" y="3130550"/>
          <p14:tracePt t="233646" x="660400" y="3098800"/>
          <p14:tracePt t="233661" x="692150" y="3073400"/>
          <p14:tracePt t="233680" x="736600" y="3048000"/>
          <p14:tracePt t="233695" x="768350" y="3048000"/>
          <p14:tracePt t="233713" x="800100" y="3048000"/>
          <p14:tracePt t="233728" x="825500" y="3048000"/>
          <p14:tracePt t="233746" x="863600" y="3048000"/>
          <p14:tracePt t="233761" x="889000" y="3048000"/>
          <p14:tracePt t="233779" x="965200" y="3048000"/>
          <p14:tracePt t="233794" x="1066800" y="3048000"/>
          <p14:tracePt t="233813" x="1187450" y="3048000"/>
          <p14:tracePt t="233828" x="1231900" y="3048000"/>
          <p14:tracePt t="233846" x="1270000" y="3060700"/>
          <p14:tracePt t="233861" x="1295400" y="3067050"/>
          <p14:tracePt t="233880" x="1358900" y="3111500"/>
          <p14:tracePt t="233895" x="1390650" y="3130550"/>
          <p14:tracePt t="233913" x="1447800" y="3187700"/>
          <p14:tracePt t="233928" x="1485900" y="3238500"/>
          <p14:tracePt t="233946" x="1517650" y="3289300"/>
          <p14:tracePt t="233963" x="1530350" y="3346450"/>
          <p14:tracePt t="233978" x="1543050" y="3397250"/>
          <p14:tracePt t="233996" x="1574800" y="3479800"/>
          <p14:tracePt t="234012" x="1574800" y="3536950"/>
          <p14:tracePt t="234026" x="1574800" y="3575050"/>
          <p14:tracePt t="234046" x="1581150" y="3663950"/>
          <p14:tracePt t="234062" x="1593850" y="3689350"/>
          <p14:tracePt t="234079" x="1593850" y="3746500"/>
          <p14:tracePt t="234094" x="1600200" y="3803650"/>
          <p14:tracePt t="234113" x="1612900" y="3873500"/>
          <p14:tracePt t="234128" x="1612900" y="3937000"/>
          <p14:tracePt t="234146" x="1612900" y="4038600"/>
          <p14:tracePt t="234161" x="1612900" y="4095750"/>
          <p14:tracePt t="234179" x="1612900" y="4171950"/>
          <p14:tracePt t="234196" x="1612900" y="4216400"/>
          <p14:tracePt t="234211" x="1612900" y="4260850"/>
          <p14:tracePt t="234229" x="1612900" y="4318000"/>
          <p14:tracePt t="234244" x="1612900" y="4356100"/>
          <p14:tracePt t="234262" x="1600200" y="4394200"/>
          <p14:tracePt t="234277" x="1593850" y="4425950"/>
          <p14:tracePt t="234296" x="1581150" y="4451350"/>
          <p14:tracePt t="234311" x="1568450" y="4464050"/>
          <p14:tracePt t="234326" x="1555750" y="4476750"/>
          <p14:tracePt t="234346" x="1549400" y="4495800"/>
          <p14:tracePt t="234361" x="1536700" y="4508500"/>
          <p14:tracePt t="234379" x="1530350" y="4521200"/>
          <p14:tracePt t="234394" x="1511300" y="4533900"/>
          <p14:tracePt t="234412" x="1454150" y="4533900"/>
          <p14:tracePt t="234428" x="1416050" y="4533900"/>
          <p14:tracePt t="234449" x="1365250" y="4552950"/>
          <p14:tracePt t="234463" x="1308100" y="4552950"/>
          <p14:tracePt t="234477" x="1250950" y="4552950"/>
          <p14:tracePt t="234495" x="1206500" y="4552950"/>
          <p14:tracePt t="234510" x="1136650" y="4552950"/>
          <p14:tracePt t="234529" x="1098550" y="4552950"/>
          <p14:tracePt t="234544" x="1060450" y="4552950"/>
          <p14:tracePt t="234563" x="1047750" y="4552950"/>
          <p14:tracePt t="234577" x="1009650" y="4552950"/>
          <p14:tracePt t="234596" x="984250" y="4552950"/>
          <p14:tracePt t="234611" x="952500" y="4552950"/>
          <p14:tracePt t="234626" x="908050" y="4552950"/>
          <p14:tracePt t="234644" x="819150" y="4552950"/>
          <p14:tracePt t="234660" x="768350" y="4552950"/>
          <p14:tracePt t="234678" x="692150" y="4495800"/>
          <p14:tracePt t="234694" x="654050" y="4476750"/>
          <p14:tracePt t="234728" x="628650" y="4457700"/>
          <p14:tracePt t="234744" x="615950" y="4438650"/>
          <p14:tracePt t="234762" x="584200" y="4400550"/>
          <p14:tracePt t="234777" x="565150" y="4381500"/>
          <p14:tracePt t="234795" x="539750" y="4337050"/>
          <p14:tracePt t="234810" x="539750" y="4298950"/>
          <p14:tracePt t="234829" x="514350" y="4241800"/>
          <p14:tracePt t="234844" x="495300" y="4191000"/>
          <p14:tracePt t="234862" x="476250" y="4108450"/>
          <p14:tracePt t="234877" x="476250" y="4070350"/>
          <p14:tracePt t="234895" x="476250" y="3987800"/>
          <p14:tracePt t="234910" x="476250" y="3930650"/>
          <p14:tracePt t="234927" x="476250" y="3841750"/>
          <p14:tracePt t="234944" x="476250" y="3727450"/>
          <p14:tracePt t="234960" x="476250" y="3651250"/>
          <p14:tracePt t="234978" x="476250" y="3587750"/>
          <p14:tracePt t="234995" x="495300" y="3530600"/>
          <p14:tracePt t="234997" x="495300" y="3517900"/>
          <p14:tracePt t="235010" x="508000" y="3473450"/>
          <p14:tracePt t="235029" x="533400" y="3409950"/>
          <p14:tracePt t="235043" x="546100" y="3359150"/>
          <p14:tracePt t="235062" x="577850" y="3276600"/>
          <p14:tracePt t="235076" x="584200" y="3251200"/>
          <p14:tracePt t="235097" x="615950" y="3181350"/>
          <p14:tracePt t="235111" x="635000" y="3143250"/>
          <p14:tracePt t="235125" x="660400" y="3098800"/>
          <p14:tracePt t="235144" x="692150" y="3028950"/>
          <p14:tracePt t="235162" x="711200" y="2978150"/>
          <p14:tracePt t="235176" x="717550" y="2952750"/>
          <p14:tracePt t="235195" x="736600" y="2921000"/>
          <p14:tracePt t="235211" x="762000" y="2882900"/>
          <p14:tracePt t="235228" x="787400" y="2857500"/>
          <p14:tracePt t="235244" x="806450" y="2838450"/>
          <p14:tracePt t="235262" x="825500" y="2819400"/>
          <p14:tracePt t="235276" x="838200" y="2813050"/>
          <p14:tracePt t="235295" x="869950" y="2813050"/>
          <p14:tracePt t="235310" x="889000" y="2813050"/>
          <p14:tracePt t="235328" x="965200" y="2813050"/>
          <p14:tracePt t="235343" x="1028700" y="2813050"/>
          <p14:tracePt t="235362" x="1104900" y="2838450"/>
          <p14:tracePt t="235376" x="1149350" y="2882900"/>
          <p14:tracePt t="235392" x="1193800" y="2921000"/>
          <p14:tracePt t="235412" x="1250950" y="2984500"/>
          <p14:tracePt t="235428" x="1295400" y="3028950"/>
          <p14:tracePt t="235444" x="1333500" y="3067050"/>
          <p14:tracePt t="235462" x="1384300" y="3117850"/>
          <p14:tracePt t="235476" x="1397000" y="3143250"/>
          <p14:tracePt t="235495" x="1441450" y="3206750"/>
          <p14:tracePt t="235510" x="1466850" y="3251200"/>
          <p14:tracePt t="235528" x="1485900" y="3289300"/>
          <p14:tracePt t="235544" x="1517650" y="3340100"/>
          <p14:tracePt t="235562" x="1536700" y="3378200"/>
          <p14:tracePt t="235576" x="1543050" y="3403600"/>
          <p14:tracePt t="235595" x="1574800" y="3467100"/>
          <p14:tracePt t="235610" x="1581150" y="3536950"/>
          <p14:tracePt t="235628" x="1600200" y="3606800"/>
          <p14:tracePt t="235645" x="1631950" y="3708400"/>
          <p14:tracePt t="235659" x="1644650" y="3746500"/>
          <p14:tracePt t="235675" x="1644650" y="3784600"/>
          <p14:tracePt t="235695" x="1644650" y="3860800"/>
          <p14:tracePt t="235711" x="1644650" y="3898900"/>
          <p14:tracePt t="235728" x="1644650" y="3962400"/>
          <p14:tracePt t="235743" x="1644650" y="4019550"/>
          <p14:tracePt t="235761" x="1644650" y="4089400"/>
          <p14:tracePt t="235776" x="1644650" y="4146550"/>
          <p14:tracePt t="235795" x="1631950" y="4184650"/>
          <p14:tracePt t="235810" x="1612900" y="4222750"/>
          <p14:tracePt t="235828" x="1606550" y="4260850"/>
          <p14:tracePt t="235845" x="1593850" y="4298950"/>
          <p14:tracePt t="235860" x="1574800" y="4349750"/>
          <p14:tracePt t="235878" x="1568450" y="4375150"/>
          <p14:tracePt t="235894" x="1549400" y="4406900"/>
          <p14:tracePt t="235911" x="1536700" y="4413250"/>
          <p14:tracePt t="235927" x="1530350" y="4425950"/>
          <p14:tracePt t="235942" x="1517650" y="4432300"/>
          <p14:tracePt t="235961" x="1511300" y="4438650"/>
          <p14:tracePt t="235976" x="1485900" y="4457700"/>
          <p14:tracePt t="235994" x="1479550" y="4464050"/>
          <p14:tracePt t="236009" x="1460500" y="4483100"/>
          <p14:tracePt t="236027" x="1454150" y="4483100"/>
          <p14:tracePt t="236044" x="1416050" y="4502150"/>
          <p14:tracePt t="236061" x="1397000" y="4521200"/>
          <p14:tracePt t="236078" x="1371600" y="4533900"/>
          <p14:tracePt t="236093" x="1352550" y="4546600"/>
          <p14:tracePt t="236111" x="1346200" y="4552950"/>
          <p14:tracePt t="236126" x="1327150" y="4552950"/>
          <p14:tracePt t="236145" x="1289050" y="4552950"/>
          <p14:tracePt t="236174" x="1250950" y="4552950"/>
          <p14:tracePt t="236194" x="1206500" y="4565650"/>
          <p14:tracePt t="236209" x="1168400" y="4572000"/>
          <p14:tracePt t="236228" x="1130300" y="4572000"/>
          <p14:tracePt t="236243" x="1073150" y="4572000"/>
          <p14:tracePt t="236261" x="1035050" y="4572000"/>
          <p14:tracePt t="236276" x="996950" y="4572000"/>
          <p14:tracePt t="236294" x="965200" y="4572000"/>
          <p14:tracePt t="236311" x="920750" y="4572000"/>
          <p14:tracePt t="236326" x="901700" y="4572000"/>
          <p14:tracePt t="236345" x="869950" y="4572000"/>
          <p14:tracePt t="236359" x="850900" y="4572000"/>
          <p14:tracePt t="236377" x="781050" y="4559300"/>
          <p14:tracePt t="236393" x="736600" y="4546600"/>
          <p14:tracePt t="236411" x="698500" y="4527550"/>
          <p14:tracePt t="236426" x="666750" y="4514850"/>
          <p14:tracePt t="236441" x="647700" y="4514850"/>
          <p14:tracePt t="236461" x="635000" y="4495800"/>
          <p14:tracePt t="236476" x="615950" y="4476750"/>
          <p14:tracePt t="236494" x="603250" y="4470400"/>
          <p14:tracePt t="236509" x="590550" y="4451350"/>
          <p14:tracePt t="236527" x="577850" y="4413250"/>
          <p14:tracePt t="236542" x="571500" y="4394200"/>
          <p14:tracePt t="236561" x="552450" y="4356100"/>
          <p14:tracePt t="236578" x="533400" y="4311650"/>
          <p14:tracePt t="236592" x="533400" y="4254500"/>
          <p14:tracePt t="236611" x="514350" y="4165600"/>
          <p14:tracePt t="236626" x="514350" y="4051300"/>
          <p14:tracePt t="236644" x="514350" y="3962400"/>
          <p14:tracePt t="236660" x="514350" y="3854450"/>
          <p14:tracePt t="236677" x="514350" y="3797300"/>
          <p14:tracePt t="236692" x="546100" y="3714750"/>
          <p14:tracePt t="236711" x="565150" y="3657600"/>
          <p14:tracePt t="236726" x="577850" y="3619500"/>
          <p14:tracePt t="236744" x="596900" y="3536950"/>
          <p14:tracePt t="236759" x="596900" y="3498850"/>
          <p14:tracePt t="236774" x="596900" y="3441700"/>
          <p14:tracePt t="236794" x="615950" y="3378200"/>
          <p14:tracePt t="236810" x="615950" y="3346450"/>
          <p14:tracePt t="236825" x="615950" y="3295650"/>
          <p14:tracePt t="236844" x="635000" y="3244850"/>
          <p14:tracePt t="236858" x="635000" y="3200400"/>
          <p14:tracePt t="236877" x="647700" y="3162300"/>
          <p14:tracePt t="236893" x="673100" y="3136900"/>
          <p14:tracePt t="236911" x="679450" y="3111500"/>
          <p14:tracePt t="236925" x="692150" y="3098800"/>
          <p14:tracePt t="236944" x="711200" y="3086100"/>
          <p14:tracePt t="236959" x="717550" y="3054350"/>
          <p14:tracePt t="236977" x="742950" y="3028950"/>
          <p14:tracePt t="236992" x="781050" y="3016250"/>
          <p14:tracePt t="237010" x="831850" y="2997200"/>
          <p14:tracePt t="237025" x="857250" y="2984500"/>
          <p14:tracePt t="237041" x="914400" y="2978150"/>
          <p14:tracePt t="237060" x="971550" y="2978150"/>
          <p14:tracePt t="237077" x="990600" y="2978150"/>
          <p14:tracePt t="237092" x="1035050" y="2978150"/>
          <p14:tracePt t="237110" x="1098550" y="2990850"/>
          <p14:tracePt t="237125" x="1168400" y="3028950"/>
          <p14:tracePt t="237144" x="1231900" y="3067050"/>
          <p14:tracePt t="237158" x="1270000" y="3098800"/>
          <p14:tracePt t="237177" x="1327150" y="3143250"/>
          <p14:tracePt t="237192" x="1352550" y="3181350"/>
          <p14:tracePt t="237210" x="1377950" y="3206750"/>
          <p14:tracePt t="237226" x="1416050" y="3251200"/>
          <p14:tracePt t="237243" x="1428750" y="3270250"/>
          <p14:tracePt t="237258" x="1428750" y="3289300"/>
          <p14:tracePt t="237276" x="1441450" y="3308350"/>
          <p14:tracePt t="237292" x="1454150" y="3365500"/>
          <p14:tracePt t="237310" x="1473200" y="3422650"/>
          <p14:tracePt t="237325" x="1473200" y="3441700"/>
          <p14:tracePt t="237344" x="1473200" y="3517900"/>
          <p14:tracePt t="237358" x="1473200" y="3575050"/>
          <p14:tracePt t="237376" x="1473200" y="3632200"/>
          <p14:tracePt t="237392" x="1473200" y="3683000"/>
          <p14:tracePt t="237410" x="1473200" y="3784600"/>
          <p14:tracePt t="237425" x="1473200" y="3860800"/>
          <p14:tracePt t="237444" x="1473200" y="3937000"/>
          <p14:tracePt t="237458" x="1473200" y="3975100"/>
          <p14:tracePt t="237476" x="1473200" y="4025900"/>
          <p14:tracePt t="237492" x="1473200" y="4064000"/>
          <p14:tracePt t="237510" x="1473200" y="4089400"/>
          <p14:tracePt t="237512" x="1473200" y="4108450"/>
          <p14:tracePt t="237526" x="1473200" y="4127500"/>
          <p14:tracePt t="237542" x="1473200" y="4165600"/>
          <p14:tracePt t="237557" x="1473200" y="4184650"/>
          <p14:tracePt t="237576" x="1473200" y="4229100"/>
          <p14:tracePt t="237592" x="1473200" y="4254500"/>
          <p14:tracePt t="237609" x="1473200" y="4273550"/>
          <p14:tracePt t="237624" x="1473200" y="4311650"/>
          <p14:tracePt t="237643" x="1473200" y="4368800"/>
          <p14:tracePt t="237658" x="1473200" y="4406900"/>
          <p14:tracePt t="237676" x="1460500" y="4445000"/>
          <p14:tracePt t="237692" x="1441450" y="4464050"/>
          <p14:tracePt t="237726" x="1441450" y="4483100"/>
          <p14:tracePt t="237741" x="1441450" y="4502150"/>
          <p14:tracePt t="237761" x="1435100" y="4527550"/>
          <p14:tracePt t="237961" x="1422400" y="4540250"/>
          <p14:tracePt t="239260" x="1447800" y="4578350"/>
          <p14:tracePt t="239274" x="1530350" y="4616450"/>
          <p14:tracePt t="239293" x="1689100" y="4686300"/>
          <p14:tracePt t="239307" x="1816100" y="4718050"/>
          <p14:tracePt t="239326" x="2006600" y="4775200"/>
          <p14:tracePt t="239341" x="2152650" y="4806950"/>
          <p14:tracePt t="239360" x="2311400" y="4851400"/>
          <p14:tracePt t="239376" x="2400300" y="4876800"/>
          <p14:tracePt t="239391" x="2495550" y="4883150"/>
          <p14:tracePt t="239410" x="2540000" y="4895850"/>
          <p14:tracePt t="239424" x="2559050" y="4895850"/>
          <p14:tracePt t="239443" x="2597150" y="4895850"/>
          <p14:tracePt t="239457" x="2635250" y="4895850"/>
          <p14:tracePt t="239472" x="2654300" y="4895850"/>
          <p14:tracePt t="239493" x="2667000" y="4895850"/>
          <p14:tracePt t="239526" x="2705100" y="4895850"/>
          <p14:tracePt t="239541" x="2717800" y="4895850"/>
          <p14:tracePt t="239559" x="2743200" y="4895850"/>
          <p14:tracePt t="239574" x="2781300" y="4895850"/>
          <p14:tracePt t="239593" x="2819400" y="4895850"/>
          <p14:tracePt t="239609" x="2857500" y="4895850"/>
          <p14:tracePt t="239624" x="2863850" y="4895850"/>
          <p14:tracePt t="239643" x="2889250" y="4883150"/>
          <p14:tracePt t="239657" x="2927350" y="4883150"/>
          <p14:tracePt t="239676" x="2978150" y="4864100"/>
          <p14:tracePt t="239691" x="3009900" y="4845050"/>
          <p14:tracePt t="239709" x="3067050" y="4826000"/>
          <p14:tracePt t="239724" x="3086100" y="4813300"/>
          <p14:tracePt t="239739" x="3124200" y="4787900"/>
          <p14:tracePt t="239759" x="3162300" y="4768850"/>
          <p14:tracePt t="239774" x="3206750" y="4756150"/>
          <p14:tracePt t="239792" x="3232150" y="4749800"/>
          <p14:tracePt t="239825" x="3263900" y="4730750"/>
          <p14:tracePt t="239840" x="3270250" y="4730750"/>
          <p14:tracePt t="239858" x="3289300" y="4724400"/>
          <p14:tracePt t="239875" x="3333750" y="4711700"/>
          <p14:tracePt t="239889" x="3346450" y="4692650"/>
          <p14:tracePt t="239908" x="3378200" y="4686300"/>
          <p14:tracePt t="239924" x="3384550" y="4679950"/>
          <p14:tracePt t="239956" x="3390900" y="4667250"/>
          <p14:tracePt t="239972" x="3403600" y="4660900"/>
          <p14:tracePt t="240058" x="3416300" y="4660900"/>
          <p14:tracePt t="240090" x="3435350" y="4660900"/>
          <p14:tracePt t="240142" x="3448050" y="4648200"/>
          <p14:tracePt t="240175" x="3454400" y="4641850"/>
          <p14:tracePt t="240190" x="3460750" y="4635500"/>
          <p14:tracePt t="240741" x="3473450" y="4622800"/>
          <p14:tracePt t="240774" x="3479800" y="4616450"/>
          <p14:tracePt t="240789" x="3486150" y="4610100"/>
          <p14:tracePt t="240808" x="3505200" y="4591050"/>
          <p14:tracePt t="240822" x="3517900" y="4584700"/>
          <p14:tracePt t="240841" x="3524250" y="4572000"/>
          <p14:tracePt t="240856" x="3530600" y="4552950"/>
          <p14:tracePt t="240874" x="3556000" y="4540250"/>
          <p14:tracePt t="240940" x="3562350" y="4533900"/>
          <p14:tracePt t="240974" x="3511550" y="4514850"/>
          <p14:tracePt t="240989" x="3416300" y="4514850"/>
          <p14:tracePt t="241007" x="3213100" y="4470400"/>
          <p14:tracePt t="241023" x="3041650" y="4457700"/>
          <p14:tracePt t="241026" x="3003550" y="4438650"/>
          <p14:tracePt t="241040" x="2889250" y="4438650"/>
          <p14:tracePt t="241056" x="2730500" y="4438650"/>
          <p14:tracePt t="241074" x="2654300" y="4438650"/>
          <p14:tracePt t="241155" x="2647950" y="4438650"/>
          <p14:tracePt t="241190" x="2717800" y="4438650"/>
          <p14:tracePt t="241206" x="2838450" y="4438650"/>
          <p14:tracePt t="241221" x="2946400" y="4438650"/>
          <p14:tracePt t="241240" x="3149600" y="4438650"/>
          <p14:tracePt t="241255" x="3308350" y="4438650"/>
          <p14:tracePt t="241273" x="3397250" y="4438650"/>
          <p14:tracePt t="241288" x="3416300" y="4438650"/>
          <p14:tracePt t="241322" x="3435350" y="4438650"/>
          <p14:tracePt t="241405" x="3416300" y="4438650"/>
          <p14:tracePt t="241425" x="3333750" y="4438650"/>
          <p14:tracePt t="241440" x="3213100" y="4438650"/>
          <p14:tracePt t="241457" x="3048000" y="4438650"/>
          <p14:tracePt t="241472" x="2876550" y="4438650"/>
          <p14:tracePt t="241487" x="2768600" y="4438650"/>
          <p14:tracePt t="241508" x="2590800" y="4438650"/>
          <p14:tracePt t="241623" x="2628900" y="4457700"/>
          <p14:tracePt t="241638" x="2749550" y="4502150"/>
          <p14:tracePt t="241656" x="2908300" y="4527550"/>
          <p14:tracePt t="241671" x="3079750" y="4546600"/>
          <p14:tracePt t="241690" x="3282950" y="4546600"/>
          <p14:tracePt t="241705" x="3333750" y="4546600"/>
          <p14:tracePt t="241723" x="3352800" y="4546600"/>
          <p14:tracePt t="241873" x="3346450" y="4559300"/>
          <p14:tracePt t="242053" x="3327400" y="4572000"/>
          <p14:tracePt t="242073" x="3321050" y="4584700"/>
          <p14:tracePt t="242088" x="3302000" y="4597400"/>
          <p14:tracePt t="243321" x="3282950" y="4578350"/>
          <p14:tracePt t="243339" x="3282950" y="4572000"/>
          <p14:tracePt t="243354" x="3282950" y="4559300"/>
          <p14:tracePt t="243373" x="3282950" y="4552950"/>
          <p14:tracePt t="243387" x="3282950" y="4546600"/>
          <p14:tracePt t="243406" x="3270250" y="4533900"/>
          <p14:tracePt t="243421" x="3270250" y="4514850"/>
          <p14:tracePt t="243436" x="3257550" y="4483100"/>
          <p14:tracePt t="243456" x="3244850" y="4457700"/>
          <p14:tracePt t="243471" x="3244850" y="4419600"/>
          <p14:tracePt t="243489" x="3244850" y="4311650"/>
          <p14:tracePt t="243505" x="3219450" y="4267200"/>
          <p14:tracePt t="243523" x="3175000" y="4184650"/>
          <p14:tracePt t="243823" x="3175000" y="4210050"/>
          <p14:tracePt t="243839" x="3175000" y="4286250"/>
          <p14:tracePt t="243853" x="3194050" y="4349750"/>
          <p14:tracePt t="243873" x="3232150" y="4464050"/>
          <p14:tracePt t="243887" x="3276600" y="4527550"/>
          <p14:tracePt t="243906" x="3340100" y="4616450"/>
          <p14:tracePt t="243920" x="3365500" y="4654550"/>
          <p14:tracePt t="243939" x="3384550" y="4692650"/>
          <p14:tracePt t="243953" x="3390900" y="4711700"/>
          <p14:tracePt t="243973" x="3403600" y="4730750"/>
          <p14:tracePt t="244006" x="3409950" y="4737100"/>
          <p14:tracePt t="244206" x="3435350" y="4749800"/>
          <p14:tracePt t="244220" x="3479800" y="4749800"/>
          <p14:tracePt t="244239" x="3498850" y="4749800"/>
          <p14:tracePt t="244253" x="3517900" y="4749800"/>
          <p14:tracePt t="244272" x="3536950" y="4749800"/>
          <p14:tracePt t="244286" x="3556000" y="4749800"/>
          <p14:tracePt t="244320" x="3575050" y="4749800"/>
          <p14:tracePt t="244737" x="3613150" y="4749800"/>
          <p14:tracePt t="244752" x="3632200" y="4749800"/>
          <p14:tracePt t="244770" x="3663950" y="4749800"/>
          <p14:tracePt t="244786" x="3721100" y="4749800"/>
          <p14:tracePt t="244803" x="3816350" y="4749800"/>
          <p14:tracePt t="244818" x="3943350" y="4749800"/>
          <p14:tracePt t="244837" x="4076700" y="4749800"/>
          <p14:tracePt t="244854" x="4235450" y="4749800"/>
          <p14:tracePt t="244869" x="4362450" y="4749800"/>
          <p14:tracePt t="244886" x="4559300" y="4749800"/>
          <p14:tracePt t="244902" x="5467350" y="4800600"/>
          <p14:tracePt t="244917" x="6140450" y="4895850"/>
          <p14:tracePt t="244936" x="6743700" y="4978400"/>
          <p14:tracePt t="244952" x="6889750" y="4978400"/>
          <p14:tracePt t="244970" x="6921500" y="4978400"/>
          <p14:tracePt t="245205" x="6927850" y="4997450"/>
          <p14:tracePt t="245219" x="6915150" y="5016500"/>
          <p14:tracePt t="245240" x="6781800" y="5016500"/>
          <p14:tracePt t="245255" x="6623050" y="5010150"/>
          <p14:tracePt t="245269" x="6502400" y="4965700"/>
          <p14:tracePt t="245287" x="6337300" y="4914900"/>
          <p14:tracePt t="245302" x="6032500" y="4838700"/>
          <p14:tracePt t="245320" x="5918200" y="4768850"/>
          <p14:tracePt t="245335" x="5829300" y="4737100"/>
          <p14:tracePt t="245354" x="5689600" y="4673600"/>
          <p14:tracePt t="245368" x="5619750" y="4673600"/>
          <p14:tracePt t="245384" x="5556250" y="4629150"/>
          <p14:tracePt t="245404" x="5524500" y="4610100"/>
          <p14:tracePt t="245419" x="5505450" y="4597400"/>
          <p14:tracePt t="245437" x="5480050" y="4584700"/>
          <p14:tracePt t="245452" x="5384800" y="4552950"/>
          <p14:tracePt t="245470" x="5340350" y="4533900"/>
          <p14:tracePt t="245486" x="5308600" y="4514850"/>
          <p14:tracePt t="245502" x="5283200" y="4489450"/>
          <p14:tracePt t="245519" x="5257800" y="4470400"/>
          <p14:tracePt t="245535" x="5232400" y="4451350"/>
          <p14:tracePt t="245553" x="5207000" y="4438650"/>
          <p14:tracePt t="245568" x="5187950" y="4438650"/>
          <p14:tracePt t="245586" x="5181600" y="4438650"/>
          <p14:tracePt t="245721" x="5321300" y="4438650"/>
          <p14:tracePt t="245735" x="5422900" y="4451350"/>
          <p14:tracePt t="245749" x="5556250" y="4464050"/>
          <p14:tracePt t="245769" x="5651500" y="4464050"/>
          <p14:tracePt t="245786" x="5670550" y="4464050"/>
          <p14:tracePt t="245834" x="5638800" y="4464050"/>
          <p14:tracePt t="245853" x="5524500" y="4464050"/>
          <p14:tracePt t="245868" x="5353050" y="4464050"/>
          <p14:tracePt t="245886" x="4845050" y="4464050"/>
          <p14:tracePt t="245901" x="4616450" y="4464050"/>
          <p14:tracePt t="245920" x="4387850" y="4464050"/>
          <p14:tracePt t="245936" x="4330700" y="4464050"/>
          <p14:tracePt t="246036" x="4356100" y="4464050"/>
          <p14:tracePt t="246053" x="4514850" y="4476750"/>
          <p14:tracePt t="246068" x="4673600" y="4508500"/>
          <p14:tracePt t="246086" x="4832350" y="4508500"/>
          <p14:tracePt t="246101" x="4953000" y="4521200"/>
          <p14:tracePt t="246120" x="5060950" y="4533900"/>
          <p14:tracePt t="246135" x="5099050" y="4533900"/>
          <p14:tracePt t="246153" x="5124450" y="4533900"/>
          <p14:tracePt t="246234" x="5073650" y="4533900"/>
          <p14:tracePt t="246254" x="4946650" y="4533900"/>
          <p14:tracePt t="246268" x="4889500" y="4533900"/>
          <p14:tracePt t="246354" x="4908550" y="4533900"/>
          <p14:tracePt t="246368" x="4997450" y="4552950"/>
          <p14:tracePt t="246387" x="5060950" y="4572000"/>
          <p14:tracePt t="246401" x="5080000" y="4572000"/>
          <p14:tracePt t="246470" x="5041900" y="4572000"/>
          <p14:tracePt t="246485" x="4997450" y="4572000"/>
          <p14:tracePt t="246567" x="5048250" y="4584700"/>
          <p14:tracePt t="246587" x="5105400" y="4591050"/>
          <p14:tracePt t="246686" x="5092700" y="4591050"/>
          <p14:tracePt t="247770" x="5099050" y="4603750"/>
          <p14:tracePt t="247784" x="5130800" y="4622800"/>
          <p14:tracePt t="247803" x="5194300" y="4641850"/>
          <p14:tracePt t="247817" x="5232400" y="4648200"/>
          <p14:tracePt t="247836" x="5327650" y="4673600"/>
          <p14:tracePt t="247850" x="5391150" y="4692650"/>
          <p14:tracePt t="247869" x="5441950" y="4692650"/>
          <p14:tracePt t="247884" x="5537200" y="4711700"/>
          <p14:tracePt t="247903" x="5689600" y="4724400"/>
          <p14:tracePt t="247917" x="5772150" y="4737100"/>
          <p14:tracePt t="247935" x="5899150" y="4756150"/>
          <p14:tracePt t="247950" x="5975350" y="4756150"/>
          <p14:tracePt t="247968" x="6051550" y="4775200"/>
          <p14:tracePt t="247983" x="6089650" y="4794250"/>
          <p14:tracePt t="248002" x="6165850" y="4794250"/>
          <p14:tracePt t="248005" x="6184900" y="4794250"/>
          <p14:tracePt t="248016" x="6242050" y="4794250"/>
          <p14:tracePt t="248036" x="6305550" y="4813300"/>
          <p14:tracePt t="248049" x="6343650" y="4838700"/>
          <p14:tracePt t="248068" x="6381750" y="4838700"/>
          <p14:tracePt t="248083" x="6394450" y="4838700"/>
          <p14:tracePt t="248101" x="6438900" y="4838700"/>
          <p14:tracePt t="248116" x="6483350" y="4838700"/>
          <p14:tracePt t="248135" x="6559550" y="4838700"/>
          <p14:tracePt t="248149" x="6578600" y="4838700"/>
          <p14:tracePt t="248168" x="6597650" y="4838700"/>
          <p14:tracePt t="248183" x="6616700" y="4838700"/>
          <p14:tracePt t="248202" x="6635750" y="4838700"/>
          <p14:tracePt t="248218" x="6667500" y="4838700"/>
          <p14:tracePt t="248233" x="6699250" y="4838700"/>
          <p14:tracePt t="248248" x="6705600" y="4838700"/>
          <p14:tracePt t="248268" x="6743700" y="4826000"/>
          <p14:tracePt t="248283" x="6750050" y="4826000"/>
          <p14:tracePt t="248301" x="6775450" y="4806950"/>
          <p14:tracePt t="248316" x="6800850" y="4806950"/>
          <p14:tracePt t="248335" x="6826250" y="4794250"/>
          <p14:tracePt t="248350" x="6838950" y="4794250"/>
          <p14:tracePt t="248368" x="6851650" y="4781550"/>
          <p14:tracePt t="248383" x="6864350" y="4775200"/>
          <p14:tracePt t="248416" x="6870700" y="4762500"/>
          <p14:tracePt t="248485" x="6883400" y="4756150"/>
          <p14:tracePt t="248499" x="6883400" y="4737100"/>
          <p14:tracePt t="248519" x="6883400" y="4718050"/>
          <p14:tracePt t="248533" x="6883400" y="4699000"/>
          <p14:tracePt t="248616" x="6883400" y="4679950"/>
          <p14:tracePt t="248648" x="6883400" y="4660900"/>
          <p14:tracePt t="248666" x="6858000" y="4610100"/>
          <p14:tracePt t="248682" x="6819900" y="4565650"/>
          <p14:tracePt t="248701" x="6743700" y="4438650"/>
          <p14:tracePt t="248717" x="6667500" y="4298950"/>
          <p14:tracePt t="248732" x="6654800" y="4197350"/>
          <p14:tracePt t="248750" x="6623050" y="4076700"/>
          <p14:tracePt t="248765" x="6623050" y="3956050"/>
          <p14:tracePt t="248784" x="6610350" y="3765550"/>
          <p14:tracePt t="248798" x="6610350" y="3689350"/>
          <p14:tracePt t="248817" x="6610350" y="3632200"/>
          <p14:tracePt t="248832" x="6610350" y="3600450"/>
          <p14:tracePt t="248916" x="6610350" y="3594100"/>
          <p14:tracePt t="248934" x="6610350" y="3587750"/>
          <p14:tracePt t="248951" x="6635750" y="3587750"/>
          <p14:tracePt t="248985" x="6648450" y="3606800"/>
          <p14:tracePt t="249051" x="6654800" y="3613150"/>
          <p14:tracePt t="249065" x="6654800" y="3632200"/>
          <p14:tracePt t="249084" x="6654800" y="3651250"/>
          <p14:tracePt t="249099" x="6654800" y="3663950"/>
          <p14:tracePt t="249114" x="6654800" y="3683000"/>
          <p14:tracePt t="249134" x="6654800" y="3721100"/>
          <p14:tracePt t="249184" x="6654800" y="3740150"/>
          <p14:tracePt t="249218" x="6654800" y="3778250"/>
          <p14:tracePt t="249232" x="6654800" y="3816350"/>
          <p14:tracePt t="249251" x="6654800" y="3835400"/>
          <p14:tracePt t="249266" x="6654800" y="3892550"/>
          <p14:tracePt t="249284" x="6642100" y="3930650"/>
          <p14:tracePt t="249299" x="6642100" y="4006850"/>
          <p14:tracePt t="249318" x="6642100" y="4095750"/>
          <p14:tracePt t="249332" x="6642100" y="4152900"/>
          <p14:tracePt t="249351" x="6642100" y="4229100"/>
          <p14:tracePt t="249366" x="6648450" y="4273550"/>
          <p14:tracePt t="249381" x="6737350" y="4375150"/>
          <p14:tracePt t="249401" x="6908800" y="4489450"/>
          <p14:tracePt t="249417" x="7061200" y="4584700"/>
          <p14:tracePt t="249432" x="7239000" y="4679950"/>
          <p14:tracePt t="249450" x="7404100" y="4749800"/>
          <p14:tracePt t="249465" x="7581900" y="4787900"/>
          <p14:tracePt t="249484" x="7785100" y="4819650"/>
          <p14:tracePt t="249498" x="7899400" y="4832350"/>
          <p14:tracePt t="249517" x="8020050" y="4845050"/>
          <p14:tracePt t="249533" x="8077200" y="4851400"/>
          <p14:tracePt t="249550" x="8083550" y="4864100"/>
          <p14:tracePt t="249717" x="8102600" y="4864100"/>
          <p14:tracePt t="249897" x="8115300" y="4864100"/>
          <p14:tracePt t="250050" x="8159750" y="4864100"/>
          <p14:tracePt t="250067" x="8197850" y="4857750"/>
          <p14:tracePt t="250100" x="8216900" y="4845050"/>
          <p14:tracePt t="250163" x="8223250" y="4838700"/>
          <p14:tracePt t="250183" x="8166100" y="4800600"/>
          <p14:tracePt t="250198" x="8077200" y="4787900"/>
          <p14:tracePt t="250216" x="7937500" y="4787900"/>
          <p14:tracePt t="250232" x="7861300" y="4787900"/>
          <p14:tracePt t="250250" x="7816850" y="4787900"/>
          <p14:tracePt t="250367" x="7880350" y="4787900"/>
          <p14:tracePt t="250381" x="7975600" y="4787900"/>
          <p14:tracePt t="250396" x="8115300" y="4787900"/>
          <p14:tracePt t="250416" x="8223250" y="4787900"/>
          <p14:tracePt t="250431" x="8267700" y="4787900"/>
          <p14:tracePt t="250581" x="8204200" y="4787900"/>
          <p14:tracePt t="250600" x="8089900" y="4787900"/>
          <p14:tracePt t="250614" x="8001000" y="4787900"/>
          <p14:tracePt t="250633" x="7931150" y="4768850"/>
          <p14:tracePt t="250783" x="7956550" y="4768850"/>
          <p14:tracePt t="250799" x="8070850" y="4768850"/>
          <p14:tracePt t="250814" x="8197850" y="4768850"/>
          <p14:tracePt t="250833" x="8318500" y="4768850"/>
          <p14:tracePt t="250847" x="8369300" y="4768850"/>
          <p14:tracePt t="250866" x="8388350" y="4768850"/>
          <p14:tracePt t="250962" x="8356600" y="4749800"/>
          <p14:tracePt t="250983" x="8293100" y="4749800"/>
          <p14:tracePt t="250999" x="8261350" y="4749800"/>
          <p14:tracePt t="251014" x="8242300" y="4749800"/>
          <p14:tracePt t="251029" x="8204200" y="4749800"/>
          <p14:tracePt t="251049" x="8185150" y="4749800"/>
          <p14:tracePt t="251067" x="8166100" y="4749800"/>
          <p14:tracePt t="251132" x="8147050" y="4749800"/>
          <p14:tracePt t="251249" x="8159750" y="4749800"/>
          <p14:tracePt t="251265" x="8178800" y="4749800"/>
          <p14:tracePt t="251280" x="8185150" y="4749800"/>
          <p14:tracePt t="251299" x="8197850" y="4749800"/>
          <p14:tracePt t="251712" x="8185150" y="4756150"/>
          <p14:tracePt t="251732" x="8108950" y="4756150"/>
          <p14:tracePt t="251747" x="8051800" y="4768850"/>
          <p14:tracePt t="251766" x="7981950" y="4768850"/>
          <p14:tracePt t="251780" x="7937500" y="4768850"/>
          <p14:tracePt t="251798" x="7867650" y="4768850"/>
          <p14:tracePt t="251814" x="7804150" y="4768850"/>
          <p14:tracePt t="251832" x="7772400" y="4768850"/>
          <p14:tracePt t="251846" x="7753350" y="4768850"/>
          <p14:tracePt t="251865" x="7715250" y="4768850"/>
          <p14:tracePt t="251880" x="7683500" y="4768850"/>
          <p14:tracePt t="251898" x="7639050" y="4768850"/>
          <p14:tracePt t="251916" x="7581900" y="4768850"/>
          <p14:tracePt t="251930" x="7562850" y="4768850"/>
          <p14:tracePt t="251949" x="7543800" y="4768850"/>
          <p14:tracePt t="251963" x="7524750" y="4768850"/>
          <p14:tracePt t="251978" x="7505700" y="4768850"/>
          <p14:tracePt t="252032" x="7467600" y="4768850"/>
          <p14:tracePt t="252047" x="7448550" y="4762500"/>
          <p14:tracePt t="252066" x="7423150" y="4743450"/>
          <p14:tracePt t="252080" x="7416800" y="4743450"/>
          <p14:tracePt t="252098" x="7391400" y="4743450"/>
          <p14:tracePt t="252132" x="7372350" y="4743450"/>
          <p14:tracePt t="252182" x="7353300" y="4724400"/>
          <p14:tracePt t="252245" x="7346950" y="4724400"/>
          <p14:tracePt t="262971" x="7346950" y="4730750"/>
          <p14:tracePt t="263006" x="7346950" y="4737100"/>
          <p14:tracePt t="263040" x="7346950" y="4756150"/>
          <p14:tracePt t="263055" x="7346950" y="4775200"/>
          <p14:tracePt t="263073" x="7346950" y="4813300"/>
          <p14:tracePt t="263087" x="7346950" y="4832350"/>
          <p14:tracePt t="263123" x="7346950" y="4851400"/>
          <p14:tracePt t="263138" x="7346950" y="4864100"/>
          <p14:tracePt t="263170" x="7346950" y="4902200"/>
          <p14:tracePt t="263190" x="7346950" y="4933950"/>
          <p14:tracePt t="263207" x="7346950" y="4991100"/>
          <p14:tracePt t="263221" x="7366000" y="5029200"/>
          <p14:tracePt t="263236" x="7391400" y="5054600"/>
          <p14:tracePt t="263257" x="7454900" y="5118100"/>
          <p14:tracePt t="263273" x="7512050" y="5175250"/>
          <p14:tracePt t="263287" x="7569200" y="5238750"/>
          <p14:tracePt t="263306" x="7613650" y="5295900"/>
          <p14:tracePt t="263321" x="7645400" y="5365750"/>
          <p14:tracePt t="263339" x="7696200" y="5435600"/>
          <p14:tracePt t="263354" x="7753350" y="5492750"/>
          <p14:tracePt t="263369" x="7823200" y="5581650"/>
          <p14:tracePt t="263389" x="7874000" y="5657850"/>
          <p14:tracePt t="263404" x="7924800" y="5740400"/>
          <p14:tracePt t="263423" x="7969250" y="5803900"/>
          <p14:tracePt t="263439" x="7988300" y="5854700"/>
          <p14:tracePt t="263454" x="8032750" y="5924550"/>
          <p14:tracePt t="263470" x="8058150" y="5975350"/>
          <p14:tracePt t="263490" x="8070850" y="6000750"/>
          <p14:tracePt t="263520" x="8077200" y="6007100"/>
          <p14:tracePt t="263606" x="8077200" y="6045200"/>
          <p14:tracePt t="263621" x="8077200" y="6064250"/>
          <p14:tracePt t="263636" x="8077200" y="6083300"/>
          <p14:tracePt t="263657" x="8077200" y="6102350"/>
          <p14:tracePt t="263672" x="8077200" y="6115050"/>
          <p14:tracePt t="263687" x="8077200" y="6127750"/>
          <p14:tracePt t="263706" x="8077200" y="6159500"/>
          <p14:tracePt t="263720" x="8039100" y="6184900"/>
          <p14:tracePt t="263739" x="7962900" y="6223000"/>
          <p14:tracePt t="263754" x="7905750" y="6254750"/>
          <p14:tracePt t="263772" x="7810500" y="6286500"/>
          <p14:tracePt t="263787" x="7702550" y="6311900"/>
          <p14:tracePt t="263806" x="7581900" y="6330950"/>
          <p14:tracePt t="263820" x="7493000" y="6350000"/>
          <p14:tracePt t="263839" x="7353300" y="6350000"/>
          <p14:tracePt t="263854" x="7277100" y="6350000"/>
          <p14:tracePt t="263868" x="7207250" y="6350000"/>
          <p14:tracePt t="263889" x="7118350" y="6350000"/>
          <p14:tracePt t="263906" x="7061200" y="6350000"/>
          <p14:tracePt t="263920" x="7023100" y="6350000"/>
          <p14:tracePt t="263939" x="6934200" y="6350000"/>
          <p14:tracePt t="263954" x="6877050" y="6350000"/>
          <p14:tracePt t="263972" x="6788150" y="6350000"/>
          <p14:tracePt t="263987" x="6743700" y="6350000"/>
          <p14:tracePt t="264005" x="6667500" y="6350000"/>
          <p14:tracePt t="264020" x="6635750" y="6350000"/>
          <p14:tracePt t="264038" x="6610350" y="6350000"/>
          <p14:tracePt t="264054" x="6546850" y="6350000"/>
          <p14:tracePt t="264072" x="6470650" y="6369050"/>
          <p14:tracePt t="264086" x="6432550" y="6369050"/>
          <p14:tracePt t="264106" x="6324600" y="6394450"/>
          <p14:tracePt t="264120" x="6261100" y="6400800"/>
          <p14:tracePt t="264139" x="6210300" y="6413500"/>
          <p14:tracePt t="264154" x="6153150" y="6419850"/>
          <p14:tracePt t="264172" x="6102350" y="6432550"/>
          <p14:tracePt t="264187" x="6051550" y="6451600"/>
          <p14:tracePt t="264205" x="6007100" y="6470650"/>
          <p14:tracePt t="264220" x="5988050" y="6470650"/>
          <p14:tracePt t="264239" x="5943600" y="6477000"/>
          <p14:tracePt t="264272" x="5911850" y="6483350"/>
          <p14:tracePt t="264286" x="5905500" y="6496050"/>
          <p14:tracePt t="264305" x="5899150" y="6502400"/>
          <p14:tracePt t="264320" x="5886450" y="6515100"/>
          <p14:tracePt t="264338" x="5880100" y="6521450"/>
          <p14:tracePt t="264353" x="5861050" y="6540500"/>
          <p14:tracePt t="264372" x="5842000" y="6553200"/>
          <p14:tracePt t="264388" x="5835650" y="6565900"/>
          <p14:tracePt t="264404" x="5816600" y="6578600"/>
          <p14:tracePt t="264418" x="5797550" y="6604000"/>
          <p14:tracePt t="264438" x="5772150" y="6648450"/>
          <p14:tracePt t="264453" x="5753100" y="6686550"/>
          <p14:tracePt t="264472" x="5708650" y="6788150"/>
          <p14:tracePt t="264486" x="5689600" y="6851650"/>
          <p14:tracePt t="264506" x="5638800" y="6851650"/>
          <p14:tracePt t="264520" x="5607050" y="6851650"/>
          <p14:tracePt t="264572" x="5816600" y="6794500"/>
          <p14:tracePt t="264588" x="5937250" y="6781800"/>
          <p14:tracePt t="265238" x="5943600" y="6781800"/>
          <p14:tracePt t="265252" x="5892800" y="6781800"/>
          <p14:tracePt t="265271" x="5861050" y="6826250"/>
          <p14:tracePt t="265288" x="5816600" y="6851650"/>
          <p14:tracePt t="265303" x="5797550" y="6851650"/>
          <p14:tracePt t="265321" x="5772150" y="6851650"/>
          <p14:tracePt t="265335" x="5753100" y="6851650"/>
          <p14:tracePt t="265354" x="5727700" y="6851650"/>
          <p14:tracePt t="265369" x="5708650" y="6851650"/>
          <p14:tracePt t="265388" x="5664200" y="6851650"/>
          <p14:tracePt t="265421" x="5626100" y="6851650"/>
          <p14:tracePt t="265435" x="5607050" y="6851650"/>
          <p14:tracePt t="265453" x="5588000" y="6851650"/>
          <p14:tracePt t="265468" x="5581650" y="6851650"/>
          <p14:tracePt t="265486" x="5568950" y="6851650"/>
          <p14:tracePt t="265517" x="5556250" y="6851650"/>
          <p14:tracePt t="268819" x="5461000" y="6851650"/>
          <p14:tracePt t="268835" x="5403850" y="6851650"/>
          <p14:tracePt t="268852" x="5321300" y="6851650"/>
          <p14:tracePt t="268866" x="5295900" y="6851650"/>
          <p14:tracePt t="268885" x="5213350" y="6851650"/>
          <p14:tracePt t="268900" x="5149850" y="6851650"/>
          <p14:tracePt t="268918" x="5067300" y="6851650"/>
          <p14:tracePt t="268933" x="5003800" y="6826250"/>
          <p14:tracePt t="268948" x="4927600" y="6788150"/>
          <p14:tracePt t="268968" x="4832350" y="6743700"/>
          <p14:tracePt t="268982" x="4768850" y="6724650"/>
          <p14:tracePt t="269002" x="4660900" y="6686550"/>
          <p14:tracePt t="269018" x="4552950" y="6642100"/>
          <p14:tracePt t="269021" x="4533900" y="6642100"/>
          <p14:tracePt t="269033" x="4457700" y="6610350"/>
          <p14:tracePt t="269052" x="4356100" y="6578600"/>
          <p14:tracePt t="269066" x="4298950" y="6559550"/>
          <p14:tracePt t="269085" x="4279900" y="6559550"/>
          <p14:tracePt t="269099" x="4248150" y="6540500"/>
          <p14:tracePt t="269166" x="4241800" y="6540500"/>
          <p14:tracePt t="269185" x="4178300" y="6496050"/>
          <p14:tracePt t="269200" x="4140200" y="6457950"/>
          <p14:tracePt t="269214" x="4102100" y="6438900"/>
          <p14:tracePt t="269235" x="4051300" y="6407150"/>
          <p14:tracePt t="269252" x="3975100" y="6362700"/>
          <p14:tracePt t="269266" x="3937000" y="6343650"/>
          <p14:tracePt t="269285" x="3829050" y="6311900"/>
          <p14:tracePt t="269300" x="3733800" y="6299200"/>
          <p14:tracePt t="269318" x="3644900" y="6299200"/>
          <p14:tracePt t="269333" x="3524250" y="6286500"/>
          <p14:tracePt t="269352" x="3435350" y="6280150"/>
          <p14:tracePt t="269366" x="3365500" y="6280150"/>
          <p14:tracePt t="269383" x="3276600" y="6261100"/>
          <p14:tracePt t="269399" x="3232150" y="6261100"/>
          <p14:tracePt t="269416" x="3187700" y="6235700"/>
          <p14:tracePt t="269432" x="3155950" y="6235700"/>
          <p14:tracePt t="269450" x="3111500" y="6235700"/>
          <p14:tracePt t="269465" x="3092450" y="6235700"/>
          <p14:tracePt t="269566" x="3098800" y="6235700"/>
          <p14:tracePt t="269585" x="3124200" y="6235700"/>
          <p14:tracePt t="269599" x="3162300" y="6235700"/>
          <p14:tracePt t="269617" x="3219450" y="6235700"/>
          <p14:tracePt t="269632" x="3308350" y="6235700"/>
          <p14:tracePt t="269650" x="3409950" y="6235700"/>
          <p14:tracePt t="269665" x="3486150" y="6235700"/>
          <p14:tracePt t="269683" x="3543300" y="6235700"/>
          <p14:tracePt t="269700" x="3606800" y="6242050"/>
          <p14:tracePt t="269715" x="3663950" y="6261100"/>
          <p14:tracePt t="269730" x="3759200" y="6280150"/>
          <p14:tracePt t="269750" x="3867150" y="6311900"/>
          <p14:tracePt t="269765" x="3930650" y="6324600"/>
          <p14:tracePt t="269783" x="4006850" y="6330950"/>
          <p14:tracePt t="269799" x="4070350" y="6343650"/>
          <p14:tracePt t="269816" x="4114800" y="6343650"/>
          <p14:tracePt t="269832" x="4165600" y="6362700"/>
          <p14:tracePt t="269850" x="4241800" y="6362700"/>
          <p14:tracePt t="269865" x="4292600" y="6381750"/>
          <p14:tracePt t="269883" x="4375150" y="6381750"/>
          <p14:tracePt t="269899" x="4432300" y="6388100"/>
          <p14:tracePt t="269921" x="4527550" y="6400800"/>
          <p14:tracePt t="269936" x="4591050" y="6419850"/>
          <p14:tracePt t="269949" x="4616450" y="6419850"/>
          <p14:tracePt t="269964" x="4673600" y="6419850"/>
          <p14:tracePt t="269985" x="4737100" y="6438900"/>
          <p14:tracePt t="269999" x="4806950" y="6438900"/>
          <p14:tracePt t="270018" x="4908550" y="6457950"/>
          <p14:tracePt t="270032" x="4991100" y="6477000"/>
          <p14:tracePt t="270051" x="5080000" y="6477000"/>
          <p14:tracePt t="270066" x="5187950" y="6477000"/>
          <p14:tracePt t="270084" x="5308600" y="6477000"/>
          <p14:tracePt t="270098" x="5429250" y="6477000"/>
          <p14:tracePt t="270117" x="5530850" y="6477000"/>
          <p14:tracePt t="270132" x="5607050" y="6477000"/>
          <p14:tracePt t="270150" x="5676900" y="6477000"/>
          <p14:tracePt t="270166" x="5740400" y="6477000"/>
          <p14:tracePt t="270182" x="5797550" y="6477000"/>
          <p14:tracePt t="270200" x="5886450" y="6477000"/>
          <p14:tracePt t="270215" x="5975350" y="6477000"/>
          <p14:tracePt t="270234" x="6089650" y="6477000"/>
          <p14:tracePt t="270248" x="6134100" y="6477000"/>
          <p14:tracePt t="270262" x="6197600" y="6477000"/>
          <p14:tracePt t="270282" x="6267450" y="6477000"/>
          <p14:tracePt t="270298" x="6330950" y="6477000"/>
          <p14:tracePt t="270316" x="6407150" y="6477000"/>
          <p14:tracePt t="270331" x="6445250" y="6477000"/>
          <p14:tracePt t="270349" x="6483350" y="6477000"/>
          <p14:tracePt t="270364" x="6521450" y="6477000"/>
          <p14:tracePt t="270382" x="6565900" y="6477000"/>
          <p14:tracePt t="270397" x="6604000" y="6477000"/>
          <p14:tracePt t="270416" x="6654800" y="6477000"/>
          <p14:tracePt t="270432" x="6673850" y="6477000"/>
          <p14:tracePt t="270447" x="6692900" y="6477000"/>
          <p14:tracePt t="270465" x="6711950" y="6477000"/>
          <p14:tracePt t="274412" x="6699250" y="6508750"/>
          <p14:tracePt t="274764" x="6584950" y="6559550"/>
          <p14:tracePt t="274778" x="6578600" y="6565900"/>
          <p14:tracePt t="274793" x="6565900" y="6578600"/>
          <p14:tracePt t="274813" x="6559550" y="6584950"/>
          <p14:tracePt t="274830" x="6553200" y="6591300"/>
          <p14:tracePt t="274864" x="6553200" y="6610350"/>
          <p14:tracePt t="274878" x="6553200" y="6629400"/>
          <p14:tracePt t="275063" x="6496050" y="6648450"/>
          <p14:tracePt t="275078" x="6457950" y="6648450"/>
          <p14:tracePt t="275097" x="6400800" y="6648450"/>
          <p14:tracePt t="275111" x="6381750" y="6648450"/>
          <p14:tracePt t="275129" x="6311900" y="6648450"/>
          <p14:tracePt t="275144" x="6273800" y="6648450"/>
          <p14:tracePt t="275163" x="6242050" y="6648450"/>
          <p14:tracePt t="275177" x="6216650" y="6648450"/>
          <p14:tracePt t="275196" x="6172200" y="6635750"/>
          <p14:tracePt t="275211" x="6076950" y="6610350"/>
          <p14:tracePt t="275230" x="6026150" y="6610350"/>
          <p14:tracePt t="275246" x="5956300" y="6591300"/>
          <p14:tracePt t="275261" x="5899150" y="6565900"/>
          <p14:tracePt t="275279" x="5784850" y="6565900"/>
          <p14:tracePt t="275294" x="5727700" y="6546850"/>
          <p14:tracePt t="275313" x="5657850" y="6508750"/>
          <p14:tracePt t="275327" x="5651500" y="6508750"/>
          <p14:tracePt t="275343" x="5632450" y="6508750"/>
          <p14:tracePt t="275363" x="5594350" y="6483350"/>
          <p14:tracePt t="275377" x="5549900" y="6477000"/>
          <p14:tracePt t="275396" x="5461000" y="6457950"/>
          <p14:tracePt t="275411" x="5454650" y="6457950"/>
          <p14:tracePt t="275513" x="5537200" y="6438900"/>
          <p14:tracePt t="275527" x="5683250" y="6400800"/>
          <p14:tracePt t="275546" x="5886450" y="6400800"/>
          <p14:tracePt t="275560" x="6007100" y="6400800"/>
          <p14:tracePt t="275580" x="6661150" y="6407150"/>
          <p14:tracePt t="275594" x="6832600" y="6445250"/>
          <p14:tracePt t="275610" x="6889750" y="6464300"/>
          <p14:tracePt t="275629" x="6896100" y="6464300"/>
          <p14:tracePt t="275696" x="6864350" y="6464300"/>
          <p14:tracePt t="275713" x="6705600" y="6464300"/>
          <p14:tracePt t="275728" x="6553200" y="6464300"/>
          <p14:tracePt t="275746" x="6102350" y="6464300"/>
          <p14:tracePt t="275760" x="5791200" y="6464300"/>
          <p14:tracePt t="275779" x="5575300" y="6464300"/>
          <p14:tracePt t="275794" x="5391150" y="6477000"/>
          <p14:tracePt t="275812" x="5219700" y="6483350"/>
          <p14:tracePt t="275826" x="5048250" y="6483350"/>
          <p14:tracePt t="275842" x="4876800" y="6483350"/>
          <p14:tracePt t="275861" x="4826000" y="6483350"/>
          <p14:tracePt t="275895" x="4806950" y="6496050"/>
          <p14:tracePt t="275928" x="4826000" y="6502400"/>
          <p14:tracePt t="275943" x="4927600" y="6502400"/>
          <p14:tracePt t="275962" x="5118100" y="6502400"/>
          <p14:tracePt t="275978" x="5676900" y="6502400"/>
          <p14:tracePt t="275994" x="6026150" y="6502400"/>
          <p14:tracePt t="276012" x="6350000" y="6502400"/>
          <p14:tracePt t="276026" x="6457950" y="6502400"/>
          <p14:tracePt t="276045" x="6515100" y="6502400"/>
          <p14:tracePt t="276059" x="6534150" y="6502400"/>
          <p14:tracePt t="276142" x="6464300" y="6527800"/>
          <p14:tracePt t="276161" x="6330950" y="6546850"/>
          <p14:tracePt t="276176" x="6172200" y="6546850"/>
          <p14:tracePt t="276195" x="5956300" y="6546850"/>
          <p14:tracePt t="276210" x="5803900" y="6546850"/>
          <p14:tracePt t="276228" x="5372100" y="6546850"/>
          <p14:tracePt t="276245" x="5232400" y="6546850"/>
          <p14:tracePt t="276260" x="5200650" y="6546850"/>
          <p14:tracePt t="276311" x="5194300" y="6553200"/>
          <p14:tracePt t="276345" x="5213350" y="6565900"/>
          <p14:tracePt t="276360" x="5353050" y="6565900"/>
          <p14:tracePt t="276378" x="5518150" y="6565900"/>
          <p14:tracePt t="276393" x="5676900" y="6565900"/>
          <p14:tracePt t="276412" x="5880100" y="6565900"/>
          <p14:tracePt t="276426" x="6000750" y="6565900"/>
          <p14:tracePt t="276442" x="6159500" y="6565900"/>
          <p14:tracePt t="276712" x="6159500" y="6572250"/>
          <p14:tracePt t="276793" x="6159500" y="6578600"/>
          <p14:tracePt t="276811" x="6146800" y="6578600"/>
          <p14:tracePt t="276826" x="6134100" y="6578600"/>
          <p14:tracePt t="276845" x="6121400" y="6591300"/>
          <p14:tracePt t="276859" x="6115050" y="6597650"/>
          <p14:tracePt t="276893" x="6102350" y="6597650"/>
          <p14:tracePt t="276912" x="6089650" y="6597650"/>
          <p14:tracePt t="276946" x="6076950" y="6610350"/>
          <p14:tracePt t="276976" x="6057900" y="6623050"/>
          <p14:tracePt t="277928" x="6045200" y="6711950"/>
          <p14:tracePt t="277943" x="6045200" y="6762750"/>
          <p14:tracePt t="277962" x="6045200" y="6851650"/>
          <p14:tracePt t="278009" x="6057900" y="6851650"/>
          <p14:tracePt t="278028" x="6076950" y="6851650"/>
          <p14:tracePt t="278042" x="6089650" y="6851650"/>
          <p14:tracePt t="278061" x="6121400" y="6851650"/>
          <p14:tracePt t="278076" x="6153150" y="6851650"/>
          <p14:tracePt t="278094" x="6172200" y="6851650"/>
          <p14:tracePt t="278108" x="6184900" y="6851650"/>
          <p14:tracePt t="278124" x="6197600" y="6851650"/>
          <p14:tracePt t="278145" x="6223000" y="6851650"/>
          <p14:tracePt t="278194" x="6235700" y="6851650"/>
          <p14:tracePt t="278227" x="6242050" y="6851650"/>
          <p14:tracePt t="283850" x="0" y="0"/>
        </p14:tracePtLst>
      </p14:laserTraceLst>
    </p:ext>
    <p:ext uri="{E180D4A7-C9FB-4DFB-919C-405C955672EB}">
      <p14:showEvtLst xmlns:p14="http://schemas.microsoft.com/office/powerpoint/2010/main">
        <p14:playEvt time="2900" objId="4"/>
        <p14:stopEvt time="283371" objId="4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188640"/>
            <a:ext cx="637220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Segoe Print" pitchFamily="2" charset="0"/>
              </a:rPr>
              <a:t>A reagent bottle of concentrated HCl has the following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Segoe Print" pitchFamily="2" charset="0"/>
              </a:rPr>
              <a:t>informations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Segoe Print" pitchFamily="2" charset="0"/>
              </a:rPr>
              <a:t> on it's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Segoe Print" pitchFamily="2" charset="0"/>
              </a:rPr>
              <a:t>lable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Segoe Print" pitchFamily="2" charset="0"/>
              </a:rPr>
              <a:t>: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</a:p>
          <a:p>
            <a:pPr algn="l"/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askerville Old Face" pitchFamily="18" charset="0"/>
            </a:endParaRPr>
          </a:p>
          <a:p>
            <a:pPr algn="l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       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2800" b="1" dirty="0">
                <a:latin typeface="Bookman Old Style" pitchFamily="18" charset="0"/>
              </a:rPr>
              <a:t>Molar mass = 36.5 g/mol</a:t>
            </a:r>
          </a:p>
          <a:p>
            <a:pPr algn="l"/>
            <a:r>
              <a:rPr lang="en-US" sz="2800" b="1" dirty="0">
                <a:latin typeface="Bookman Old Style" pitchFamily="18" charset="0"/>
              </a:rPr>
              <a:t>                sp.gr = 1.18  </a:t>
            </a:r>
          </a:p>
          <a:p>
            <a:pPr algn="l"/>
            <a:r>
              <a:rPr lang="en-US" sz="2800" b="1" dirty="0">
                <a:latin typeface="Bookman Old Style" pitchFamily="18" charset="0"/>
              </a:rPr>
              <a:t>                 37%  </a:t>
            </a:r>
            <a:r>
              <a:rPr lang="en-US" sz="2800" b="1" dirty="0" err="1">
                <a:latin typeface="Bookman Old Style" pitchFamily="18" charset="0"/>
              </a:rPr>
              <a:t>HCl</a:t>
            </a:r>
            <a:r>
              <a:rPr lang="en-US" sz="2800" b="1" dirty="0">
                <a:latin typeface="Bookman Old Style" pitchFamily="18" charset="0"/>
              </a:rPr>
              <a:t>  (</a:t>
            </a:r>
            <a:r>
              <a:rPr lang="en-US" sz="2800" b="1" i="1" dirty="0">
                <a:latin typeface="Bookman Old Style" pitchFamily="18" charset="0"/>
              </a:rPr>
              <a:t>w/w</a:t>
            </a:r>
            <a:r>
              <a:rPr lang="en-US" sz="3200" b="1" dirty="0">
                <a:latin typeface="Bookman Old Style" pitchFamily="18" charset="0"/>
              </a:rPr>
              <a:t>)</a:t>
            </a:r>
          </a:p>
          <a:p>
            <a:pPr algn="l"/>
            <a:r>
              <a:rPr lang="en-US" sz="32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               </a:t>
            </a:r>
          </a:p>
          <a:p>
            <a:pPr algn="l"/>
            <a:r>
              <a:rPr lang="en-US" sz="32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How could you prepare: 1L of 0.1 N HCl  solution from this conc. HCl ?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</a:t>
            </a:r>
          </a:p>
          <a:p>
            <a:pPr algn="l"/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l"/>
            <a:endParaRPr lang="ar-IQ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ECB622FD-149C-4377-870F-6C91D0CE59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83139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213"/>
    </mc:Choice>
    <mc:Fallback>
      <p:transition spd="slow" advTm="872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72" x="7823200" y="2914650"/>
          <p14:tracePt t="1177" x="7867650" y="2927350"/>
          <p14:tracePt t="1195" x="8077200" y="2895600"/>
          <p14:tracePt t="1211" x="8242300" y="2787650"/>
          <p14:tracePt t="1230" x="8470900" y="2609850"/>
          <p14:tracePt t="1245" x="8610600" y="2508250"/>
          <p14:tracePt t="1262" x="8686800" y="2406650"/>
          <p14:tracePt t="1294" x="8705850" y="2286000"/>
          <p14:tracePt t="1328" x="8750300" y="2152650"/>
          <p14:tracePt t="1345" x="8756650" y="2032000"/>
          <p14:tracePt t="1361" x="8794750" y="1962150"/>
          <p14:tracePt t="1378" x="8820150" y="1866900"/>
          <p14:tracePt t="1394" x="8826500" y="1803400"/>
          <p14:tracePt t="1411" x="8826500" y="1746250"/>
          <p14:tracePt t="1427" x="8826500" y="1689100"/>
          <p14:tracePt t="1444" x="8788400" y="1625600"/>
          <p14:tracePt t="1461" x="8712200" y="1568450"/>
          <p14:tracePt t="1478" x="8661400" y="1543050"/>
          <p14:tracePt t="1494" x="8648700" y="1524000"/>
          <p14:tracePt t="1511" x="8623300" y="1498600"/>
          <p14:tracePt t="1527" x="8604250" y="1479550"/>
          <p14:tracePt t="1544" x="8604250" y="1466850"/>
          <p14:tracePt t="1561" x="8566150" y="1416050"/>
          <p14:tracePt t="1577" x="8534400" y="1352550"/>
          <p14:tracePt t="1594" x="8528050" y="1320800"/>
          <p14:tracePt t="1611" x="8502650" y="1282700"/>
          <p14:tracePt t="1627" x="8502650" y="1238250"/>
          <p14:tracePt t="1644" x="8502650" y="1181100"/>
          <p14:tracePt t="1661" x="8496300" y="1155700"/>
          <p14:tracePt t="1677" x="8489950" y="1143000"/>
          <p14:tracePt t="1694" x="8477250" y="1123950"/>
          <p14:tracePt t="1711" x="8458200" y="1085850"/>
          <p14:tracePt t="1727" x="8458200" y="1073150"/>
          <p14:tracePt t="1744" x="8439150" y="1054100"/>
          <p14:tracePt t="1777" x="8439150" y="1047750"/>
          <p14:tracePt t="1794" x="8439150" y="1041400"/>
          <p14:tracePt t="1810" x="8439150" y="1022350"/>
          <p14:tracePt t="1827" x="8426450" y="1009650"/>
          <p14:tracePt t="1844" x="8420100" y="1003300"/>
          <p14:tracePt t="1861" x="8401050" y="984250"/>
          <p14:tracePt t="1877" x="8401050" y="977900"/>
          <p14:tracePt t="1910" x="8401050" y="965200"/>
          <p14:tracePt t="1927" x="8382000" y="939800"/>
          <p14:tracePt t="1944" x="8375650" y="939800"/>
          <p14:tracePt t="1961" x="8356600" y="901700"/>
          <p14:tracePt t="1994" x="8356600" y="895350"/>
          <p14:tracePt t="2010" x="8350250" y="876300"/>
          <p14:tracePt t="2045" x="8337550" y="869950"/>
          <p14:tracePt t="2064" x="8337550" y="857250"/>
          <p14:tracePt t="2088" x="8337550" y="850900"/>
          <p14:tracePt t="2094" x="8337550" y="844550"/>
          <p14:tracePt t="2110" x="8337550" y="831850"/>
          <p14:tracePt t="2127" x="8337550" y="825500"/>
          <p14:tracePt t="2178" x="8337550" y="819150"/>
          <p14:tracePt t="2218" x="8337550" y="800100"/>
          <p14:tracePt t="2242" x="8337550" y="781050"/>
          <p14:tracePt t="2250" x="8337550" y="762000"/>
          <p14:tracePt t="2262" x="8337550" y="749300"/>
          <p14:tracePt t="2277" x="8337550" y="742950"/>
          <p14:tracePt t="2293" x="8337550" y="704850"/>
          <p14:tracePt t="2327" x="8331200" y="673100"/>
          <p14:tracePt t="2343" x="8318500" y="666750"/>
          <p14:tracePt t="2360" x="8312150" y="647700"/>
          <p14:tracePt t="2377" x="8299450" y="635000"/>
          <p14:tracePt t="2410" x="8286750" y="628650"/>
          <p14:tracePt t="3402" x="8286750" y="641350"/>
          <p14:tracePt t="3408" x="8286750" y="647700"/>
          <p14:tracePt t="3427" x="8286750" y="673100"/>
          <p14:tracePt t="3444" x="8286750" y="698500"/>
          <p14:tracePt t="3461" x="8286750" y="736600"/>
          <p14:tracePt t="3477" x="8286750" y="755650"/>
          <p14:tracePt t="3493" x="8293100" y="762000"/>
          <p14:tracePt t="3559" x="8305800" y="768350"/>
          <p14:tracePt t="3577" x="8305800" y="787400"/>
          <p14:tracePt t="3592" x="8305800" y="806450"/>
          <p14:tracePt t="3609" x="8305800" y="825500"/>
          <p14:tracePt t="3628" x="8305800" y="850900"/>
          <p14:tracePt t="3642" x="8305800" y="869950"/>
          <p14:tracePt t="3680" x="8305800" y="889000"/>
          <p14:tracePt t="3712" x="8312150" y="895350"/>
          <p14:tracePt t="3718" x="8324850" y="901700"/>
          <p14:tracePt t="5382" x="8324850" y="895350"/>
          <p14:tracePt t="5402" x="8324850" y="876300"/>
          <p14:tracePt t="5410" x="8324850" y="863600"/>
          <p14:tracePt t="5426" x="8324850" y="831850"/>
          <p14:tracePt t="5443" x="8324850" y="806450"/>
          <p14:tracePt t="5491" x="8324850" y="762000"/>
          <p14:tracePt t="5524" x="8324850" y="730250"/>
          <p14:tracePt t="5542" x="8324850" y="711200"/>
          <p14:tracePt t="5557" x="8324850" y="692150"/>
          <p14:tracePt t="5574" x="8318500" y="635000"/>
          <p14:tracePt t="5591" x="8299450" y="622300"/>
          <p14:tracePt t="5608" x="8261350" y="584200"/>
          <p14:tracePt t="5624" x="8255000" y="571500"/>
          <p14:tracePt t="5657" x="8255000" y="558800"/>
          <p14:tracePt t="5674" x="8242300" y="539750"/>
          <p14:tracePt t="5691" x="8235950" y="520700"/>
          <p14:tracePt t="5707" x="8216900" y="501650"/>
          <p14:tracePt t="5724" x="8216900" y="495300"/>
          <p14:tracePt t="5741" x="8210550" y="488950"/>
          <p14:tracePt t="5757" x="8204200" y="476250"/>
          <p14:tracePt t="5786" x="8191500" y="469900"/>
          <p14:tracePt t="6004" x="8191500" y="488950"/>
          <p14:tracePt t="6012" x="8191500" y="501650"/>
          <p14:tracePt t="6023" x="8172450" y="527050"/>
          <p14:tracePt t="6042" x="8172450" y="565150"/>
          <p14:tracePt t="6057" x="8172450" y="603250"/>
          <p14:tracePt t="6074" x="8166100" y="628650"/>
          <p14:tracePt t="6090" x="8159750" y="635000"/>
          <p14:tracePt t="6107" x="8159750" y="654050"/>
          <p14:tracePt t="6124" x="8159750" y="692150"/>
          <p14:tracePt t="6157" x="8159750" y="711200"/>
          <p14:tracePt t="6174" x="8159750" y="749300"/>
          <p14:tracePt t="6190" x="8159750" y="768350"/>
          <p14:tracePt t="6207" x="8172450" y="800100"/>
          <p14:tracePt t="6223" x="8172450" y="844550"/>
          <p14:tracePt t="6240" x="8172450" y="882650"/>
          <p14:tracePt t="6257" x="8172450" y="901700"/>
          <p14:tracePt t="6273" x="8172450" y="952500"/>
          <p14:tracePt t="6290" x="8172450" y="990600"/>
          <p14:tracePt t="6307" x="8172450" y="1028700"/>
          <p14:tracePt t="6324" x="8172450" y="1054100"/>
          <p14:tracePt t="6340" x="8172450" y="1073150"/>
          <p14:tracePt t="6357" x="8172450" y="1092200"/>
          <p14:tracePt t="6373" x="8172450" y="1117600"/>
          <p14:tracePt t="6390" x="8172450" y="1136650"/>
          <p14:tracePt t="6406" x="8172450" y="1149350"/>
          <p14:tracePt t="6423" x="8172450" y="1168400"/>
          <p14:tracePt t="6440" x="8172450" y="1187450"/>
          <p14:tracePt t="6502" x="8172450" y="1206500"/>
          <p14:tracePt t="6530" x="8172450" y="1225550"/>
          <p14:tracePt t="6566" x="8178800" y="1238250"/>
          <p14:tracePt t="6572" x="8185150" y="1244600"/>
          <p14:tracePt t="6590" x="8204200" y="1263650"/>
          <p14:tracePt t="6623" x="8216900" y="1289050"/>
          <p14:tracePt t="6657" x="8229600" y="1308100"/>
          <p14:tracePt t="6673" x="8255000" y="1333500"/>
          <p14:tracePt t="6690" x="8299450" y="1384300"/>
          <p14:tracePt t="6706" x="8331200" y="1416050"/>
          <p14:tracePt t="6723" x="8369300" y="1447800"/>
          <p14:tracePt t="6740" x="8413750" y="1479550"/>
          <p14:tracePt t="6757" x="8445500" y="1498600"/>
          <p14:tracePt t="6774" x="8451850" y="1504950"/>
          <p14:tracePt t="6790" x="8477250" y="1517650"/>
          <p14:tracePt t="6823" x="8489950" y="1524000"/>
          <p14:tracePt t="6840" x="8489950" y="1530350"/>
          <p14:tracePt t="6857" x="8496300" y="1543050"/>
          <p14:tracePt t="6873" x="8521700" y="1543050"/>
          <p14:tracePt t="6890" x="8540750" y="1562100"/>
          <p14:tracePt t="6906" x="8559800" y="1574800"/>
          <p14:tracePt t="6923" x="8591550" y="1593850"/>
          <p14:tracePt t="6940" x="8610600" y="1612900"/>
          <p14:tracePt t="6957" x="8629650" y="1631950"/>
          <p14:tracePt t="6973" x="8655050" y="1657350"/>
          <p14:tracePt t="6990" x="8667750" y="1676400"/>
          <p14:tracePt t="7006" x="8693150" y="1714500"/>
          <p14:tracePt t="7023" x="8699500" y="1771650"/>
          <p14:tracePt t="7040" x="8712200" y="1803400"/>
          <p14:tracePt t="7056" x="8718550" y="1841500"/>
          <p14:tracePt t="7074" x="8737600" y="1866900"/>
          <p14:tracePt t="7090" x="8737600" y="1898650"/>
          <p14:tracePt t="7106" x="8756650" y="1955800"/>
          <p14:tracePt t="7124" x="8756650" y="1993900"/>
          <p14:tracePt t="7148" x="8756650" y="2038350"/>
          <p14:tracePt t="7922" x="9118600" y="4343400"/>
          <p14:tracePt t="7940" x="9074150" y="4400550"/>
          <p14:tracePt t="7956" x="9029700" y="4451350"/>
          <p14:tracePt t="7973" x="8991600" y="4521200"/>
          <p14:tracePt t="7989" x="8915400" y="4591050"/>
          <p14:tracePt t="8006" x="8820150" y="4654550"/>
          <p14:tracePt t="8023" x="8680450" y="4724400"/>
          <p14:tracePt t="8039" x="8451850" y="4832350"/>
          <p14:tracePt t="8056" x="8286750" y="4914900"/>
          <p14:tracePt t="8073" x="8102600" y="4997450"/>
          <p14:tracePt t="8089" x="7931150" y="5124450"/>
          <p14:tracePt t="8106" x="7454900" y="5232400"/>
          <p14:tracePt t="8122" x="7124700" y="5334000"/>
          <p14:tracePt t="8139" x="6934200" y="5454650"/>
          <p14:tracePt t="8156" x="6781800" y="5543550"/>
          <p14:tracePt t="8173" x="6673850" y="5638800"/>
          <p14:tracePt t="8189" x="6578600" y="5759450"/>
          <p14:tracePt t="8205" x="6546850" y="5803900"/>
          <p14:tracePt t="8222" x="6527800" y="5835650"/>
          <p14:tracePt t="8239" x="6496050" y="5848350"/>
          <p14:tracePt t="8256" x="6489700" y="5861050"/>
          <p14:tracePt t="8272" x="6483350" y="5867400"/>
          <p14:tracePt t="8289" x="6457950" y="5892800"/>
          <p14:tracePt t="8305" x="6419850" y="5892800"/>
          <p14:tracePt t="8322" x="6375400" y="5892800"/>
          <p14:tracePt t="8338" x="6318250" y="5892800"/>
          <p14:tracePt t="8355" x="6242050" y="5892800"/>
          <p14:tracePt t="8372" x="6210300" y="5892800"/>
          <p14:tracePt t="8388" x="6172200" y="5892800"/>
          <p14:tracePt t="8456" x="6153150" y="5892800"/>
          <p14:tracePt t="8464" x="6134100" y="5892800"/>
          <p14:tracePt t="8472" x="6108700" y="5880100"/>
          <p14:tracePt t="8488" x="6102350" y="5861050"/>
          <p14:tracePt t="8505" x="6076950" y="5822950"/>
          <p14:tracePt t="8522" x="6057900" y="5791200"/>
          <p14:tracePt t="8538" x="6057900" y="5778500"/>
          <p14:tracePt t="8555" x="6038850" y="5740400"/>
          <p14:tracePt t="8572" x="6038850" y="5715000"/>
          <p14:tracePt t="8589" x="6038850" y="5657850"/>
          <p14:tracePt t="8605" x="6019800" y="5613400"/>
          <p14:tracePt t="8622" x="6019800" y="5562600"/>
          <p14:tracePt t="8638" x="6000750" y="5524500"/>
          <p14:tracePt t="8656" x="6000750" y="5480050"/>
          <p14:tracePt t="8672" x="6000750" y="5441950"/>
          <p14:tracePt t="8689" x="6000750" y="5365750"/>
          <p14:tracePt t="8705" x="6000750" y="5283200"/>
          <p14:tracePt t="8721" x="6000750" y="5219700"/>
          <p14:tracePt t="8738" x="6000750" y="5156200"/>
          <p14:tracePt t="8755" x="6000750" y="5073650"/>
          <p14:tracePt t="8772" x="6000750" y="4997450"/>
          <p14:tracePt t="8788" x="6000750" y="4908550"/>
          <p14:tracePt t="8805" x="6000750" y="4826000"/>
          <p14:tracePt t="8821" x="6000750" y="4775200"/>
          <p14:tracePt t="8838" x="6000750" y="4737100"/>
          <p14:tracePt t="8855" x="6000750" y="4692650"/>
          <p14:tracePt t="8872" x="6000750" y="4635500"/>
          <p14:tracePt t="8888" x="6000750" y="4616450"/>
          <p14:tracePt t="8905" x="6000750" y="4578350"/>
          <p14:tracePt t="8921" x="6000750" y="4559300"/>
          <p14:tracePt t="8938" x="6000750" y="4527550"/>
          <p14:tracePt t="8955" x="6000750" y="4489450"/>
          <p14:tracePt t="8971" x="6019800" y="4425950"/>
          <p14:tracePt t="8988" x="6038850" y="4356100"/>
          <p14:tracePt t="9005" x="6038850" y="4279900"/>
          <p14:tracePt t="9021" x="6057900" y="4178300"/>
          <p14:tracePt t="9038" x="6083300" y="4102100"/>
          <p14:tracePt t="9040" x="6083300" y="4083050"/>
          <p14:tracePt t="9055" x="6083300" y="4044950"/>
          <p14:tracePt t="9073" x="6083300" y="4019550"/>
          <p14:tracePt t="9088" x="6089650" y="3994150"/>
          <p14:tracePt t="9104" x="6096000" y="3962400"/>
          <p14:tracePt t="9138" x="6096000" y="3943350"/>
          <p14:tracePt t="9160" x="6096000" y="3924300"/>
          <p14:tracePt t="9188" x="6096000" y="3905250"/>
          <p14:tracePt t="9208" x="6096000" y="3886200"/>
          <p14:tracePt t="9214" x="6108700" y="3867150"/>
          <p14:tracePt t="9250" x="6121400" y="3841750"/>
          <p14:tracePt t="9286" x="6121400" y="3822700"/>
          <p14:tracePt t="9293" x="6121400" y="3810000"/>
          <p14:tracePt t="9304" x="6121400" y="3778250"/>
          <p14:tracePt t="9322" x="6121400" y="3714750"/>
          <p14:tracePt t="9338" x="6121400" y="3695700"/>
          <p14:tracePt t="9355" x="6134100" y="3663950"/>
          <p14:tracePt t="9371" x="6134100" y="3644900"/>
          <p14:tracePt t="9388" x="6134100" y="3625850"/>
          <p14:tracePt t="9429" x="6146800" y="3600450"/>
          <p14:tracePt t="9747" x="6159500" y="3581400"/>
          <p14:tracePt t="9928" x="6159500" y="3562350"/>
          <p14:tracePt t="10055" x="6159500" y="3543300"/>
          <p14:tracePt t="10175" x="6159500" y="3536950"/>
          <p14:tracePt t="10180" x="6159500" y="3530600"/>
          <p14:tracePt t="10458" x="6159500" y="3517900"/>
          <p14:tracePt t="10465" x="6159500" y="3511550"/>
          <p14:tracePt t="10494" x="6165850" y="3498850"/>
          <p14:tracePt t="10732" x="6172200" y="3492500"/>
          <p14:tracePt t="10740" x="6172200" y="3473450"/>
          <p14:tracePt t="10756" x="6191250" y="3441700"/>
          <p14:tracePt t="10772" x="6210300" y="3422650"/>
          <p14:tracePt t="10787" x="6229350" y="3384550"/>
          <p14:tracePt t="10820" x="6267450" y="3308350"/>
          <p14:tracePt t="10855" x="6362700" y="3092450"/>
          <p14:tracePt t="10871" x="6407150" y="3009900"/>
          <p14:tracePt t="10887" x="6438900" y="2914650"/>
          <p14:tracePt t="10903" x="6470650" y="2813050"/>
          <p14:tracePt t="10920" x="6515100" y="2686050"/>
          <p14:tracePt t="10938" x="6553200" y="2546350"/>
          <p14:tracePt t="10953" x="6591300" y="2457450"/>
          <p14:tracePt t="10970" x="6654800" y="2362200"/>
          <p14:tracePt t="10987" x="6705600" y="2254250"/>
          <p14:tracePt t="11004" x="6756400" y="2184400"/>
          <p14:tracePt t="11020" x="6788150" y="2120900"/>
          <p14:tracePt t="11037" x="6826250" y="2089150"/>
          <p14:tracePt t="11053" x="6851650" y="2057400"/>
          <p14:tracePt t="11070" x="6864350" y="2044700"/>
          <p14:tracePt t="11088" x="6902450" y="2025650"/>
          <p14:tracePt t="11103" x="6908800" y="2019300"/>
          <p14:tracePt t="11644" x="6927850" y="2019300"/>
          <p14:tracePt t="11650" x="6940550" y="2025650"/>
          <p14:tracePt t="11670" x="6978650" y="2152650"/>
          <p14:tracePt t="11703" x="7042150" y="2305050"/>
          <p14:tracePt t="11736" x="7124700" y="2514600"/>
          <p14:tracePt t="11754" x="7137400" y="2597150"/>
          <p14:tracePt t="11769" x="7137400" y="2660650"/>
          <p14:tracePt t="11786" x="7137400" y="2717800"/>
          <p14:tracePt t="11802" x="7137400" y="2800350"/>
          <p14:tracePt t="11820" x="7137400" y="2857500"/>
          <p14:tracePt t="11836" x="7137400" y="2895600"/>
          <p14:tracePt t="11852" x="7137400" y="2914650"/>
          <p14:tracePt t="11869" x="7131050" y="2952750"/>
          <p14:tracePt t="11886" x="7124700" y="2997200"/>
          <p14:tracePt t="11902" x="7124700" y="3028950"/>
          <p14:tracePt t="11919" x="7099300" y="3079750"/>
          <p14:tracePt t="11936" x="7073900" y="3117850"/>
          <p14:tracePt t="11953" x="7054850" y="3162300"/>
          <p14:tracePt t="11986" x="7048500" y="3175000"/>
          <p14:tracePt t="12003" x="7029450" y="3200400"/>
          <p14:tracePt t="12019" x="7010400" y="3200400"/>
          <p14:tracePt t="12036" x="6985000" y="3206750"/>
          <p14:tracePt t="12144" x="6985000" y="3213100"/>
          <p14:tracePt t="12150" x="6997700" y="3213100"/>
          <p14:tracePt t="12169" x="7124700" y="3213100"/>
          <p14:tracePt t="12186" x="7270750" y="3162300"/>
          <p14:tracePt t="12202" x="7397750" y="3155950"/>
          <p14:tracePt t="12219" x="7505700" y="3130550"/>
          <p14:tracePt t="12237" x="7581900" y="3130550"/>
          <p14:tracePt t="12252" x="7677150" y="3111500"/>
          <p14:tracePt t="12269" x="7842250" y="3111500"/>
          <p14:tracePt t="12286" x="8001000" y="3086100"/>
          <p14:tracePt t="12302" x="8159750" y="3067050"/>
          <p14:tracePt t="12319" x="8248650" y="3067050"/>
          <p14:tracePt t="12336" x="8305800" y="3067050"/>
          <p14:tracePt t="12352" x="8331200" y="3067050"/>
          <p14:tracePt t="12369" x="8369300" y="3048000"/>
          <p14:tracePt t="12524" x="8362950" y="3048000"/>
          <p14:tracePt t="12530" x="8356600" y="3048000"/>
          <p14:tracePt t="12537" x="8337550" y="3048000"/>
          <p14:tracePt t="12552" x="8274050" y="3048000"/>
          <p14:tracePt t="12568" x="8178800" y="3048000"/>
          <p14:tracePt t="12585" x="8077200" y="3048000"/>
          <p14:tracePt t="12602" x="7956550" y="3048000"/>
          <p14:tracePt t="12619" x="7785100" y="3048000"/>
          <p14:tracePt t="12635" x="7613650" y="3048000"/>
          <p14:tracePt t="12653" x="7454900" y="3048000"/>
          <p14:tracePt t="12668" x="7315200" y="3060700"/>
          <p14:tracePt t="12685" x="7188200" y="3060700"/>
          <p14:tracePt t="12702" x="7112000" y="3060700"/>
          <p14:tracePt t="12718" x="7016750" y="3060700"/>
          <p14:tracePt t="12735" x="6940550" y="3060700"/>
          <p14:tracePt t="12752" x="6883400" y="3060700"/>
          <p14:tracePt t="12768" x="6832600" y="3079750"/>
          <p14:tracePt t="12785" x="6788150" y="3079750"/>
          <p14:tracePt t="12802" x="6750050" y="3098800"/>
          <p14:tracePt t="12818" x="6743700" y="3111500"/>
          <p14:tracePt t="12835" x="6737350" y="3117850"/>
          <p14:tracePt t="12880" x="6718300" y="3117850"/>
          <p14:tracePt t="12924" x="6705600" y="3124200"/>
          <p14:tracePt t="12998" x="6699250" y="3136900"/>
          <p14:tracePt t="13005" x="6692900" y="3143250"/>
          <p14:tracePt t="13054" x="6680200" y="3162300"/>
          <p14:tracePt t="13060" x="6680200" y="3181350"/>
          <p14:tracePt t="13070" x="6680200" y="3200400"/>
          <p14:tracePt t="13085" x="6680200" y="3244850"/>
          <p14:tracePt t="13101" x="6680200" y="3289300"/>
          <p14:tracePt t="13118" x="6680200" y="3340100"/>
          <p14:tracePt t="13135" x="6680200" y="3403600"/>
          <p14:tracePt t="13153" x="6680200" y="3467100"/>
          <p14:tracePt t="13169" x="6680200" y="3511550"/>
          <p14:tracePt t="13185" x="6680200" y="3568700"/>
          <p14:tracePt t="13201" x="6680200" y="3638550"/>
          <p14:tracePt t="13218" x="6680200" y="3695700"/>
          <p14:tracePt t="13235" x="6680200" y="3771900"/>
          <p14:tracePt t="13251" x="6680200" y="3848100"/>
          <p14:tracePt t="13268" x="6680200" y="3911600"/>
          <p14:tracePt t="13285" x="6680200" y="3968750"/>
          <p14:tracePt t="13301" x="6680200" y="4032250"/>
          <p14:tracePt t="13318" x="6692900" y="4108450"/>
          <p14:tracePt t="13335" x="6692900" y="4146550"/>
          <p14:tracePt t="13352" x="6692900" y="4191000"/>
          <p14:tracePt t="13368" x="6705600" y="4235450"/>
          <p14:tracePt t="13385" x="6711950" y="4286250"/>
          <p14:tracePt t="13402" x="6711950" y="4330700"/>
          <p14:tracePt t="13418" x="6711950" y="4375150"/>
          <p14:tracePt t="13435" x="6711950" y="4445000"/>
          <p14:tracePt t="13451" x="6711950" y="4457700"/>
          <p14:tracePt t="13468" x="6711950" y="4495800"/>
          <p14:tracePt t="13484" x="6711950" y="4540250"/>
          <p14:tracePt t="13501" x="6711950" y="4584700"/>
          <p14:tracePt t="13518" x="6711950" y="4622800"/>
          <p14:tracePt t="13534" x="6711950" y="4648200"/>
          <p14:tracePt t="13551" x="6711950" y="4686300"/>
          <p14:tracePt t="13568" x="6711950" y="4705350"/>
          <p14:tracePt t="13584" x="6711950" y="4724400"/>
          <p14:tracePt t="13601" x="6724650" y="4749800"/>
          <p14:tracePt t="13618" x="6731000" y="4762500"/>
          <p14:tracePt t="13652" x="6731000" y="4781550"/>
          <p14:tracePt t="13669" x="6743700" y="4800600"/>
          <p14:tracePt t="13685" x="6750050" y="4819650"/>
          <p14:tracePt t="13702" x="6769100" y="4838700"/>
          <p14:tracePt t="13868" x="6775450" y="4845050"/>
          <p14:tracePt t="13880" x="6788150" y="4857750"/>
          <p14:tracePt t="14114" x="6794500" y="4864100"/>
          <p14:tracePt t="14122" x="6800850" y="4870450"/>
          <p14:tracePt t="14134" x="6838950" y="4870450"/>
          <p14:tracePt t="14151" x="6896100" y="4870450"/>
          <p14:tracePt t="14167" x="6985000" y="4870450"/>
          <p14:tracePt t="14184" x="7067550" y="4870450"/>
          <p14:tracePt t="14200" x="7188200" y="4870450"/>
          <p14:tracePt t="14217" x="7258050" y="4870450"/>
          <p14:tracePt t="14234" x="7334250" y="4870450"/>
          <p14:tracePt t="14250" x="7391400" y="4870450"/>
          <p14:tracePt t="14267" x="7461250" y="4870450"/>
          <p14:tracePt t="14284" x="7499350" y="4870450"/>
          <p14:tracePt t="14317" x="7518400" y="4870450"/>
          <p14:tracePt t="14336" x="7537450" y="4870450"/>
          <p14:tracePt t="14368" x="7556500" y="4870450"/>
          <p14:tracePt t="14478" x="7575550" y="4870450"/>
          <p14:tracePt t="14822" x="7569200" y="4870450"/>
          <p14:tracePt t="14828" x="7550150" y="4870450"/>
          <p14:tracePt t="14835" x="7512050" y="4870450"/>
          <p14:tracePt t="14850" x="7416800" y="4870450"/>
          <p14:tracePt t="14867" x="7264400" y="4870450"/>
          <p14:tracePt t="14883" x="7181850" y="4819650"/>
          <p14:tracePt t="14900" x="7061200" y="4749800"/>
          <p14:tracePt t="14917" x="6946900" y="4635500"/>
          <p14:tracePt t="14935" x="6280150" y="4337050"/>
          <p14:tracePt t="14950" x="5911850" y="4057650"/>
          <p14:tracePt t="14967" x="5537200" y="3829050"/>
          <p14:tracePt t="14983" x="5416550" y="3746500"/>
          <p14:tracePt t="15000" x="5321300" y="3670300"/>
          <p14:tracePt t="15017" x="5238750" y="3600450"/>
          <p14:tracePt t="15034" x="5111750" y="3517900"/>
          <p14:tracePt t="15050" x="5010150" y="3441700"/>
          <p14:tracePt t="15067" x="4914900" y="3403600"/>
          <p14:tracePt t="15084" x="4864100" y="3384550"/>
          <p14:tracePt t="15100" x="4806950" y="3359150"/>
          <p14:tracePt t="15118" x="4730750" y="3314700"/>
          <p14:tracePt t="15133" x="4673600" y="3295650"/>
          <p14:tracePt t="15150" x="4603750" y="3263900"/>
          <p14:tracePt t="15167" x="4527550" y="3219450"/>
          <p14:tracePt t="15183" x="4432300" y="3187700"/>
          <p14:tracePt t="15200" x="4337050" y="3143250"/>
          <p14:tracePt t="15217" x="4248150" y="3124200"/>
          <p14:tracePt t="15233" x="4152900" y="3092450"/>
          <p14:tracePt t="15250" x="4006850" y="3054350"/>
          <p14:tracePt t="15267" x="3797300" y="2997200"/>
          <p14:tracePt t="15284" x="3657600" y="2927350"/>
          <p14:tracePt t="15300" x="3549650" y="2908300"/>
          <p14:tracePt t="15316" x="3429000" y="2863850"/>
          <p14:tracePt t="15333" x="3321050" y="2832100"/>
          <p14:tracePt t="15350" x="3200400" y="2774950"/>
          <p14:tracePt t="15366" x="3092450" y="2724150"/>
          <p14:tracePt t="15383" x="2705100" y="2660650"/>
          <p14:tracePt t="15399" x="2552700" y="2622550"/>
          <p14:tracePt t="15416" x="2457450" y="2597150"/>
          <p14:tracePt t="15433" x="2336800" y="2597150"/>
          <p14:tracePt t="15450" x="2266950" y="2597150"/>
          <p14:tracePt t="15466" x="2222500" y="2578100"/>
          <p14:tracePt t="15483" x="2165350" y="2578100"/>
          <p14:tracePt t="15499" x="2108200" y="2578100"/>
          <p14:tracePt t="15516" x="2032000" y="2578100"/>
          <p14:tracePt t="15532" x="1987550" y="2578100"/>
          <p14:tracePt t="15549" x="1873250" y="2578100"/>
          <p14:tracePt t="15566" x="1797050" y="2578100"/>
          <p14:tracePt t="15582" x="1739900" y="2578100"/>
          <p14:tracePt t="15599" x="1689100" y="2571750"/>
          <p14:tracePt t="15616" x="1676400" y="2565400"/>
          <p14:tracePt t="15633" x="1657350" y="2565400"/>
          <p14:tracePt t="15649" x="1638300" y="2546350"/>
          <p14:tracePt t="15738" x="1644650" y="2546350"/>
          <p14:tracePt t="15743" x="1657350" y="2546350"/>
          <p14:tracePt t="15749" x="1714500" y="2546350"/>
          <p14:tracePt t="15766" x="1879600" y="2546350"/>
          <p14:tracePt t="15783" x="2038350" y="2546350"/>
          <p14:tracePt t="15799" x="2209800" y="2546350"/>
          <p14:tracePt t="15816" x="2362200" y="2546350"/>
          <p14:tracePt t="15832" x="2533650" y="2546350"/>
          <p14:tracePt t="15849" x="2736850" y="2546350"/>
          <p14:tracePt t="15866" x="2889250" y="2546350"/>
          <p14:tracePt t="15882" x="3022600" y="2546350"/>
          <p14:tracePt t="15899" x="3067050" y="2546350"/>
          <p14:tracePt t="15916" x="3105150" y="2546350"/>
          <p14:tracePt t="16317" x="3111500" y="2546350"/>
          <p14:tracePt t="16344" x="3111500" y="2540000"/>
          <p14:tracePt t="16352" x="3105150" y="2540000"/>
          <p14:tracePt t="16365" x="3073400" y="2540000"/>
          <p14:tracePt t="16384" x="2990850" y="2540000"/>
          <p14:tracePt t="16400" x="2889250" y="2540000"/>
          <p14:tracePt t="16416" x="2755900" y="2540000"/>
          <p14:tracePt t="16432" x="2641600" y="2540000"/>
          <p14:tracePt t="16449" x="2546350" y="2540000"/>
          <p14:tracePt t="16482" x="2381250" y="2540000"/>
          <p14:tracePt t="16515" x="2203450" y="2540000"/>
          <p14:tracePt t="16532" x="2146300" y="2540000"/>
          <p14:tracePt t="16548" x="2108200" y="2540000"/>
          <p14:tracePt t="16565" x="2089150" y="2540000"/>
          <p14:tracePt t="16586" x="2070100" y="2540000"/>
          <p14:tracePt t="16610" x="2051050" y="2540000"/>
          <p14:tracePt t="16622" x="2044700" y="2540000"/>
          <p14:tracePt t="16666" x="2038350" y="2540000"/>
          <p14:tracePt t="16690" x="2038350" y="2559050"/>
          <p14:tracePt t="16704" x="2038350" y="2578100"/>
          <p14:tracePt t="16715" x="2025650" y="2584450"/>
          <p14:tracePt t="16732" x="2019300" y="2597150"/>
          <p14:tracePt t="16749" x="2000250" y="2609850"/>
          <p14:tracePt t="16782" x="2000250" y="2628900"/>
          <p14:tracePt t="16848" x="2000250" y="2647950"/>
          <p14:tracePt t="16934" x="2000250" y="2660650"/>
          <p14:tracePt t="16940" x="2000250" y="2667000"/>
          <p14:tracePt t="16948" x="2019300" y="2667000"/>
          <p14:tracePt t="16966" x="2159000" y="2667000"/>
          <p14:tracePt t="16982" x="2311400" y="2667000"/>
          <p14:tracePt t="16998" x="2470150" y="2667000"/>
          <p14:tracePt t="17015" x="2635250" y="2667000"/>
          <p14:tracePt t="17032" x="2794000" y="2667000"/>
          <p14:tracePt t="17048" x="2997200" y="2667000"/>
          <p14:tracePt t="17065" x="3162300" y="2667000"/>
          <p14:tracePt t="17067" x="3200400" y="2667000"/>
          <p14:tracePt t="17081" x="3321050" y="2667000"/>
          <p14:tracePt t="17100" x="3524250" y="2667000"/>
          <p14:tracePt t="17115" x="3644900" y="2667000"/>
          <p14:tracePt t="17132" x="3797300" y="2667000"/>
          <p14:tracePt t="17148" x="3860800" y="2667000"/>
          <p14:tracePt t="17166" x="3930650" y="2667000"/>
          <p14:tracePt t="17181" x="4006850" y="2667000"/>
          <p14:tracePt t="17198" x="4044950" y="2667000"/>
          <p14:tracePt t="17215" x="4140200" y="2667000"/>
          <p14:tracePt t="17231" x="4191000" y="2667000"/>
          <p14:tracePt t="17248" x="4229100" y="2667000"/>
          <p14:tracePt t="17265" x="4248150" y="2667000"/>
          <p14:tracePt t="17281" x="4292600" y="2667000"/>
          <p14:tracePt t="17298" x="4311650" y="2667000"/>
          <p14:tracePt t="17549" x="4305300" y="2667000"/>
          <p14:tracePt t="17556" x="4298950" y="2667000"/>
          <p14:tracePt t="17564" x="4279900" y="2667000"/>
          <p14:tracePt t="17582" x="4203700" y="2667000"/>
          <p14:tracePt t="17598" x="4159250" y="2654300"/>
          <p14:tracePt t="17614" x="4152900" y="2654300"/>
          <p14:tracePt t="17647" x="4127500" y="2654300"/>
          <p14:tracePt t="17664" x="4108450" y="2654300"/>
          <p14:tracePt t="17681" x="4089400" y="2641600"/>
          <p14:tracePt t="17697" x="4083050" y="2641600"/>
          <p14:tracePt t="17714" x="4076700" y="2641600"/>
          <p14:tracePt t="17731" x="4064000" y="2628900"/>
          <p14:tracePt t="17764" x="4057650" y="2622550"/>
          <p14:tracePt t="17884" x="4044950" y="2622550"/>
          <p14:tracePt t="17974" x="4038600" y="2622550"/>
          <p14:tracePt t="18050" x="4019550" y="2622550"/>
          <p14:tracePt t="18063" x="4000500" y="2622550"/>
          <p14:tracePt t="18078" x="3981450" y="2622550"/>
          <p14:tracePt t="18099" x="3975100" y="2616200"/>
          <p14:tracePt t="18168" x="3994150" y="2603500"/>
          <p14:tracePt t="18174" x="4013200" y="2590800"/>
          <p14:tracePt t="18180" x="4032250" y="2590800"/>
          <p14:tracePt t="18197" x="4114800" y="2590800"/>
          <p14:tracePt t="18214" x="4171950" y="2578100"/>
          <p14:tracePt t="18231" x="4222750" y="2578100"/>
          <p14:tracePt t="18248" x="4241800" y="2578100"/>
          <p14:tracePt t="18264" x="4260850" y="2578100"/>
          <p14:tracePt t="18281" x="4279900" y="2578100"/>
          <p14:tracePt t="18297" x="4337050" y="2578100"/>
          <p14:tracePt t="18314" x="4394200" y="2578100"/>
          <p14:tracePt t="18330" x="4425950" y="2578100"/>
          <p14:tracePt t="18347" x="4464050" y="2578100"/>
          <p14:tracePt t="18364" x="4483100" y="2578100"/>
          <p14:tracePt t="18545" x="4502150" y="2578100"/>
          <p14:tracePt t="18565" x="4508500" y="2578100"/>
          <p14:tracePt t="18571" x="4521200" y="2578100"/>
          <p14:tracePt t="18584" x="4533900" y="2578100"/>
          <p14:tracePt t="18597" x="4559300" y="2578100"/>
          <p14:tracePt t="18620" x="4578350" y="2578100"/>
          <p14:tracePt t="18666" x="4597400" y="2578100"/>
          <p14:tracePt t="18698" x="4616450" y="2578100"/>
          <p14:tracePt t="18719" x="4622800" y="2578100"/>
          <p14:tracePt t="18725" x="4629150" y="2578100"/>
          <p14:tracePt t="18734" x="4648200" y="2578100"/>
          <p14:tracePt t="18746" x="4667250" y="2578100"/>
          <p14:tracePt t="18763" x="4699000" y="2578100"/>
          <p14:tracePt t="18780" x="4705350" y="2578100"/>
          <p14:tracePt t="18796" x="4718050" y="2578100"/>
          <p14:tracePt t="18813" x="4724400" y="2578100"/>
          <p14:tracePt t="18830" x="4743450" y="2578100"/>
          <p14:tracePt t="18872" x="4762500" y="2578100"/>
          <p14:tracePt t="18896" x="4781550" y="2578100"/>
          <p14:tracePt t="18908" x="4800600" y="2578100"/>
          <p14:tracePt t="18916" x="4806950" y="2578100"/>
          <p14:tracePt t="18930" x="4832350" y="2578100"/>
          <p14:tracePt t="18946" x="4895850" y="2578100"/>
          <p14:tracePt t="18963" x="4914900" y="2578100"/>
          <p14:tracePt t="18996" x="4933950" y="2578100"/>
          <p14:tracePt t="19094" x="4953000" y="2578100"/>
          <p14:tracePt t="19216" x="4959350" y="2578100"/>
          <p14:tracePt t="19221" x="4972050" y="2578100"/>
          <p14:tracePt t="19232" x="4984750" y="2578100"/>
          <p14:tracePt t="19246" x="5010150" y="2578100"/>
          <p14:tracePt t="19263" x="5029200" y="2578100"/>
          <p14:tracePt t="19279" x="5067300" y="2578100"/>
          <p14:tracePt t="19296" x="5105400" y="2578100"/>
          <p14:tracePt t="19313" x="5118100" y="2578100"/>
          <p14:tracePt t="19346" x="5175250" y="2578100"/>
          <p14:tracePt t="19363" x="5232400" y="2578100"/>
          <p14:tracePt t="19379" x="5270500" y="2578100"/>
          <p14:tracePt t="19396" x="5314950" y="2578100"/>
          <p14:tracePt t="19413" x="5359400" y="2578100"/>
          <p14:tracePt t="19430" x="5416550" y="2578100"/>
          <p14:tracePt t="19446" x="5435600" y="2578100"/>
          <p14:tracePt t="19633" x="5461000" y="2590800"/>
          <p14:tracePt t="19657" x="5480050" y="2590800"/>
          <p14:tracePt t="19673" x="5486400" y="2590800"/>
          <p14:tracePt t="19679" x="5492750" y="2590800"/>
          <p14:tracePt t="19696" x="5511800" y="2590800"/>
          <p14:tracePt t="19712" x="5530850" y="2590800"/>
          <p14:tracePt t="20474" x="5530850" y="2597150"/>
          <p14:tracePt t="20479" x="5530850" y="2609850"/>
          <p14:tracePt t="20495" x="5486400" y="2609850"/>
          <p14:tracePt t="20512" x="5403850" y="2609850"/>
          <p14:tracePt t="20528" x="5327650" y="2628900"/>
          <p14:tracePt t="20545" x="5213350" y="2628900"/>
          <p14:tracePt t="20563" x="5149850" y="2628900"/>
          <p14:tracePt t="20578" x="5111750" y="2628900"/>
          <p14:tracePt t="20595" x="5035550" y="2628900"/>
          <p14:tracePt t="20612" x="4978400" y="2628900"/>
          <p14:tracePt t="20628" x="4870450" y="2647950"/>
          <p14:tracePt t="20645" x="4756150" y="2647950"/>
          <p14:tracePt t="20662" x="4654550" y="2647950"/>
          <p14:tracePt t="20678" x="4546600" y="2647950"/>
          <p14:tracePt t="20695" x="4483100" y="2647950"/>
          <p14:tracePt t="20712" x="4470400" y="2647950"/>
          <p14:tracePt t="20728" x="4464050" y="2647950"/>
          <p14:tracePt t="20745" x="4425950" y="2667000"/>
          <p14:tracePt t="20762" x="4413250" y="2667000"/>
          <p14:tracePt t="20779" x="4375150" y="2667000"/>
          <p14:tracePt t="20795" x="4356100" y="2667000"/>
          <p14:tracePt t="20811" x="4337050" y="2667000"/>
          <p14:tracePt t="20828" x="4318000" y="2667000"/>
          <p14:tracePt t="20846" x="4298950" y="2667000"/>
          <p14:tracePt t="20862" x="4267200" y="2667000"/>
          <p14:tracePt t="20878" x="4229100" y="2667000"/>
          <p14:tracePt t="20895" x="4210050" y="2667000"/>
          <p14:tracePt t="20911" x="4191000" y="2667000"/>
          <p14:tracePt t="20928" x="4146550" y="2667000"/>
          <p14:tracePt t="20945" x="4127500" y="2667000"/>
          <p14:tracePt t="20961" x="4095750" y="2667000"/>
          <p14:tracePt t="20978" x="4076700" y="2667000"/>
          <p14:tracePt t="20994" x="4057650" y="2667000"/>
          <p14:tracePt t="21011" x="4019550" y="2667000"/>
          <p14:tracePt t="21028" x="3962400" y="2667000"/>
          <p14:tracePt t="21045" x="3886200" y="2667000"/>
          <p14:tracePt t="21061" x="3816350" y="2667000"/>
          <p14:tracePt t="21063" x="3810000" y="2667000"/>
          <p14:tracePt t="21078" x="3790950" y="2667000"/>
          <p14:tracePt t="21095" x="3752850" y="2667000"/>
          <p14:tracePt t="21111" x="3733800" y="2667000"/>
          <p14:tracePt t="21128" x="3714750" y="2667000"/>
          <p14:tracePt t="21161" x="3695700" y="2667000"/>
          <p14:tracePt t="21290" x="3702050" y="2667000"/>
          <p14:tracePt t="21296" x="3708400" y="2667000"/>
          <p14:tracePt t="21311" x="3765550" y="2667000"/>
          <p14:tracePt t="21328" x="3829050" y="2667000"/>
          <p14:tracePt t="21344" x="3886200" y="2667000"/>
          <p14:tracePt t="21361" x="3930650" y="2667000"/>
          <p14:tracePt t="21378" x="3994150" y="2667000"/>
          <p14:tracePt t="21394" x="4064000" y="2667000"/>
          <p14:tracePt t="21411" x="4133850" y="2667000"/>
          <p14:tracePt t="21428" x="4216400" y="2667000"/>
          <p14:tracePt t="21444" x="4292600" y="2667000"/>
          <p14:tracePt t="21462" x="4381500" y="2667000"/>
          <p14:tracePt t="21478" x="4495800" y="2667000"/>
          <p14:tracePt t="21494" x="4610100" y="2667000"/>
          <p14:tracePt t="21511" x="4730750" y="2667000"/>
          <p14:tracePt t="21528" x="4832350" y="2667000"/>
          <p14:tracePt t="21545" x="4921250" y="2667000"/>
          <p14:tracePt t="21561" x="5022850" y="2667000"/>
          <p14:tracePt t="21578" x="5067300" y="2667000"/>
          <p14:tracePt t="21594" x="5105400" y="2667000"/>
          <p14:tracePt t="21611" x="5143500" y="2667000"/>
          <p14:tracePt t="21627" x="5162550" y="2667000"/>
          <p14:tracePt t="21644" x="5181600" y="2667000"/>
          <p14:tracePt t="21678" x="5200650" y="2667000"/>
          <p14:tracePt t="21694" x="5238750" y="2667000"/>
          <p14:tracePt t="21711" x="5264150" y="2667000"/>
          <p14:tracePt t="21727" x="5289550" y="2667000"/>
          <p14:tracePt t="21761" x="5314950" y="2667000"/>
          <p14:tracePt t="21777" x="5334000" y="2667000"/>
          <p14:tracePt t="21794" x="5353050" y="2667000"/>
          <p14:tracePt t="21811" x="5372100" y="2667000"/>
          <p14:tracePt t="21827" x="5391150" y="2667000"/>
          <p14:tracePt t="23068" x="5397500" y="2679700"/>
          <p14:tracePt t="23112" x="5397500" y="2686050"/>
          <p14:tracePt t="23137" x="5378450" y="2686050"/>
          <p14:tracePt t="23143" x="5359400" y="2686050"/>
          <p14:tracePt t="23160" x="5283200" y="2686050"/>
          <p14:tracePt t="23193" x="5162550" y="2686050"/>
          <p14:tracePt t="23226" x="5143500" y="2686050"/>
          <p14:tracePt t="23258" x="5130800" y="2686050"/>
          <p14:tracePt t="23264" x="5124450" y="2686050"/>
          <p14:tracePt t="23306" x="5118100" y="2686050"/>
          <p14:tracePt t="23311" x="5099050" y="2686050"/>
          <p14:tracePt t="23326" x="5048250" y="2686050"/>
          <p14:tracePt t="23343" x="4984750" y="2705100"/>
          <p14:tracePt t="23359" x="4953000" y="2724150"/>
          <p14:tracePt t="23376" x="4933950" y="2724150"/>
          <p14:tracePt t="23696" x="4927600" y="2724150"/>
          <p14:tracePt t="23701" x="4908550" y="2724150"/>
          <p14:tracePt t="23709" x="4870450" y="2724150"/>
          <p14:tracePt t="23726" x="4851400" y="2724150"/>
          <p14:tracePt t="23742" x="4832350" y="2724150"/>
          <p14:tracePt t="23759" x="4800600" y="2724150"/>
          <p14:tracePt t="23776" x="4749800" y="2724150"/>
          <p14:tracePt t="23792" x="4730750" y="2724150"/>
          <p14:tracePt t="23809" x="4711700" y="2724150"/>
          <p14:tracePt t="23950" x="4718050" y="2724150"/>
          <p14:tracePt t="23955" x="4737100" y="2724150"/>
          <p14:tracePt t="23961" x="4762500" y="2724150"/>
          <p14:tracePt t="23976" x="4832350" y="2724150"/>
          <p14:tracePt t="23992" x="4953000" y="2724150"/>
          <p14:tracePt t="24009" x="5118100" y="2724150"/>
          <p14:tracePt t="24026" x="5321300" y="2724150"/>
          <p14:tracePt t="24042" x="5448300" y="2724150"/>
          <p14:tracePt t="24059" x="5492750" y="2724150"/>
          <p14:tracePt t="24075" x="5499100" y="2724150"/>
          <p14:tracePt t="24192" x="5486400" y="2724150"/>
          <p14:tracePt t="24197" x="5467350" y="2724150"/>
          <p14:tracePt t="24209" x="5384800" y="2724150"/>
          <p14:tracePt t="24225" x="5245100" y="2743200"/>
          <p14:tracePt t="24242" x="5168900" y="2743200"/>
          <p14:tracePt t="24259" x="5080000" y="2743200"/>
          <p14:tracePt t="24276" x="5022850" y="2743200"/>
          <p14:tracePt t="24292" x="4965700" y="2743200"/>
          <p14:tracePt t="24308" x="4883150" y="2743200"/>
          <p14:tracePt t="24325" x="4813300" y="2743200"/>
          <p14:tracePt t="24342" x="4794250" y="2743200"/>
          <p14:tracePt t="24375" x="4775200" y="2743200"/>
          <p14:tracePt t="24394" x="4768850" y="2743200"/>
          <p14:tracePt t="24408" x="4718050" y="2743200"/>
          <p14:tracePt t="24425" x="4699000" y="2743200"/>
          <p14:tracePt t="24442" x="4673600" y="2743200"/>
          <p14:tracePt t="24458" x="4660900" y="2743200"/>
          <p14:tracePt t="25606" x="4667250" y="2743200"/>
          <p14:tracePt t="25626" x="4673600" y="2743200"/>
          <p14:tracePt t="25644" x="4679950" y="2743200"/>
          <p14:tracePt t="25650" x="4692650" y="2743200"/>
          <p14:tracePt t="25672" x="4711700" y="2743200"/>
          <p14:tracePt t="25693" x="4730750" y="2743200"/>
          <p14:tracePt t="25704" x="4749800" y="2743200"/>
          <p14:tracePt t="25724" x="4768850" y="2743200"/>
          <p14:tracePt t="25758" x="4787900" y="2743200"/>
          <p14:tracePt t="25804" x="4806950" y="2743200"/>
          <p14:tracePt t="25843" x="4813300" y="2743200"/>
          <p14:tracePt t="25848" x="4826000" y="2743200"/>
          <p14:tracePt t="25858" x="4845050" y="2743200"/>
          <p14:tracePt t="25874" x="4851400" y="2743200"/>
          <p14:tracePt t="25890" x="4876800" y="2736850"/>
          <p14:tracePt t="25907" x="4895850" y="2736850"/>
          <p14:tracePt t="25924" x="4921250" y="2724150"/>
          <p14:tracePt t="25946" x="4940300" y="2711450"/>
          <p14:tracePt t="25986" x="4959350" y="2711450"/>
          <p14:tracePt t="25995" x="4978400" y="2711450"/>
          <p14:tracePt t="26029" x="4997450" y="2711450"/>
          <p14:tracePt t="26116" x="5016500" y="2711450"/>
          <p14:tracePt t="26132" x="5035550" y="2711450"/>
          <p14:tracePt t="26148" x="5048250" y="2711450"/>
          <p14:tracePt t="26157" x="5054600" y="2711450"/>
          <p14:tracePt t="26178" x="5073650" y="2711450"/>
          <p14:tracePt t="28412" x="5060950" y="2717800"/>
          <p14:tracePt t="28417" x="5054600" y="2724150"/>
          <p14:tracePt t="28424" x="5029200" y="2724150"/>
          <p14:tracePt t="28440" x="4933950" y="2743200"/>
          <p14:tracePt t="28457" x="4813300" y="2743200"/>
          <p14:tracePt t="28474" x="4699000" y="2743200"/>
          <p14:tracePt t="28489" x="4591050" y="2755900"/>
          <p14:tracePt t="28522" x="4381500" y="2787650"/>
          <p14:tracePt t="28556" x="4044950" y="2832100"/>
          <p14:tracePt t="28574" x="3917950" y="2832100"/>
          <p14:tracePt t="28589" x="3765550" y="2857500"/>
          <p14:tracePt t="28605" x="3632200" y="2876550"/>
          <p14:tracePt t="28622" x="3498850" y="2901950"/>
          <p14:tracePt t="28639" x="3365500" y="2914650"/>
          <p14:tracePt t="28655" x="3289300" y="2921000"/>
          <p14:tracePt t="28672" x="3244850" y="2921000"/>
          <p14:tracePt t="28689" x="3194050" y="2940050"/>
          <p14:tracePt t="28705" x="3149600" y="2959100"/>
          <p14:tracePt t="28722" x="3111500" y="2959100"/>
          <p14:tracePt t="28738" x="3092450" y="2959100"/>
          <p14:tracePt t="28755" x="3073400" y="2978150"/>
          <p14:tracePt t="28772" x="3035300" y="2984500"/>
          <p14:tracePt t="28789" x="3016250" y="2997200"/>
          <p14:tracePt t="28805" x="2978150" y="3016250"/>
          <p14:tracePt t="28822" x="2959100" y="3016250"/>
          <p14:tracePt t="28855" x="2921000" y="3016250"/>
          <p14:tracePt t="28872" x="2895600" y="3022600"/>
          <p14:tracePt t="28888" x="2844800" y="3035300"/>
          <p14:tracePt t="28905" x="2806700" y="3035300"/>
          <p14:tracePt t="28922" x="2774950" y="3035300"/>
          <p14:tracePt t="28939" x="2755900" y="3035300"/>
          <p14:tracePt t="28972" x="2736850" y="3035300"/>
          <p14:tracePt t="28988" x="2717800" y="3035300"/>
          <p14:tracePt t="29005" x="2641600" y="3035300"/>
          <p14:tracePt t="29021" x="2603500" y="3035300"/>
          <p14:tracePt t="29038" x="2540000" y="3035300"/>
          <p14:tracePt t="29055" x="2495550" y="3035300"/>
          <p14:tracePt t="29071" x="2432050" y="3035300"/>
          <p14:tracePt t="29088" x="2374900" y="3035300"/>
          <p14:tracePt t="29105" x="2336800" y="3035300"/>
          <p14:tracePt t="29121" x="2317750" y="3035300"/>
          <p14:tracePt t="29139" x="2279650" y="3035300"/>
          <p14:tracePt t="29155" x="2260600" y="3035300"/>
          <p14:tracePt t="29171" x="2241550" y="3035300"/>
          <p14:tracePt t="29188" x="2203450" y="3035300"/>
          <p14:tracePt t="29205" x="2165350" y="3035300"/>
          <p14:tracePt t="29355" x="2146300" y="3035300"/>
          <p14:tracePt t="29390" x="2127250" y="3035300"/>
          <p14:tracePt t="29398" x="2108200" y="3035300"/>
          <p14:tracePt t="29406" x="2101850" y="3035300"/>
          <p14:tracePt t="29421" x="2070100" y="3035300"/>
          <p14:tracePt t="29488" x="2051050" y="3035300"/>
          <p14:tracePt t="29504" x="2032000" y="3035300"/>
          <p14:tracePt t="29509" x="2025650" y="3035300"/>
          <p14:tracePt t="29521" x="1993900" y="3035300"/>
          <p14:tracePt t="29538" x="1955800" y="3035300"/>
          <p14:tracePt t="29554" x="1943100" y="3035300"/>
          <p14:tracePt t="29663" x="1924050" y="3035300"/>
          <p14:tracePt t="30038" x="1911350" y="3028950"/>
          <p14:tracePt t="30073" x="1917700" y="3022600"/>
          <p14:tracePt t="30086" x="1936750" y="3016250"/>
          <p14:tracePt t="30092" x="1943100" y="3016250"/>
          <p14:tracePt t="30104" x="1981200" y="3016250"/>
          <p14:tracePt t="30122" x="2063750" y="2990850"/>
          <p14:tracePt t="30139" x="2159000" y="2971800"/>
          <p14:tracePt t="30155" x="2292350" y="2952750"/>
          <p14:tracePt t="30173" x="2438400" y="2927350"/>
          <p14:tracePt t="30187" x="2540000" y="2927350"/>
          <p14:tracePt t="30220" x="2635250" y="2927350"/>
          <p14:tracePt t="30254" x="2673350" y="2927350"/>
          <p14:tracePt t="30700" x="2679700" y="2927350"/>
          <p14:tracePt t="30707" x="2698750" y="2927350"/>
          <p14:tracePt t="30721" x="2711450" y="2940050"/>
          <p14:tracePt t="30755" x="2717800" y="2946400"/>
          <p14:tracePt t="30774" x="2724150" y="2959100"/>
          <p14:tracePt t="30803" x="2736850" y="2965450"/>
          <p14:tracePt t="30837" x="2743200" y="2971800"/>
          <p14:tracePt t="30857" x="2762250" y="2971800"/>
          <p14:tracePt t="30886" x="2781300" y="2971800"/>
          <p14:tracePt t="30905" x="2787650" y="2984500"/>
          <p14:tracePt t="30942" x="2794000" y="2990850"/>
          <p14:tracePt t="39662" x="2825750" y="2990850"/>
          <p14:tracePt t="39672" x="2844800" y="2990850"/>
          <p14:tracePt t="39684" x="2863850" y="2990850"/>
          <p14:tracePt t="39697" x="2882900" y="2990850"/>
          <p14:tracePt t="39714" x="2940050" y="2990850"/>
          <p14:tracePt t="39730" x="2978150" y="2990850"/>
          <p14:tracePt t="39746" x="3028950" y="2990850"/>
          <p14:tracePt t="39779" x="3073400" y="2990850"/>
          <p14:tracePt t="39813" x="3175000" y="2978150"/>
          <p14:tracePt t="39831" x="3232150" y="2978150"/>
          <p14:tracePt t="39846" x="3289300" y="2978150"/>
          <p14:tracePt t="39862" x="3327400" y="2978150"/>
          <p14:tracePt t="39880" x="3346450" y="2978150"/>
          <p14:tracePt t="39896" x="3384550" y="2978150"/>
          <p14:tracePt t="39912" x="3441700" y="2978150"/>
          <p14:tracePt t="39929" x="3479800" y="2978150"/>
          <p14:tracePt t="39946" x="3498850" y="2978150"/>
          <p14:tracePt t="39962" x="3511550" y="2978150"/>
          <p14:tracePt t="39979" x="3530600" y="2978150"/>
          <p14:tracePt t="39996" x="3549650" y="2978150"/>
          <p14:tracePt t="40012" x="3575050" y="2978150"/>
          <p14:tracePt t="40029" x="3587750" y="2978150"/>
          <p14:tracePt t="40046" x="3600450" y="2978150"/>
          <p14:tracePt t="44080" x="3625850" y="2978150"/>
          <p14:tracePt t="44130" x="3644900" y="2978150"/>
          <p14:tracePt t="44142" x="3651250" y="2978150"/>
          <p14:tracePt t="44150" x="3657600" y="2978150"/>
          <p14:tracePt t="44159" x="3676650" y="2978150"/>
          <p14:tracePt t="44254" x="3689350" y="2978150"/>
          <p14:tracePt t="44260" x="3695700" y="2978150"/>
          <p14:tracePt t="44408" x="3714750" y="2978150"/>
          <p14:tracePt t="44420" x="3733800" y="2978150"/>
          <p14:tracePt t="44428" x="3740150" y="2978150"/>
          <p14:tracePt t="44442" x="3790950" y="2978150"/>
          <p14:tracePt t="44459" x="3841750" y="2978150"/>
          <p14:tracePt t="44476" x="3879850" y="2978150"/>
          <p14:tracePt t="44632" x="3886200" y="2978150"/>
          <p14:tracePt t="44638" x="3898900" y="2978150"/>
          <p14:tracePt t="44784" x="3917950" y="2978150"/>
          <p14:tracePt t="44792" x="3937000" y="2978150"/>
          <p14:tracePt t="44798" x="3956050" y="2978150"/>
          <p14:tracePt t="44808" x="3975100" y="2978150"/>
          <p14:tracePt t="44825" x="3994150" y="2978150"/>
          <p14:tracePt t="44846" x="4013200" y="2978150"/>
          <p14:tracePt t="44898" x="4019550" y="2978150"/>
          <p14:tracePt t="44906" x="4032250" y="2984500"/>
          <p14:tracePt t="44972" x="4051300" y="2984500"/>
          <p14:tracePt t="45790" x="4057650" y="2997200"/>
          <p14:tracePt t="45838" x="4057650" y="3003550"/>
          <p14:tracePt t="45854" x="4038600" y="3003550"/>
          <p14:tracePt t="45858" x="4019550" y="3003550"/>
          <p14:tracePt t="45890" x="3810000" y="3028950"/>
          <p14:tracePt t="45924" x="3676650" y="3028950"/>
          <p14:tracePt t="45943" x="3632200" y="3028950"/>
          <p14:tracePt t="45957" x="3581400" y="3028950"/>
          <p14:tracePt t="45974" x="3517900" y="3028950"/>
          <p14:tracePt t="45991" x="3378200" y="3028950"/>
          <p14:tracePt t="46008" x="3276600" y="3028950"/>
          <p14:tracePt t="46024" x="3187700" y="3028950"/>
          <p14:tracePt t="46041" x="3130550" y="3028950"/>
          <p14:tracePt t="46058" x="3111500" y="3028950"/>
          <p14:tracePt t="46170" x="3105150" y="3028950"/>
          <p14:tracePt t="46178" x="3092450" y="3028950"/>
          <p14:tracePt t="46214" x="3086100" y="3035300"/>
          <p14:tracePt t="46264" x="3073400" y="3054350"/>
          <p14:tracePt t="46312" x="3067050" y="3060700"/>
          <p14:tracePt t="46341" x="3054350" y="3079750"/>
          <p14:tracePt t="46356" x="3054350" y="3098800"/>
          <p14:tracePt t="46372" x="3054350" y="3124200"/>
          <p14:tracePt t="46378" x="3054350" y="3130550"/>
          <p14:tracePt t="46392" x="3060700" y="3136900"/>
          <p14:tracePt t="46412" x="3067050" y="3136900"/>
          <p14:tracePt t="46424" x="3079750" y="3149600"/>
          <p14:tracePt t="46441" x="3086100" y="3155950"/>
          <p14:tracePt t="46457" x="3092450" y="3162300"/>
          <p14:tracePt t="46474" x="3105150" y="3175000"/>
          <p14:tracePt t="46494" x="3111500" y="3181350"/>
          <p14:tracePt t="46507" x="3117850" y="3187700"/>
          <p14:tracePt t="46524" x="3136900" y="3206750"/>
          <p14:tracePt t="46541" x="3162300" y="3219450"/>
          <p14:tracePt t="46620" x="3175000" y="3225800"/>
          <p14:tracePt t="46637" x="3175000" y="3244850"/>
          <p14:tracePt t="46644" x="3175000" y="3282950"/>
          <p14:tracePt t="46657" x="3175000" y="3302000"/>
          <p14:tracePt t="46674" x="3175000" y="3359150"/>
          <p14:tracePt t="46690" x="3175000" y="3397250"/>
          <p14:tracePt t="46707" x="3175000" y="3429000"/>
          <p14:tracePt t="46724" x="3175000" y="3448050"/>
          <p14:tracePt t="46740" x="3175000" y="3467100"/>
          <p14:tracePt t="46757" x="3175000" y="3486150"/>
          <p14:tracePt t="46774" x="3175000" y="3498850"/>
          <p14:tracePt t="46790" x="3175000" y="3524250"/>
          <p14:tracePt t="46807" x="3175000" y="3562350"/>
          <p14:tracePt t="46824" x="3162300" y="3581400"/>
          <p14:tracePt t="46858" x="3155950" y="3606800"/>
          <p14:tracePt t="47144" x="3143250" y="3619500"/>
          <p14:tracePt t="47150" x="3130550" y="3632200"/>
          <p14:tracePt t="47157" x="3117850" y="3632200"/>
          <p14:tracePt t="47174" x="3035300" y="3632200"/>
          <p14:tracePt t="47190" x="2978150" y="3632200"/>
          <p14:tracePt t="47207" x="2921000" y="3632200"/>
          <p14:tracePt t="47223" x="2882900" y="3632200"/>
          <p14:tracePt t="47240" x="2863850" y="3632200"/>
          <p14:tracePt t="47257" x="2838450" y="3632200"/>
          <p14:tracePt t="47273" x="2781300" y="3632200"/>
          <p14:tracePt t="47290" x="2755900" y="3632200"/>
          <p14:tracePt t="47306" x="2736850" y="3632200"/>
          <p14:tracePt t="48918" x="2717800" y="3632200"/>
          <p14:tracePt t="48925" x="2679700" y="3632200"/>
          <p14:tracePt t="48939" x="2628900" y="3632200"/>
          <p14:tracePt t="48955" x="2552700" y="3632200"/>
          <p14:tracePt t="48974" x="2470150" y="3632200"/>
          <p14:tracePt t="48988" x="2432050" y="3632200"/>
          <p14:tracePt t="49022" x="2413000" y="3632200"/>
          <p14:tracePt t="49432" x="2406650" y="3632200"/>
          <p14:tracePt t="49488" x="2406650" y="3625850"/>
          <p14:tracePt t="49520" x="2406650" y="3613150"/>
          <p14:tracePt t="49532" x="2406650" y="3606800"/>
          <p14:tracePt t="49545" x="2413000" y="3606800"/>
          <p14:tracePt t="49554" x="2425700" y="3606800"/>
          <p14:tracePt t="49572" x="2482850" y="3606800"/>
          <p14:tracePt t="49588" x="2527300" y="3606800"/>
          <p14:tracePt t="49605" x="2603500" y="3606800"/>
          <p14:tracePt t="49621" x="2686050" y="3606800"/>
          <p14:tracePt t="49638" x="2743200" y="3594100"/>
          <p14:tracePt t="49655" x="2774950" y="3587750"/>
          <p14:tracePt t="49672" x="2794000" y="3587750"/>
          <p14:tracePt t="49718" x="2800350" y="3587750"/>
          <p14:tracePt t="49723" x="2806700" y="3587750"/>
          <p14:tracePt t="49797" x="2825750" y="3587750"/>
          <p14:tracePt t="49812" x="2844800" y="3587750"/>
          <p14:tracePt t="49822" x="2857500" y="3575050"/>
          <p14:tracePt t="49839" x="2863850" y="3568700"/>
          <p14:tracePt t="49856" x="2901950" y="3568700"/>
          <p14:tracePt t="49872" x="2921000" y="3568700"/>
          <p14:tracePt t="49889" x="2959100" y="3568700"/>
          <p14:tracePt t="49905" x="2978150" y="3568700"/>
          <p14:tracePt t="49938" x="2997200" y="3568700"/>
          <p14:tracePt t="49955" x="3016250" y="3568700"/>
          <p14:tracePt t="49971" x="3035300" y="3568700"/>
          <p14:tracePt t="49988" x="3073400" y="3568700"/>
          <p14:tracePt t="50082" x="3067050" y="3568700"/>
          <p14:tracePt t="50090" x="3041650" y="3568700"/>
          <p14:tracePt t="50104" x="3003550" y="3568700"/>
          <p14:tracePt t="50106" x="2984500" y="3568700"/>
          <p14:tracePt t="50121" x="2927350" y="3568700"/>
          <p14:tracePt t="50138" x="2863850" y="3568700"/>
          <p14:tracePt t="50154" x="2813050" y="3568700"/>
          <p14:tracePt t="50172" x="2762250" y="3568700"/>
          <p14:tracePt t="50187" x="2717800" y="3568700"/>
          <p14:tracePt t="50204" x="2705100" y="3568700"/>
          <p14:tracePt t="50248" x="2686050" y="3568700"/>
          <p14:tracePt t="50256" x="2667000" y="3568700"/>
          <p14:tracePt t="50270" x="2628900" y="3568700"/>
          <p14:tracePt t="50287" x="2565400" y="3568700"/>
          <p14:tracePt t="50350" x="2559050" y="3556000"/>
          <p14:tracePt t="50370" x="2559050" y="3549650"/>
          <p14:tracePt t="50382" x="2559050" y="3543300"/>
          <p14:tracePt t="50389" x="2578100" y="3543300"/>
          <p14:tracePt t="50404" x="2654300" y="3517900"/>
          <p14:tracePt t="50421" x="2768600" y="3517900"/>
          <p14:tracePt t="50438" x="2959100" y="3517900"/>
          <p14:tracePt t="50454" x="3054350" y="3517900"/>
          <p14:tracePt t="50471" x="3073400" y="3517900"/>
          <p14:tracePt t="50556" x="3067050" y="3517900"/>
          <p14:tracePt t="50564" x="3060700" y="3517900"/>
          <p14:tracePt t="50572" x="3009900" y="3517900"/>
          <p14:tracePt t="50588" x="2901950" y="3517900"/>
          <p14:tracePt t="50604" x="2813050" y="3517900"/>
          <p14:tracePt t="50620" x="2755900" y="3517900"/>
          <p14:tracePt t="50637" x="2736850" y="3517900"/>
          <p14:tracePt t="50738" x="2749550" y="3517900"/>
          <p14:tracePt t="50743" x="2762250" y="3517900"/>
          <p14:tracePt t="50753" x="2838450" y="3517900"/>
          <p14:tracePt t="50770" x="2914650" y="3517900"/>
          <p14:tracePt t="50787" x="3003550" y="3517900"/>
          <p14:tracePt t="50804" x="3022600" y="3517900"/>
          <p14:tracePt t="50884" x="3041650" y="3517900"/>
          <p14:tracePt t="50908" x="3067050" y="3517900"/>
          <p14:tracePt t="50920" x="3086100" y="3517900"/>
          <p14:tracePt t="50928" x="3105150" y="3517900"/>
          <p14:tracePt t="50937" x="3124200" y="3517900"/>
          <p14:tracePt t="50953" x="3162300" y="3517900"/>
          <p14:tracePt t="50970" x="3200400" y="3517900"/>
          <p14:tracePt t="50987" x="3238500" y="3517900"/>
          <p14:tracePt t="51003" x="3270250" y="3517900"/>
          <p14:tracePt t="51020" x="3295650" y="3517900"/>
          <p14:tracePt t="51037" x="3365500" y="3517900"/>
          <p14:tracePt t="51053" x="3422650" y="3517900"/>
          <p14:tracePt t="51070" x="3479800" y="3517900"/>
          <p14:tracePt t="51087" x="3536950" y="3517900"/>
          <p14:tracePt t="51103" x="3562350" y="3517900"/>
          <p14:tracePt t="51120" x="3581400" y="3517900"/>
          <p14:tracePt t="51835" x="3575050" y="3517900"/>
          <p14:tracePt t="51842" x="3568700" y="3517900"/>
          <p14:tracePt t="51853" x="3543300" y="3517900"/>
          <p14:tracePt t="51871" x="3454400" y="3517900"/>
          <p14:tracePt t="51886" x="3378200" y="3517900"/>
          <p14:tracePt t="51903" x="3238500" y="3517900"/>
          <p14:tracePt t="51936" x="3003550" y="3517900"/>
          <p14:tracePt t="51969" x="2838450" y="3517900"/>
          <p14:tracePt t="51986" x="2781300" y="3517900"/>
          <p14:tracePt t="52003" x="2730500" y="3511550"/>
          <p14:tracePt t="52019" x="2673350" y="3492500"/>
          <p14:tracePt t="52036" x="2628900" y="3473450"/>
          <p14:tracePt t="52053" x="2584450" y="3473450"/>
          <p14:tracePt t="52070" x="2508250" y="3473450"/>
          <p14:tracePt t="52086" x="2470150" y="3473450"/>
          <p14:tracePt t="52103" x="2432050" y="3473450"/>
          <p14:tracePt t="52119" x="2413000" y="3473450"/>
          <p14:tracePt t="52122" x="2393950" y="3473450"/>
          <p14:tracePt t="52136" x="2374900" y="3473450"/>
          <p14:tracePt t="52153" x="2343150" y="3473450"/>
          <p14:tracePt t="52336" x="2355850" y="3473450"/>
          <p14:tracePt t="52345" x="2387600" y="3473450"/>
          <p14:tracePt t="52352" x="2451100" y="3473450"/>
          <p14:tracePt t="52369" x="2622550" y="3473450"/>
          <p14:tracePt t="52386" x="2781300" y="3473450"/>
          <p14:tracePt t="52402" x="2946400" y="3473450"/>
          <p14:tracePt t="52419" x="3035300" y="3473450"/>
          <p14:tracePt t="52458" x="3054350" y="3473450"/>
          <p14:tracePt t="52469" x="3060700" y="3473450"/>
          <p14:tracePt t="52534" x="3048000" y="3473450"/>
          <p14:tracePt t="52542" x="3022600" y="3473450"/>
          <p14:tracePt t="52552" x="2984500" y="3473450"/>
          <p14:tracePt t="52570" x="2863850" y="3473450"/>
          <p14:tracePt t="52586" x="2705100" y="3473450"/>
          <p14:tracePt t="52602" x="2565400" y="3473450"/>
          <p14:tracePt t="52620" x="2425700" y="3473450"/>
          <p14:tracePt t="52636" x="2355850" y="3473450"/>
          <p14:tracePt t="52652" x="2343150" y="3473450"/>
          <p14:tracePt t="52669" x="2317750" y="3473450"/>
          <p14:tracePt t="52686" x="2305050" y="3473450"/>
          <p14:tracePt t="52834" x="2311400" y="3473450"/>
          <p14:tracePt t="52841" x="2324100" y="3473450"/>
          <p14:tracePt t="52852" x="2419350" y="3473450"/>
          <p14:tracePt t="52868" x="2533650" y="3473450"/>
          <p14:tracePt t="52885" x="2641600" y="3473450"/>
          <p14:tracePt t="52902" x="2679700" y="3473450"/>
          <p14:tracePt t="53073" x="2686050" y="3473450"/>
          <p14:tracePt t="53101" x="2686050" y="3479800"/>
          <p14:tracePt t="53109" x="2673350" y="3492500"/>
          <p14:tracePt t="53120" x="2667000" y="3492500"/>
          <p14:tracePt t="53137" x="2641600" y="3498850"/>
          <p14:tracePt t="53154" x="2559050" y="3517900"/>
          <p14:tracePt t="53169" x="2508250" y="3530600"/>
          <p14:tracePt t="53186" x="2444750" y="3530600"/>
          <p14:tracePt t="53203" x="2406650" y="3530600"/>
          <p14:tracePt t="53255" x="2387600" y="3530600"/>
          <p14:tracePt t="56766" x="2400300" y="3530600"/>
          <p14:tracePt t="56773" x="2406650" y="3530600"/>
          <p14:tracePt t="56782" x="2419350" y="3536950"/>
          <p14:tracePt t="56799" x="2419350" y="3562350"/>
          <p14:tracePt t="56816" x="2425700" y="3587750"/>
          <p14:tracePt t="56834" x="2438400" y="3613150"/>
          <p14:tracePt t="56849" x="2438400" y="3657600"/>
          <p14:tracePt t="56882" x="2457450" y="3778250"/>
          <p14:tracePt t="56915" x="2457450" y="3917950"/>
          <p14:tracePt t="56933" x="2457450" y="3975100"/>
          <p14:tracePt t="56949" x="2444750" y="4057650"/>
          <p14:tracePt t="56966" x="2413000" y="4127500"/>
          <p14:tracePt t="56982" x="2374900" y="4197350"/>
          <p14:tracePt t="56999" x="2330450" y="4260850"/>
          <p14:tracePt t="57016" x="2260600" y="4318000"/>
          <p14:tracePt t="57032" x="2203450" y="4343400"/>
          <p14:tracePt t="57049" x="2152650" y="4368800"/>
          <p14:tracePt t="57066" x="2108200" y="4375150"/>
          <p14:tracePt t="57082" x="2089150" y="4394200"/>
          <p14:tracePt t="57099" x="2070100" y="4394200"/>
          <p14:tracePt t="57132" x="2038350" y="4394200"/>
          <p14:tracePt t="57148" x="2012950" y="4394200"/>
          <p14:tracePt t="57166" x="1962150" y="4394200"/>
          <p14:tracePt t="57182" x="1943100" y="4394200"/>
          <p14:tracePt t="57239" x="1924050" y="4394200"/>
          <p14:tracePt t="57246" x="1879600" y="4394200"/>
          <p14:tracePt t="57265" x="1733550" y="4394200"/>
          <p14:tracePt t="57282" x="1612900" y="4394200"/>
          <p14:tracePt t="57298" x="1524000" y="4394200"/>
          <p14:tracePt t="57315" x="1504950" y="4394200"/>
          <p14:tracePt t="57582" x="1511300" y="4394200"/>
          <p14:tracePt t="57588" x="1517650" y="4394200"/>
          <p14:tracePt t="57598" x="1574800" y="4394200"/>
          <p14:tracePt t="57615" x="1631950" y="4394200"/>
          <p14:tracePt t="57632" x="1720850" y="4394200"/>
          <p14:tracePt t="57648" x="1803400" y="4413250"/>
          <p14:tracePt t="57665" x="1860550" y="4432300"/>
          <p14:tracePt t="57682" x="1917700" y="4451350"/>
          <p14:tracePt t="57698" x="1968500" y="4464050"/>
          <p14:tracePt t="57715" x="2012950" y="4483100"/>
          <p14:tracePt t="57732" x="2089150" y="4489450"/>
          <p14:tracePt t="57748" x="2139950" y="4514850"/>
          <p14:tracePt t="57765" x="2197100" y="4514850"/>
          <p14:tracePt t="57782" x="2254250" y="4521200"/>
          <p14:tracePt t="57798" x="2311400" y="4533900"/>
          <p14:tracePt t="57815" x="2374900" y="4533900"/>
          <p14:tracePt t="57832" x="2413000" y="4552950"/>
          <p14:tracePt t="57848" x="2444750" y="4552950"/>
          <p14:tracePt t="57866" x="2527300" y="4591050"/>
          <p14:tracePt t="57882" x="2590800" y="4603750"/>
          <p14:tracePt t="57898" x="2654300" y="4622800"/>
          <p14:tracePt t="57915" x="2679700" y="4629150"/>
          <p14:tracePt t="57950" x="2692400" y="4629150"/>
          <p14:tracePt t="57964" x="2698750" y="4629150"/>
          <p14:tracePt t="57981" x="2717800" y="4629150"/>
          <p14:tracePt t="57998" x="2755900" y="4629150"/>
          <p14:tracePt t="58014" x="2794000" y="4629150"/>
          <p14:tracePt t="58031" x="2851150" y="4629150"/>
          <p14:tracePt t="58049" x="2933700" y="4629150"/>
          <p14:tracePt t="58064" x="3022600" y="4629150"/>
          <p14:tracePt t="58081" x="3098800" y="4629150"/>
          <p14:tracePt t="58098" x="3187700" y="4629150"/>
          <p14:tracePt t="58114" x="3251200" y="4629150"/>
          <p14:tracePt t="58131" x="3308350" y="4629150"/>
          <p14:tracePt t="58134" x="3327400" y="4629150"/>
          <p14:tracePt t="58148" x="3352800" y="4629150"/>
          <p14:tracePt t="58165" x="3403600" y="4629150"/>
          <p14:tracePt t="58182" x="3435350" y="4629150"/>
          <p14:tracePt t="58198" x="3473450" y="4629150"/>
          <p14:tracePt t="58214" x="3492500" y="4629150"/>
          <p14:tracePt t="58231" x="3511550" y="4629150"/>
          <p14:tracePt t="58248" x="3530600" y="4629150"/>
          <p14:tracePt t="58264" x="3549650" y="4629150"/>
          <p14:tracePt t="58281" x="3568700" y="4629150"/>
          <p14:tracePt t="58314" x="3587750" y="4629150"/>
          <p14:tracePt t="58331" x="3606800" y="4629150"/>
          <p14:tracePt t="58348" x="3644900" y="4629150"/>
          <p14:tracePt t="58364" x="3657600" y="4629150"/>
          <p14:tracePt t="58397" x="3676650" y="4629150"/>
          <p14:tracePt t="58425" x="3695700" y="4629150"/>
          <p14:tracePt t="58730" x="3714750" y="4629150"/>
          <p14:tracePt t="58742" x="3733800" y="4629150"/>
          <p14:tracePt t="58754" x="3752850" y="4629150"/>
          <p14:tracePt t="58766" x="3771900" y="4610100"/>
          <p14:tracePt t="58783" x="3886200" y="4603750"/>
          <p14:tracePt t="58799" x="4044950" y="4578350"/>
          <p14:tracePt t="58816" x="4260850" y="4578350"/>
          <p14:tracePt t="58832" x="4330700" y="4578350"/>
          <p14:tracePt t="58848" x="4368800" y="4572000"/>
          <p14:tracePt t="59253" x="4381500" y="4559300"/>
          <p14:tracePt t="59263" x="4400550" y="4559300"/>
          <p14:tracePt t="59282" x="4432300" y="4559300"/>
          <p14:tracePt t="59298" x="4451350" y="4559300"/>
          <p14:tracePt t="59315" x="4508500" y="4559300"/>
          <p14:tracePt t="59332" x="4546600" y="4559300"/>
          <p14:tracePt t="59348" x="4584700" y="4559300"/>
          <p14:tracePt t="59366" x="4629150" y="4559300"/>
          <p14:tracePt t="59382" x="4699000" y="4559300"/>
          <p14:tracePt t="59398" x="4724400" y="4559300"/>
          <p14:tracePt t="59414" x="4768850" y="4559300"/>
          <p14:tracePt t="59432" x="4800600" y="4559300"/>
          <p14:tracePt t="59448" x="4806950" y="4559300"/>
          <p14:tracePt t="59907" x="4826000" y="4559300"/>
          <p14:tracePt t="59918" x="4864100" y="4559300"/>
          <p14:tracePt t="59931" x="4883150" y="4559300"/>
          <p14:tracePt t="59947" x="4921250" y="4559300"/>
          <p14:tracePt t="59964" x="4959350" y="4540250"/>
          <p14:tracePt t="59981" x="5022850" y="4533900"/>
          <p14:tracePt t="59998" x="5099050" y="4527550"/>
          <p14:tracePt t="60015" x="5156200" y="4527550"/>
          <p14:tracePt t="60031" x="5194300" y="4527550"/>
          <p14:tracePt t="60048" x="5226050" y="4527550"/>
          <p14:tracePt t="60443" x="5238750" y="4527550"/>
          <p14:tracePt t="60455" x="5264150" y="4527550"/>
          <p14:tracePt t="60481" x="5283200" y="4527550"/>
          <p14:tracePt t="60497" x="5308600" y="4527550"/>
          <p14:tracePt t="60530" x="5372100" y="4527550"/>
          <p14:tracePt t="60547" x="5384800" y="4527550"/>
          <p14:tracePt t="60585" x="5391150" y="4527550"/>
          <p14:tracePt t="60618" x="5410200" y="4527550"/>
          <p14:tracePt t="60963" x="5416550" y="4527550"/>
          <p14:tracePt t="60973" x="5416550" y="4533900"/>
          <p14:tracePt t="60985" x="5416550" y="4546600"/>
          <p14:tracePt t="61027" x="5416550" y="4552950"/>
          <p14:tracePt t="61038" x="5397500" y="4552950"/>
          <p14:tracePt t="61048" x="5359400" y="4552950"/>
          <p14:tracePt t="61063" x="5289550" y="4552950"/>
          <p14:tracePt t="61079" x="5181600" y="4572000"/>
          <p14:tracePt t="61097" x="5124450" y="4572000"/>
          <p14:tracePt t="61114" x="5048250" y="4572000"/>
          <p14:tracePt t="61131" x="5010150" y="4572000"/>
          <p14:tracePt t="61474" x="5029200" y="4572000"/>
          <p14:tracePt t="61554" x="5035550" y="4572000"/>
          <p14:tracePt t="61565" x="5048250" y="4572000"/>
          <p14:tracePt t="61580" x="5067300" y="4572000"/>
          <p14:tracePt t="61597" x="5086350" y="4572000"/>
          <p14:tracePt t="61614" x="5099050" y="4572000"/>
          <p14:tracePt t="61720" x="5111750" y="4572000"/>
          <p14:tracePt t="61744" x="5118100" y="4565650"/>
          <p14:tracePt t="61787" x="5137150" y="4565650"/>
          <p14:tracePt t="61799" x="5156200" y="4565650"/>
          <p14:tracePt t="61812" x="5175250" y="4565650"/>
          <p14:tracePt t="61830" x="5194300" y="4565650"/>
          <p14:tracePt t="61846" x="5213350" y="4565650"/>
          <p14:tracePt t="61883" x="5232400" y="4565650"/>
          <p14:tracePt t="61910" x="5238750" y="4552950"/>
          <p14:tracePt t="61938" x="5251450" y="4546600"/>
          <p14:tracePt t="61953" x="5264150" y="4546600"/>
          <p14:tracePt t="62016" x="5283200" y="4540250"/>
          <p14:tracePt t="62027" x="5302250" y="4527550"/>
          <p14:tracePt t="62048" x="5327650" y="4521200"/>
          <p14:tracePt t="62063" x="5340350" y="4508500"/>
          <p14:tracePt t="62096" x="5359400" y="4508500"/>
          <p14:tracePt t="62120" x="5378450" y="4508500"/>
          <p14:tracePt t="62134" x="5397500" y="4508500"/>
          <p14:tracePt t="62146" x="5416550" y="4508500"/>
          <p14:tracePt t="62163" x="5435600" y="4508500"/>
          <p14:tracePt t="62179" x="5473700" y="4502150"/>
          <p14:tracePt t="62213" x="5492750" y="4489450"/>
          <p14:tracePt t="62230" x="5511800" y="4489450"/>
          <p14:tracePt t="62246" x="5530850" y="4489450"/>
          <p14:tracePt t="62279" x="5549900" y="4489450"/>
          <p14:tracePt t="62296" x="5568950" y="4489450"/>
          <p14:tracePt t="62312" x="5607050" y="4489450"/>
          <p14:tracePt t="62329" x="5626100" y="4489450"/>
          <p14:tracePt t="62346" x="5676900" y="4489450"/>
          <p14:tracePt t="62363" x="5759450" y="4489450"/>
          <p14:tracePt t="62379" x="5803900" y="4483100"/>
          <p14:tracePt t="62396" x="5848350" y="4470400"/>
          <p14:tracePt t="62413" x="5873750" y="4464050"/>
          <p14:tracePt t="62429" x="5880100" y="4451350"/>
          <p14:tracePt t="62446" x="5918200" y="4451350"/>
          <p14:tracePt t="62463" x="5937250" y="4451350"/>
          <p14:tracePt t="62495" x="5956300" y="4451350"/>
          <p14:tracePt t="62610" x="5943600" y="4451350"/>
          <p14:tracePt t="62620" x="5924550" y="4451350"/>
          <p14:tracePt t="62632" x="5886450" y="4451350"/>
          <p14:tracePt t="62645" x="5829300" y="4451350"/>
          <p14:tracePt t="62662" x="5772150" y="4451350"/>
          <p14:tracePt t="62679" x="5702300" y="4451350"/>
          <p14:tracePt t="62695" x="5645150" y="4451350"/>
          <p14:tracePt t="62712" x="5568950" y="4451350"/>
          <p14:tracePt t="62728" x="5499100" y="4451350"/>
          <p14:tracePt t="62747" x="5403850" y="4451350"/>
          <p14:tracePt t="62762" x="5302250" y="4451350"/>
          <p14:tracePt t="62779" x="5219700" y="4451350"/>
          <p14:tracePt t="62795" x="5156200" y="4451350"/>
          <p14:tracePt t="62812" x="5099050" y="4451350"/>
          <p14:tracePt t="62828" x="5041900" y="4451350"/>
          <p14:tracePt t="62845" x="5003800" y="4451350"/>
          <p14:tracePt t="62862" x="4984750" y="4451350"/>
          <p14:tracePt t="62970" x="4997450" y="4451350"/>
          <p14:tracePt t="62981" x="5029200" y="4451350"/>
          <p14:tracePt t="62995" x="5067300" y="4451350"/>
          <p14:tracePt t="63012" x="5181600" y="4451350"/>
          <p14:tracePt t="63030" x="5276850" y="4451350"/>
          <p14:tracePt t="63045" x="5346700" y="4451350"/>
          <p14:tracePt t="63062" x="5448300" y="4445000"/>
          <p14:tracePt t="63080" x="5467350" y="4432300"/>
          <p14:tracePt t="63095" x="5549900" y="4413250"/>
          <p14:tracePt t="63112" x="5613400" y="4413250"/>
          <p14:tracePt t="63129" x="5664200" y="4413250"/>
          <p14:tracePt t="63145" x="5702300" y="4413250"/>
          <p14:tracePt t="63163" x="5727700" y="4413250"/>
          <p14:tracePt t="63168" x="5734050" y="4413250"/>
          <p14:tracePt t="63179" x="5753100" y="4413250"/>
          <p14:tracePt t="63195" x="5772150" y="4413250"/>
          <p14:tracePt t="63360" x="5753100" y="4413250"/>
          <p14:tracePt t="63372" x="5727700" y="4413250"/>
          <p14:tracePt t="63383" x="5708650" y="4413250"/>
          <p14:tracePt t="63394" x="5695950" y="4413250"/>
          <p14:tracePt t="63411" x="5638800" y="4413250"/>
          <p14:tracePt t="63428" x="5556250" y="4413250"/>
          <p14:tracePt t="63444" x="5441950" y="4413250"/>
          <p14:tracePt t="63461" x="5334000" y="4413250"/>
          <p14:tracePt t="63478" x="5257800" y="4413250"/>
          <p14:tracePt t="63495" x="5219700" y="4413250"/>
          <p14:tracePt t="63511" x="5156200" y="4413250"/>
          <p14:tracePt t="63528" x="5099050" y="4413250"/>
          <p14:tracePt t="63545" x="5035550" y="4413250"/>
          <p14:tracePt t="63561" x="5003800" y="4413250"/>
          <p14:tracePt t="63578" x="4984750" y="4425950"/>
          <p14:tracePt t="63926" x="4997450" y="4425950"/>
          <p14:tracePt t="63937" x="5035550" y="4425950"/>
          <p14:tracePt t="63949" x="5054600" y="4425950"/>
          <p14:tracePt t="63960" x="5073650" y="4425950"/>
          <p14:tracePt t="63977" x="5099050" y="4425950"/>
          <p14:tracePt t="63994" x="5111750" y="4425950"/>
          <p14:tracePt t="64010" x="5149850" y="4425950"/>
          <p14:tracePt t="64027" x="5207000" y="4425950"/>
          <p14:tracePt t="64044" x="5245100" y="4425950"/>
          <p14:tracePt t="64061" x="5302250" y="4425950"/>
          <p14:tracePt t="64078" x="5359400" y="4425950"/>
          <p14:tracePt t="64095" x="5410200" y="4425950"/>
          <p14:tracePt t="64111" x="5454650" y="4425950"/>
          <p14:tracePt t="64127" x="5492750" y="4425950"/>
          <p14:tracePt t="64144" x="5511800" y="4425950"/>
          <p14:tracePt t="64160" x="5549900" y="4425950"/>
          <p14:tracePt t="64178" x="5594350" y="4425950"/>
          <p14:tracePt t="64194" x="5619750" y="4425950"/>
          <p14:tracePt t="64211" x="5638800" y="4425950"/>
          <p14:tracePt t="64469" x="5645150" y="4432300"/>
          <p14:tracePt t="64508" x="5645150" y="4445000"/>
          <p14:tracePt t="64542" x="5638800" y="4445000"/>
          <p14:tracePt t="64553" x="5619750" y="4457700"/>
          <p14:tracePt t="64566" x="5600700" y="4457700"/>
          <p14:tracePt t="64577" x="5581650" y="4457700"/>
          <p14:tracePt t="64594" x="5556250" y="4457700"/>
          <p14:tracePt t="64702" x="5568950" y="4457700"/>
          <p14:tracePt t="64713" x="5600700" y="4457700"/>
          <p14:tracePt t="64727" x="5657850" y="4457700"/>
          <p14:tracePt t="64743" x="5721350" y="4457700"/>
          <p14:tracePt t="64760" x="5759450" y="4457700"/>
          <p14:tracePt t="64777" x="5778500" y="4457700"/>
          <p14:tracePt t="64824" x="5797550" y="4457700"/>
          <p14:tracePt t="64860" x="5803900" y="4457700"/>
          <p14:tracePt t="64871" x="5816600" y="4457700"/>
          <p14:tracePt t="64884" x="5835650" y="4457700"/>
          <p14:tracePt t="65006" x="5854700" y="4457700"/>
          <p14:tracePt t="65084" x="5873750" y="4457700"/>
          <p14:tracePt t="65096" x="5892800" y="4457700"/>
          <p14:tracePt t="65116" x="5899150" y="4457700"/>
          <p14:tracePt t="65127" x="5911850" y="4457700"/>
          <p14:tracePt t="65145" x="5937250" y="4457700"/>
          <p14:tracePt t="65160" x="5956300" y="4457700"/>
          <p14:tracePt t="65179" x="5975350" y="4457700"/>
          <p14:tracePt t="65193" x="5981700" y="4457700"/>
          <p14:tracePt t="65210" x="6000750" y="4457700"/>
          <p14:tracePt t="65227" x="6038850" y="4457700"/>
          <p14:tracePt t="65243" x="6057900" y="4457700"/>
          <p14:tracePt t="66861" x="6083300" y="4457700"/>
          <p14:tracePt t="66874" x="6102350" y="4457700"/>
          <p14:tracePt t="66886" x="6121400" y="4457700"/>
          <p14:tracePt t="66896" x="6127750" y="4457700"/>
          <p14:tracePt t="67379" x="6165850" y="4457700"/>
          <p14:tracePt t="67389" x="6165850" y="4476750"/>
          <p14:tracePt t="67441" x="6165850" y="4489450"/>
          <p14:tracePt t="67452" x="6165850" y="4495800"/>
          <p14:tracePt t="67463" x="6165850" y="4514850"/>
          <p14:tracePt t="67488" x="6165850" y="4533900"/>
          <p14:tracePt t="67508" x="6153150" y="4540250"/>
          <p14:tracePt t="67691" x="6146800" y="4546600"/>
          <p14:tracePt t="67783" x="6140450" y="4559300"/>
          <p14:tracePt t="67901" x="6127750" y="4565650"/>
          <p14:tracePt t="67912" x="6108700" y="4565650"/>
          <p14:tracePt t="67926" x="6102350" y="4565650"/>
          <p14:tracePt t="68336" x="6083300" y="4572000"/>
          <p14:tracePt t="68346" x="6102350" y="4584700"/>
          <p14:tracePt t="68371" x="6108700" y="4584700"/>
          <p14:tracePt t="68391" x="6121400" y="4584700"/>
          <p14:tracePt t="68424" x="6159500" y="4584700"/>
          <p14:tracePt t="68460" x="6197600" y="4584700"/>
          <p14:tracePt t="69213" x="6216650" y="4578350"/>
          <p14:tracePt t="69224" x="6280150" y="4527550"/>
          <p14:tracePt t="69242" x="6419850" y="4432300"/>
          <p14:tracePt t="69274" x="6623050" y="4235450"/>
          <p14:tracePt t="69308" x="6673850" y="4000500"/>
          <p14:tracePt t="69325" x="6673850" y="3841750"/>
          <p14:tracePt t="69340" x="6673850" y="3670300"/>
          <p14:tracePt t="69356" x="6673850" y="3517900"/>
          <p14:tracePt t="69374" x="6654800" y="3314700"/>
          <p14:tracePt t="69390" x="6623050" y="3206750"/>
          <p14:tracePt t="69407" x="6597650" y="3060700"/>
          <p14:tracePt t="69423" x="6578600" y="2927350"/>
          <p14:tracePt t="69440" x="6540500" y="2806700"/>
          <p14:tracePt t="69457" x="6540500" y="2679700"/>
          <p14:tracePt t="69473" x="6540500" y="2546350"/>
          <p14:tracePt t="69490" x="6540500" y="2413000"/>
          <p14:tracePt t="69507" x="6540500" y="2292350"/>
          <p14:tracePt t="69523" x="6540500" y="2178050"/>
          <p14:tracePt t="69540" x="6540500" y="2025650"/>
          <p14:tracePt t="69556" x="6559550" y="1924050"/>
          <p14:tracePt t="69574" x="6559550" y="1790700"/>
          <p14:tracePt t="69590" x="6559550" y="1701800"/>
          <p14:tracePt t="69606" x="6578600" y="1651000"/>
          <p14:tracePt t="69623" x="6597650" y="1593850"/>
          <p14:tracePt t="69640" x="6648450" y="1530350"/>
          <p14:tracePt t="69657" x="6673850" y="1504950"/>
          <p14:tracePt t="69673" x="6711950" y="1498600"/>
          <p14:tracePt t="69690" x="6781800" y="1498600"/>
          <p14:tracePt t="69706" x="6870700" y="1498600"/>
          <p14:tracePt t="69722" x="7035800" y="1498600"/>
          <p14:tracePt t="69739" x="7150100" y="1479550"/>
          <p14:tracePt t="69756" x="7258050" y="1454150"/>
          <p14:tracePt t="69774" x="7378700" y="1403350"/>
          <p14:tracePt t="69790" x="7448550" y="1371600"/>
          <p14:tracePt t="69808" x="7512050" y="1333500"/>
          <p14:tracePt t="69823" x="7537450" y="1308100"/>
          <p14:tracePt t="69840" x="7543800" y="1282700"/>
          <p14:tracePt t="69856" x="7562850" y="1200150"/>
          <p14:tracePt t="69874" x="7562850" y="1092200"/>
          <p14:tracePt t="69889" x="7562850" y="1009650"/>
          <p14:tracePt t="69906" x="7562850" y="908050"/>
          <p14:tracePt t="69922" x="7562850" y="844550"/>
          <p14:tracePt t="69940" x="7562850" y="762000"/>
          <p14:tracePt t="69956" x="7562850" y="742950"/>
          <p14:tracePt t="69973" x="7562850" y="704850"/>
          <p14:tracePt t="69989" x="7562850" y="685800"/>
          <p14:tracePt t="70006" x="7562850" y="666750"/>
          <p14:tracePt t="70039" x="7562850" y="647700"/>
          <p14:tracePt t="70056" x="7594600" y="628650"/>
          <p14:tracePt t="70073" x="7600950" y="622300"/>
          <p14:tracePt t="70090" x="7620000" y="603250"/>
          <p14:tracePt t="70106" x="7645400" y="584200"/>
          <p14:tracePt t="70123" x="7683500" y="577850"/>
          <p14:tracePt t="70142" x="7778750" y="558800"/>
          <p14:tracePt t="70146" x="7797800" y="558800"/>
          <p14:tracePt t="70159" x="7899400" y="558800"/>
          <p14:tracePt t="70174" x="8039100" y="558800"/>
          <p14:tracePt t="70190" x="8147050" y="558800"/>
          <p14:tracePt t="70206" x="8210550" y="558800"/>
          <p14:tracePt t="70223" x="8229600" y="558800"/>
          <p14:tracePt t="70238" x="8235950" y="558800"/>
          <p14:tracePt t="70256" x="8261350" y="571500"/>
          <p14:tracePt t="70272" x="8280400" y="584200"/>
          <p14:tracePt t="70289" x="8299450" y="641350"/>
          <p14:tracePt t="70306" x="8312150" y="698500"/>
          <p14:tracePt t="70324" x="8312150" y="781050"/>
          <p14:tracePt t="70341" x="8312150" y="844550"/>
          <p14:tracePt t="70356" x="8312150" y="914400"/>
          <p14:tracePt t="70373" x="8312150" y="971550"/>
          <p14:tracePt t="70389" x="8331200" y="1041400"/>
          <p14:tracePt t="70405" x="8331200" y="1117600"/>
          <p14:tracePt t="70422" x="8331200" y="1219200"/>
          <p14:tracePt t="70439" x="8331200" y="1295400"/>
          <p14:tracePt t="70456" x="8331200" y="1352550"/>
          <p14:tracePt t="70472" x="8331200" y="1454150"/>
          <p14:tracePt t="70490" x="8369300" y="1562100"/>
          <p14:tracePt t="70506" x="8401050" y="1644650"/>
          <p14:tracePt t="70523" x="8413750" y="1695450"/>
          <p14:tracePt t="70540" x="8458200" y="1778000"/>
          <p14:tracePt t="70556" x="8496300" y="1841500"/>
          <p14:tracePt t="70573" x="8547100" y="1924050"/>
          <p14:tracePt t="70591" x="8616950" y="1987550"/>
          <p14:tracePt t="70606" x="8667750" y="2082800"/>
          <p14:tracePt t="70622" x="8693150" y="2120900"/>
          <p14:tracePt t="70640" x="8724900" y="2159000"/>
          <p14:tracePt t="70644" x="8750300" y="2184400"/>
          <p14:tracePt t="70656" x="8769350" y="2209800"/>
          <p14:tracePt t="70674" x="8788400" y="2247900"/>
          <p14:tracePt t="70689" x="8832850" y="2305050"/>
          <p14:tracePt t="70706" x="8877300" y="2349500"/>
          <p14:tracePt t="70723" x="8909050" y="2381250"/>
          <p14:tracePt t="70740" x="8934450" y="2406650"/>
          <p14:tracePt t="70756" x="8940800" y="2444750"/>
          <p14:tracePt t="70772" x="8972550" y="2489200"/>
          <p14:tracePt t="70790" x="9023350" y="2647950"/>
          <p14:tracePt t="70806" x="9067800" y="2806700"/>
          <p14:tracePt t="70824" x="9118600" y="2965450"/>
          <p14:tracePt t="70840" x="9118600" y="3136900"/>
          <p14:tracePt t="70856" x="9118600" y="3295650"/>
          <p14:tracePt t="70872" x="9118600" y="3460750"/>
          <p14:tracePt t="70888" x="9118600" y="3619500"/>
          <p14:tracePt t="70905" x="9118600" y="3721100"/>
          <p14:tracePt t="70922" x="9118600" y="3873500"/>
          <p14:tracePt t="70939" x="9118600" y="4000500"/>
          <p14:tracePt t="70956" x="9118600" y="4152900"/>
          <p14:tracePt t="70972" x="9118600" y="4279900"/>
          <p14:tracePt t="70989" x="9118600" y="4438650"/>
          <p14:tracePt t="71005" x="9118600" y="4572000"/>
          <p14:tracePt t="71305" x="9067800" y="5880100"/>
          <p14:tracePt t="71321" x="8896350" y="5880100"/>
          <p14:tracePt t="71338" x="8743950" y="5880100"/>
          <p14:tracePt t="71356" x="8540750" y="5880100"/>
          <p14:tracePt t="71372" x="8369300" y="5899150"/>
          <p14:tracePt t="71389" x="8210550" y="5924550"/>
          <p14:tracePt t="71405" x="8039100" y="5937250"/>
          <p14:tracePt t="71422" x="7918450" y="5969000"/>
          <p14:tracePt t="71438" x="7842250" y="5969000"/>
          <p14:tracePt t="71457" x="7772400" y="5988050"/>
          <p14:tracePt t="71471" x="7740650" y="6007100"/>
          <p14:tracePt t="71489" x="7677150" y="6013450"/>
          <p14:tracePt t="71506" x="7620000" y="6032500"/>
          <p14:tracePt t="71522" x="7550150" y="6045200"/>
          <p14:tracePt t="71539" x="7467600" y="6064250"/>
          <p14:tracePt t="71555" x="7346950" y="6108700"/>
          <p14:tracePt t="71572" x="7258050" y="6108700"/>
          <p14:tracePt t="71588" x="7239000" y="6108700"/>
          <p14:tracePt t="72388" x="7226300" y="6108700"/>
          <p14:tracePt t="72399" x="7226300" y="6102350"/>
          <p14:tracePt t="72410" x="7226300" y="6083300"/>
          <p14:tracePt t="72424" x="7232650" y="6051550"/>
          <p14:tracePt t="72454" x="7239000" y="6032500"/>
          <p14:tracePt t="72489" x="7270750" y="5956300"/>
          <p14:tracePt t="72521" x="7308850" y="5842000"/>
          <p14:tracePt t="72538" x="7334250" y="5772150"/>
          <p14:tracePt t="72554" x="7359650" y="5727700"/>
          <p14:tracePt t="72571" x="7385050" y="5664200"/>
          <p14:tracePt t="72588" x="7385050" y="5613400"/>
          <p14:tracePt t="72604" x="7404100" y="5556250"/>
          <p14:tracePt t="72621" x="7416800" y="5543550"/>
          <p14:tracePt t="72639" x="7416800" y="5505450"/>
          <p14:tracePt t="72643" x="7429500" y="5499100"/>
          <p14:tracePt t="72655" x="7435850" y="5486400"/>
          <p14:tracePt t="72696" x="7435850" y="5480050"/>
          <p14:tracePt t="72706" x="7435850" y="5467350"/>
          <p14:tracePt t="72765" x="7423150" y="5461000"/>
          <p14:tracePt t="72776" x="7366000" y="5461000"/>
          <p14:tracePt t="72788" x="7270750" y="5461000"/>
          <p14:tracePt t="72804" x="7175500" y="5435600"/>
          <p14:tracePt t="72821" x="7099300" y="5429250"/>
          <p14:tracePt t="72838" x="7048500" y="5403850"/>
          <p14:tracePt t="72854" x="7042150" y="5403850"/>
          <p14:tracePt t="72870" x="7010400" y="5384800"/>
          <p14:tracePt t="72886" x="7010400" y="5378450"/>
          <p14:tracePt t="72904" x="7010400" y="5334000"/>
          <p14:tracePt t="72920" x="7010400" y="5270500"/>
          <p14:tracePt t="72936" x="7010400" y="5226050"/>
          <p14:tracePt t="72954" x="7010400" y="5187950"/>
          <p14:tracePt t="72969" x="7010400" y="5168900"/>
          <p14:tracePt t="72986" x="7010400" y="5149850"/>
          <p14:tracePt t="73003" x="7010400" y="5130800"/>
          <p14:tracePt t="73019" x="7016750" y="5124450"/>
          <p14:tracePt t="73036" x="7029450" y="5118100"/>
          <p14:tracePt t="73054" x="7092950" y="5118100"/>
          <p14:tracePt t="73070" x="7200900" y="5187950"/>
          <p14:tracePt t="73087" x="7296150" y="5314950"/>
          <p14:tracePt t="73103" x="7372350" y="5410200"/>
          <p14:tracePt t="73121" x="7404100" y="5511800"/>
          <p14:tracePt t="73137" x="7404100" y="5581650"/>
          <p14:tracePt t="73142" x="7404100" y="5588000"/>
          <p14:tracePt t="73153" x="7404100" y="5613400"/>
          <p14:tracePt t="73170" x="7404100" y="5632450"/>
          <p14:tracePt t="73186" x="7391400" y="5670550"/>
          <p14:tracePt t="73204" x="7346950" y="5689600"/>
          <p14:tracePt t="73221" x="7289800" y="5689600"/>
          <p14:tracePt t="73237" x="7245350" y="5689600"/>
          <p14:tracePt t="73253" x="7188200" y="5689600"/>
          <p14:tracePt t="73270" x="7131050" y="5689600"/>
          <p14:tracePt t="73287" x="7092950" y="5689600"/>
          <p14:tracePt t="73303" x="7054850" y="5689600"/>
          <p14:tracePt t="73320" x="7023100" y="5664200"/>
          <p14:tracePt t="73336" x="6997700" y="5632450"/>
          <p14:tracePt t="73354" x="6965950" y="5562600"/>
          <p14:tracePt t="73372" x="6940550" y="5505450"/>
          <p14:tracePt t="73387" x="6940550" y="5486400"/>
          <p14:tracePt t="73403" x="6940550" y="5448300"/>
          <p14:tracePt t="73420" x="6940550" y="5422900"/>
          <p14:tracePt t="73453" x="6940550" y="5384800"/>
          <p14:tracePt t="73486" x="6953250" y="5378450"/>
          <p14:tracePt t="73503" x="6959600" y="5365750"/>
          <p14:tracePt t="73520" x="6978650" y="5359400"/>
          <p14:tracePt t="73537" x="6997700" y="5359400"/>
          <p14:tracePt t="73586" x="7016750" y="5359400"/>
          <p14:tracePt t="73606" x="7035800" y="5359400"/>
          <p14:tracePt t="73641" x="7054850" y="5359400"/>
          <p14:tracePt t="73740" x="7067550" y="5359400"/>
          <p14:tracePt t="73753" x="7073900" y="5359400"/>
          <p14:tracePt t="73769" x="7099300" y="5378450"/>
          <p14:tracePt t="73786" x="7112000" y="5384800"/>
          <p14:tracePt t="73804" x="7112000" y="5422900"/>
          <p14:tracePt t="73820" x="7112000" y="5441950"/>
          <p14:tracePt t="73836" x="7112000" y="5486400"/>
          <p14:tracePt t="73853" x="7112000" y="5505450"/>
          <p14:tracePt t="73869" x="7112000" y="5524500"/>
          <p14:tracePt t="73886" x="7112000" y="5543550"/>
          <p14:tracePt t="73902" x="7112000" y="5581650"/>
          <p14:tracePt t="73920" x="7099300" y="5607050"/>
          <p14:tracePt t="73952" x="7073900" y="5626100"/>
          <p14:tracePt t="73969" x="7061200" y="5638800"/>
          <p14:tracePt t="73986" x="7048500" y="5645150"/>
          <p14:tracePt t="74003" x="7042150" y="5651500"/>
          <p14:tracePt t="74028" x="7023100" y="5651500"/>
          <p14:tracePt t="74039" x="7004050" y="5651500"/>
          <p14:tracePt t="74053" x="6985000" y="5651500"/>
          <p14:tracePt t="74069" x="6965950" y="5651500"/>
          <p14:tracePt t="74086" x="6946900" y="5651500"/>
          <p14:tracePt t="74104" x="6934200" y="5651500"/>
          <p14:tracePt t="74132" x="6934200" y="5645150"/>
          <p14:tracePt t="74153" x="6934200" y="5632450"/>
          <p14:tracePt t="74164" x="6934200" y="5613400"/>
          <p14:tracePt t="74176" x="6934200" y="5594350"/>
          <p14:tracePt t="74187" x="6934200" y="5575300"/>
          <p14:tracePt t="74202" x="6934200" y="5549900"/>
          <p14:tracePt t="74219" x="6940550" y="5543550"/>
          <p14:tracePt t="74236" x="6953250" y="5524500"/>
          <p14:tracePt t="74254" x="6953250" y="5505450"/>
          <p14:tracePt t="74269" x="6965950" y="5473700"/>
          <p14:tracePt t="74302" x="6972300" y="5467350"/>
          <p14:tracePt t="74319" x="6991350" y="5448300"/>
          <p14:tracePt t="74380" x="6997700" y="5441950"/>
          <p14:tracePt t="74447" x="7010400" y="5435600"/>
          <p14:tracePt t="74459" x="7029450" y="5435600"/>
          <p14:tracePt t="74470" x="7048500" y="5435600"/>
          <p14:tracePt t="74485" x="7067550" y="5435600"/>
          <p14:tracePt t="74502" x="7092950" y="5435600"/>
          <p14:tracePt t="74519" x="7099300" y="5435600"/>
          <p14:tracePt t="74536" x="7118350" y="5473700"/>
          <p14:tracePt t="74554" x="7131050" y="5480050"/>
          <p14:tracePt t="74585" x="7131050" y="5499100"/>
          <p14:tracePt t="74602" x="7131050" y="5524500"/>
          <p14:tracePt t="74619" x="7124700" y="5543550"/>
          <p14:tracePt t="74635" x="7118350" y="5556250"/>
          <p14:tracePt t="74653" x="7105650" y="5575300"/>
          <p14:tracePt t="74682" x="7099300" y="5581650"/>
          <p14:tracePt t="74694" x="7092950" y="5588000"/>
          <p14:tracePt t="74706" x="7080250" y="5607050"/>
          <p14:tracePt t="74719" x="7073900" y="5638800"/>
          <p14:tracePt t="74736" x="7054850" y="5651500"/>
          <p14:tracePt t="74769" x="7048500" y="5664200"/>
          <p14:tracePt t="74880" x="7029450" y="5664200"/>
          <p14:tracePt t="75043" x="7016750" y="5657850"/>
          <p14:tracePt t="75055" x="7016750" y="5651500"/>
          <p14:tracePt t="75096" x="7016750" y="5645150"/>
          <p14:tracePt t="75106" x="7016750" y="5632450"/>
          <p14:tracePt t="75120" x="7016750" y="5626100"/>
          <p14:tracePt t="75135" x="7016750" y="5607050"/>
          <p14:tracePt t="75152" x="7016750" y="5568950"/>
          <p14:tracePt t="75169" x="7023100" y="5543550"/>
          <p14:tracePt t="75185" x="7023100" y="5537200"/>
          <p14:tracePt t="75202" x="7023100" y="5499100"/>
          <p14:tracePt t="75219" x="7042150" y="5461000"/>
          <p14:tracePt t="75235" x="7042150" y="5441950"/>
          <p14:tracePt t="75251" x="7042150" y="5429250"/>
          <p14:tracePt t="75699" x="7042150" y="5384800"/>
          <p14:tracePt t="76985" x="7042150" y="5378450"/>
          <p14:tracePt t="76997" x="7042150" y="5372100"/>
          <p14:tracePt t="77007" x="7042150" y="5359400"/>
          <p14:tracePt t="77021" x="7042150" y="5340350"/>
          <p14:tracePt t="77033" x="7035800" y="5334000"/>
          <p14:tracePt t="77050" x="7010400" y="5314950"/>
          <p14:tracePt t="77083" x="6896100" y="5245100"/>
          <p14:tracePt t="77118" x="6769100" y="5232400"/>
          <p14:tracePt t="77134" x="6699250" y="5219700"/>
          <p14:tracePt t="77152" x="6667500" y="5213350"/>
          <p14:tracePt t="77157" x="6661150" y="5213350"/>
          <p14:tracePt t="77167" x="6616700" y="5213350"/>
          <p14:tracePt t="77183" x="6540500" y="5213350"/>
          <p14:tracePt t="77200" x="6470650" y="5213350"/>
          <p14:tracePt t="77216" x="6413500" y="5213350"/>
          <p14:tracePt t="77233" x="6350000" y="5213350"/>
          <p14:tracePt t="77250" x="6286500" y="5213350"/>
          <p14:tracePt t="77266" x="6223000" y="5213350"/>
          <p14:tracePt t="77283" x="6165850" y="5213350"/>
          <p14:tracePt t="77300" x="6127750" y="5213350"/>
          <p14:tracePt t="77316" x="6083300" y="5213350"/>
          <p14:tracePt t="77333" x="6051550" y="5213350"/>
          <p14:tracePt t="77350" x="5988050" y="5213350"/>
          <p14:tracePt t="77366" x="5943600" y="5213350"/>
          <p14:tracePt t="77383" x="5886450" y="5213350"/>
          <p14:tracePt t="77399" x="5848350" y="5213350"/>
          <p14:tracePt t="77416" x="5803900" y="5213350"/>
          <p14:tracePt t="77434" x="5746750" y="5213350"/>
          <p14:tracePt t="77450" x="5702300" y="5213350"/>
          <p14:tracePt t="77467" x="5645150" y="5213350"/>
          <p14:tracePt t="77484" x="5581650" y="5238750"/>
          <p14:tracePt t="77500" x="5537200" y="5245100"/>
          <p14:tracePt t="77517" x="5499100" y="5264150"/>
          <p14:tracePt t="77533" x="5454650" y="5289550"/>
          <p14:tracePt t="77551" x="5391150" y="5308600"/>
          <p14:tracePt t="77567" x="5353050" y="5327650"/>
          <p14:tracePt t="77583" x="5321300" y="5346700"/>
          <p14:tracePt t="77600" x="5276850" y="5353050"/>
          <p14:tracePt t="77617" x="5245100" y="5372100"/>
          <p14:tracePt t="77633" x="5213350" y="5391150"/>
          <p14:tracePt t="77650" x="5187950" y="5410200"/>
          <p14:tracePt t="77653" x="5168900" y="5422900"/>
          <p14:tracePt t="77667" x="5130800" y="5435600"/>
          <p14:tracePt t="77685" x="5105400" y="5448300"/>
          <p14:tracePt t="77716" x="5099050" y="5454650"/>
          <p14:tracePt t="77735" x="5086350" y="5461000"/>
          <p14:tracePt t="77751" x="5080000" y="5473700"/>
          <p14:tracePt t="77766" x="5067300" y="5480050"/>
          <p14:tracePt t="77788" x="5060950" y="5492750"/>
          <p14:tracePt t="77958" x="5060950" y="5486400"/>
          <p14:tracePt t="77970" x="5060950" y="5454650"/>
          <p14:tracePt t="77982" x="5073650" y="5391150"/>
          <p14:tracePt t="78000" x="5099050" y="5321300"/>
          <p14:tracePt t="78018" x="5111750" y="5289550"/>
          <p14:tracePt t="78033" x="5111750" y="5270500"/>
          <p14:tracePt t="78066" x="5130800" y="5251450"/>
          <p14:tracePt t="78083" x="5137150" y="5226050"/>
          <p14:tracePt t="78148" x="5149850" y="5213350"/>
          <p14:tracePt t="78282" x="5149850" y="5219700"/>
          <p14:tracePt t="78294" x="5149850" y="5245100"/>
          <p14:tracePt t="78305" x="5137150" y="5283200"/>
          <p14:tracePt t="78317" x="5111750" y="5346700"/>
          <p14:tracePt t="78333" x="5092700" y="5384800"/>
          <p14:tracePt t="78350" x="5080000" y="5410200"/>
          <p14:tracePt t="78366" x="5060950" y="5448300"/>
          <p14:tracePt t="78383" x="5048250" y="5473700"/>
          <p14:tracePt t="78400" x="5048250" y="5486400"/>
          <p14:tracePt t="78520" x="5048250" y="5505450"/>
          <p14:tracePt t="78540" x="5048250" y="5518150"/>
          <p14:tracePt t="78551" x="5060950" y="5543550"/>
          <p14:tracePt t="78566" x="5168900" y="5543550"/>
          <p14:tracePt t="78583" x="5283200" y="5556250"/>
          <p14:tracePt t="78599" x="5403850" y="5600700"/>
          <p14:tracePt t="78616" x="5486400" y="5619750"/>
          <p14:tracePt t="78633" x="5505450" y="5632450"/>
          <p14:tracePt t="78649" x="5537200" y="5638800"/>
          <p14:tracePt t="78888" x="5537200" y="5645150"/>
          <p14:tracePt t="78900" x="5530850" y="5645150"/>
          <p14:tracePt t="78915" x="5499100" y="5607050"/>
          <p14:tracePt t="78932" x="5441950" y="5556250"/>
          <p14:tracePt t="78951" x="5327650" y="5461000"/>
          <p14:tracePt t="78966" x="5226050" y="5372100"/>
          <p14:tracePt t="78984" x="5130800" y="5295900"/>
          <p14:tracePt t="78999" x="5060950" y="5226050"/>
          <p14:tracePt t="79016" x="4965700" y="5092700"/>
          <p14:tracePt t="79033" x="4883150" y="5003800"/>
          <p14:tracePt t="79049" x="4781550" y="4902200"/>
          <p14:tracePt t="79066" x="4711700" y="4832350"/>
          <p14:tracePt t="79082" x="4673600" y="4787900"/>
          <p14:tracePt t="79100" x="4648200" y="4749800"/>
          <p14:tracePt t="79116" x="4629150" y="4724400"/>
          <p14:tracePt t="79132" x="4610100" y="4692650"/>
          <p14:tracePt t="79233" x="4603750" y="4686300"/>
          <p14:tracePt t="79268" x="4591050" y="4679950"/>
          <p14:tracePt t="79282" x="4572000" y="4679950"/>
          <p14:tracePt t="79299" x="4540250" y="4660900"/>
          <p14:tracePt t="79315" x="4508500" y="4641850"/>
          <p14:tracePt t="79332" x="4502150" y="4641850"/>
          <p14:tracePt t="79349" x="4470400" y="4616450"/>
          <p14:tracePt t="79365" x="4464050" y="4616450"/>
          <p14:tracePt t="79382" x="4445000" y="4591050"/>
          <p14:tracePt t="79399" x="4406900" y="4559300"/>
          <p14:tracePt t="79416" x="4375150" y="4527550"/>
          <p14:tracePt t="79433" x="4356100" y="4521200"/>
          <p14:tracePt t="79502" x="4349750" y="4514850"/>
          <p14:tracePt t="79744" x="4349750" y="4502150"/>
          <p14:tracePt t="80792" x="4368800" y="4502150"/>
          <p14:tracePt t="80802" x="4419600" y="4502150"/>
          <p14:tracePt t="80814" x="4514850" y="4502150"/>
          <p14:tracePt t="80830" x="4641850" y="4502150"/>
          <p14:tracePt t="80849" x="4857750" y="4502150"/>
          <p14:tracePt t="80864" x="5016500" y="4502150"/>
          <p14:tracePt t="80897" x="5226050" y="4502150"/>
          <p14:tracePt t="80930" x="5276850" y="4502150"/>
          <p14:tracePt t="80947" x="5295900" y="4502150"/>
          <p14:tracePt t="80964" x="5334000" y="4502150"/>
          <p14:tracePt t="80981" x="5353050" y="4502150"/>
          <p14:tracePt t="81014" x="5372100" y="4502150"/>
          <p14:tracePt t="81039" x="5391150" y="4502150"/>
          <p14:tracePt t="81069" x="5410200" y="4502150"/>
          <p14:tracePt t="81294" x="5416550" y="4502150"/>
          <p14:tracePt t="81305" x="5441950" y="4502150"/>
          <p14:tracePt t="81330" x="5486400" y="4502150"/>
          <p14:tracePt t="81346" x="5530850" y="4502150"/>
          <p14:tracePt t="81363" x="5575300" y="4502150"/>
          <p14:tracePt t="81380" x="5626100" y="4502150"/>
          <p14:tracePt t="81397" x="5670550" y="4502150"/>
          <p14:tracePt t="81547" x="5689600" y="4502150"/>
          <p14:tracePt t="81694" x="5708650" y="4502150"/>
          <p14:tracePt t="81704" x="5727700" y="4502150"/>
          <p14:tracePt t="81715" x="5746750" y="4502150"/>
          <p14:tracePt t="81730" x="5797550" y="4502150"/>
          <p14:tracePt t="81747" x="5835650" y="4502150"/>
          <p14:tracePt t="81763" x="5848350" y="4502150"/>
          <p14:tracePt t="81779" x="5854700" y="4502150"/>
          <p14:tracePt t="81812" x="5873750" y="4502150"/>
          <p14:tracePt t="82224" x="5861050" y="4502150"/>
          <p14:tracePt t="82235" x="5791200" y="4521200"/>
          <p14:tracePt t="82248" x="5645150" y="4540250"/>
          <p14:tracePt t="82263" x="5518150" y="4540250"/>
          <p14:tracePt t="82280" x="5321300" y="4540250"/>
          <p14:tracePt t="82296" x="4597400" y="4540250"/>
          <p14:tracePt t="82313" x="4267200" y="4540250"/>
          <p14:tracePt t="82329" x="3975100" y="4540250"/>
          <p14:tracePt t="82345" x="3714750" y="4597400"/>
          <p14:tracePt t="82365" x="3429000" y="4635500"/>
          <p14:tracePt t="82380" x="3257550" y="4667250"/>
          <p14:tracePt t="82397" x="3136900" y="4679950"/>
          <p14:tracePt t="82413" x="3003550" y="4692650"/>
          <p14:tracePt t="82430" x="2863850" y="4743450"/>
          <p14:tracePt t="82447" x="2705100" y="4794250"/>
          <p14:tracePt t="82463" x="2559050" y="4826000"/>
          <p14:tracePt t="82480" x="2406650" y="4870450"/>
          <p14:tracePt t="82496" x="2292350" y="4902200"/>
          <p14:tracePt t="82514" x="2146300" y="4946650"/>
          <p14:tracePt t="82530" x="2012950" y="4984750"/>
          <p14:tracePt t="82547" x="1905000" y="5016500"/>
          <p14:tracePt t="82563" x="1860550" y="5022850"/>
          <p14:tracePt t="82581" x="1822450" y="5022850"/>
          <p14:tracePt t="82832" x="1809750" y="5035550"/>
          <p14:tracePt t="82843" x="1803400" y="5041900"/>
          <p14:tracePt t="82863" x="1797050" y="5048250"/>
          <p14:tracePt t="83812" x="1797050" y="5060950"/>
          <p14:tracePt t="83822" x="1797050" y="5067300"/>
          <p14:tracePt t="83854" x="1797050" y="5073650"/>
          <p14:tracePt t="84462" x="1816100" y="5073650"/>
          <p14:tracePt t="84472" x="1854200" y="5073650"/>
          <p14:tracePt t="84494" x="1873250" y="50736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PC\Pictures\calculato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76672"/>
            <a:ext cx="2286000" cy="1524000"/>
          </a:xfrm>
          <a:prstGeom prst="rect">
            <a:avLst/>
          </a:prstGeom>
          <a:noFill/>
          <a:ln>
            <a:solidFill>
              <a:srgbClr val="8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8728" y="332656"/>
            <a:ext cx="59046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1- Calculation  of  the  Normality of</a:t>
            </a:r>
          </a:p>
          <a:p>
            <a:pPr algn="l"/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the concentrated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HCl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476672" y="3435421"/>
            <a:ext cx="8415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2- Calculation of the volume of  11.961N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HCl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that</a:t>
            </a:r>
          </a:p>
          <a:p>
            <a:pPr algn="l"/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should be taken to prepare 1L of  0.1N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HCl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soln.</a:t>
            </a:r>
            <a:endParaRPr lang="ar-IQ" sz="32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53136"/>
            <a:ext cx="6316307" cy="1735082"/>
          </a:xfrm>
          <a:prstGeom prst="rect">
            <a:avLst/>
          </a:prstGeom>
          <a:noFill/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509120"/>
            <a:ext cx="1728192" cy="21232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1560" y="1556792"/>
            <a:ext cx="5895975" cy="1533525"/>
          </a:xfrm>
          <a:prstGeom prst="rect">
            <a:avLst/>
          </a:prstGeom>
          <a:noFill/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B735069-CF14-45C6-96BE-9FE68FFFB6E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5360" y="1206360"/>
              <a:ext cx="8737920" cy="5271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B735069-CF14-45C6-96BE-9FE68FFFB6E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6000" y="1197000"/>
                <a:ext cx="8756640" cy="528984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4840618F-B5B6-4D4D-BFED-02AE082F19E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2095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8275"/>
    </mc:Choice>
    <mc:Fallback>
      <p:transition spd="slow" advTm="198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878" x="1898650" y="5073650"/>
          <p14:tracePt t="886" x="1962150" y="5003800"/>
          <p14:tracePt t="896" x="2038350" y="4914900"/>
          <p14:tracePt t="910" x="2120900" y="4806950"/>
          <p14:tracePt t="928" x="2266950" y="4591050"/>
          <p14:tracePt t="945" x="2336800" y="4425950"/>
          <p14:tracePt t="961" x="2393950" y="4292600"/>
          <p14:tracePt t="993" x="2393950" y="4273550"/>
          <p14:tracePt t="1354" x="2374900" y="4254500"/>
          <p14:tracePt t="1362" x="2349500" y="4254500"/>
          <p14:tracePt t="1377" x="2311400" y="4254500"/>
          <p14:tracePt t="1394" x="2254250" y="4254500"/>
          <p14:tracePt t="1410" x="2203450" y="4203700"/>
          <p14:tracePt t="1427" x="2133600" y="4159250"/>
          <p14:tracePt t="1444" x="2063750" y="4108450"/>
          <p14:tracePt t="1476" x="1873250" y="3924300"/>
          <p14:tracePt t="1510" x="1739900" y="3816350"/>
          <p14:tracePt t="1528" x="1714500" y="3784600"/>
          <p14:tracePt t="1543" x="1670050" y="3695700"/>
          <p14:tracePt t="1560" x="1631950" y="3613150"/>
          <p14:tracePt t="1577" x="1587500" y="3517900"/>
          <p14:tracePt t="1594" x="1511300" y="3397250"/>
          <p14:tracePt t="1609" x="1466850" y="3321050"/>
          <p14:tracePt t="1628" x="1428750" y="3244850"/>
          <p14:tracePt t="1644" x="1397000" y="3194050"/>
          <p14:tracePt t="1660" x="1377950" y="3143250"/>
          <p14:tracePt t="1677" x="1358900" y="3105150"/>
          <p14:tracePt t="1693" x="1346200" y="3079750"/>
          <p14:tracePt t="1710" x="1339850" y="3067050"/>
          <p14:tracePt t="1726" x="1333500" y="3060700"/>
          <p14:tracePt t="1744" x="1314450" y="3041650"/>
          <p14:tracePt t="1784" x="1301750" y="3028950"/>
          <p14:tracePt t="1807" x="1295400" y="3022600"/>
          <p14:tracePt t="2070" x="1282700" y="3022600"/>
          <p14:tracePt t="2079" x="1276350" y="3022600"/>
          <p14:tracePt t="2093" x="1257300" y="3003550"/>
          <p14:tracePt t="2109" x="1244600" y="3003550"/>
          <p14:tracePt t="2127" x="1231900" y="3003550"/>
          <p14:tracePt t="2143" x="1206500" y="3003550"/>
          <p14:tracePt t="2159" x="1187450" y="3003550"/>
          <p14:tracePt t="2192" x="1168400" y="3003550"/>
          <p14:tracePt t="2210" x="1111250" y="3003550"/>
          <p14:tracePt t="2226" x="1092200" y="3003550"/>
          <p14:tracePt t="2243" x="1054100" y="3003550"/>
          <p14:tracePt t="2259" x="1003300" y="3003550"/>
          <p14:tracePt t="2276" x="958850" y="3003550"/>
          <p14:tracePt t="2292" x="939800" y="3003550"/>
          <p14:tracePt t="2309" x="920750" y="3003550"/>
          <p14:tracePt t="2325" x="914400" y="2997200"/>
          <p14:tracePt t="2343" x="914400" y="2990850"/>
          <p14:tracePt t="2361" x="914400" y="2971800"/>
          <p14:tracePt t="2696" x="863600" y="2952750"/>
          <p14:tracePt t="2707" x="812800" y="2940050"/>
          <p14:tracePt t="2726" x="749300" y="2895600"/>
          <p14:tracePt t="2743" x="723900" y="2876550"/>
          <p14:tracePt t="2760" x="711200" y="2870200"/>
          <p14:tracePt t="2776" x="711200" y="2838450"/>
          <p14:tracePt t="2792" x="711200" y="2781300"/>
          <p14:tracePt t="2808" x="704850" y="2673350"/>
          <p14:tracePt t="2826" x="660400" y="2559050"/>
          <p14:tracePt t="2844" x="628650" y="2444750"/>
          <p14:tracePt t="2860" x="584200" y="2336800"/>
          <p14:tracePt t="2876" x="552450" y="2203450"/>
          <p14:tracePt t="2893" x="514350" y="2095500"/>
          <p14:tracePt t="2910" x="508000" y="1955800"/>
          <p14:tracePt t="2926" x="482600" y="1784350"/>
          <p14:tracePt t="2943" x="457200" y="1638300"/>
          <p14:tracePt t="2961" x="457200" y="1517650"/>
          <p14:tracePt t="2976" x="457200" y="1422400"/>
          <p14:tracePt t="2992" x="457200" y="1358900"/>
          <p14:tracePt t="3009" x="457200" y="1301750"/>
          <p14:tracePt t="3025" x="457200" y="1270000"/>
          <p14:tracePt t="3031" x="457200" y="1263650"/>
          <p14:tracePt t="3051" x="450850" y="1257300"/>
          <p14:tracePt t="3061" x="444500" y="1244600"/>
          <p14:tracePt t="3093" x="444500" y="1238250"/>
          <p14:tracePt t="3171" x="444500" y="1231900"/>
          <p14:tracePt t="3284" x="444500" y="1219200"/>
          <p14:tracePt t="3684" x="444500" y="1225550"/>
          <p14:tracePt t="3694" x="444500" y="1263650"/>
          <p14:tracePt t="3708" x="444500" y="1289050"/>
          <p14:tracePt t="3727" x="444500" y="1333500"/>
          <p14:tracePt t="3741" x="457200" y="1390650"/>
          <p14:tracePt t="3760" x="463550" y="1460500"/>
          <p14:tracePt t="3776" x="463550" y="1504950"/>
          <p14:tracePt t="3808" x="482600" y="1581150"/>
          <p14:tracePt t="3841" x="501650" y="1701800"/>
          <p14:tracePt t="3861" x="501650" y="1797050"/>
          <p14:tracePt t="3876" x="501650" y="1879600"/>
          <p14:tracePt t="3892" x="501650" y="1936750"/>
          <p14:tracePt t="3907" x="501650" y="2006600"/>
          <p14:tracePt t="3925" x="501650" y="2044700"/>
          <p14:tracePt t="3941" x="501650" y="2082800"/>
          <p14:tracePt t="3958" x="501650" y="2114550"/>
          <p14:tracePt t="3974" x="501650" y="2133600"/>
          <p14:tracePt t="3991" x="501650" y="2152650"/>
          <p14:tracePt t="4008" x="501650" y="2171700"/>
          <p14:tracePt t="4025" x="501650" y="2197100"/>
          <p14:tracePt t="4041" x="501650" y="2216150"/>
          <p14:tracePt t="4059" x="501650" y="2254250"/>
          <p14:tracePt t="4230" x="508000" y="2260600"/>
          <p14:tracePt t="4295" x="520700" y="2266950"/>
          <p14:tracePt t="4306" x="527050" y="2279650"/>
          <p14:tracePt t="5088" x="533400" y="2286000"/>
          <p14:tracePt t="5099" x="565150" y="2286000"/>
          <p14:tracePt t="5111" x="609600" y="2305050"/>
          <p14:tracePt t="5124" x="628650" y="2305050"/>
          <p14:tracePt t="5142" x="647700" y="2305050"/>
          <p14:tracePt t="5157" x="673100" y="2305050"/>
          <p14:tracePt t="5174" x="692150" y="2317750"/>
          <p14:tracePt t="5207" x="730250" y="2343150"/>
          <p14:tracePt t="5241" x="768350" y="2362200"/>
          <p14:tracePt t="5259" x="825500" y="2393950"/>
          <p14:tracePt t="5274" x="869950" y="2413000"/>
          <p14:tracePt t="5291" x="895350" y="2432050"/>
          <p14:tracePt t="5307" x="920750" y="2438400"/>
          <p14:tracePt t="5324" x="965200" y="2451100"/>
          <p14:tracePt t="5340" x="984250" y="2463800"/>
          <p14:tracePt t="5358" x="1028700" y="2482850"/>
          <p14:tracePt t="5374" x="1066800" y="2482850"/>
          <p14:tracePt t="5390" x="1123950" y="2495550"/>
          <p14:tracePt t="5408" x="1162050" y="2501900"/>
          <p14:tracePt t="5426" x="1181100" y="2501900"/>
          <p14:tracePt t="5486" x="1200150" y="2501900"/>
          <p14:tracePt t="5496" x="1225550" y="2501900"/>
          <p14:tracePt t="5506" x="1257300" y="2501900"/>
          <p14:tracePt t="5524" x="1308100" y="2501900"/>
          <p14:tracePt t="5540" x="1346200" y="2501900"/>
          <p14:tracePt t="5546" x="1358900" y="2501900"/>
          <p14:tracePt t="5556" x="1365250" y="2501900"/>
          <p14:tracePt t="5574" x="1397000" y="2501900"/>
          <p14:tracePt t="5590" x="1422400" y="2470150"/>
          <p14:tracePt t="5607" x="1441450" y="2425700"/>
          <p14:tracePt t="5624" x="1473200" y="2368550"/>
          <p14:tracePt t="5641" x="1504950" y="2330450"/>
          <p14:tracePt t="5658" x="1504950" y="2254250"/>
          <p14:tracePt t="5674" x="1504950" y="2197100"/>
          <p14:tracePt t="5689" x="1504950" y="2139950"/>
          <p14:tracePt t="5706" x="1504950" y="2070100"/>
          <p14:tracePt t="5725" x="1492250" y="2006600"/>
          <p14:tracePt t="5740" x="1479550" y="2000250"/>
          <p14:tracePt t="5757" x="1466850" y="1981200"/>
          <p14:tracePt t="5774" x="1454150" y="1962150"/>
          <p14:tracePt t="5790" x="1435100" y="1949450"/>
          <p14:tracePt t="5807" x="1409700" y="1924050"/>
          <p14:tracePt t="5824" x="1365250" y="1892300"/>
          <p14:tracePt t="5841" x="1308100" y="1879600"/>
          <p14:tracePt t="5856" x="1295400" y="1873250"/>
          <p14:tracePt t="5873" x="1282700" y="1873250"/>
          <p14:tracePt t="5890" x="1244600" y="1854200"/>
          <p14:tracePt t="5906" x="1225550" y="1854200"/>
          <p14:tracePt t="5924" x="1193800" y="1854200"/>
          <p14:tracePt t="5940" x="1155700" y="1847850"/>
          <p14:tracePt t="5956" x="1123950" y="1847850"/>
          <p14:tracePt t="5973" x="1079500" y="1847850"/>
          <p14:tracePt t="5990" x="1047750" y="1847850"/>
          <p14:tracePt t="6006" x="1028700" y="1847850"/>
          <p14:tracePt t="6023" x="990600" y="1847850"/>
          <p14:tracePt t="6039" x="958850" y="1847850"/>
          <p14:tracePt t="6056" x="920750" y="1847850"/>
          <p14:tracePt t="6073" x="882650" y="1847850"/>
          <p14:tracePt t="6089" x="863600" y="1847850"/>
          <p14:tracePt t="6106" x="844550" y="1847850"/>
          <p14:tracePt t="6122" x="819150" y="1847850"/>
          <p14:tracePt t="6139" x="793750" y="1847850"/>
          <p14:tracePt t="6156" x="755650" y="1847850"/>
          <p14:tracePt t="6172" x="736600" y="1847850"/>
          <p14:tracePt t="6189" x="717550" y="1847850"/>
          <p14:tracePt t="6227" x="711200" y="1847850"/>
          <p14:tracePt t="6239" x="704850" y="1847850"/>
          <p14:tracePt t="6256" x="673100" y="1847850"/>
          <p14:tracePt t="6289" x="641350" y="1879600"/>
          <p14:tracePt t="6306" x="641350" y="1898650"/>
          <p14:tracePt t="6323" x="641350" y="1917700"/>
          <p14:tracePt t="6339" x="622300" y="1962150"/>
          <p14:tracePt t="6356" x="622300" y="1974850"/>
          <p14:tracePt t="6373" x="622300" y="1993900"/>
          <p14:tracePt t="6389" x="622300" y="2032000"/>
          <p14:tracePt t="6406" x="622300" y="2063750"/>
          <p14:tracePt t="6423" x="622300" y="2082800"/>
          <p14:tracePt t="6439" x="622300" y="2120900"/>
          <p14:tracePt t="6456" x="647700" y="2139950"/>
          <p14:tracePt t="6473" x="660400" y="2159000"/>
          <p14:tracePt t="6506" x="679450" y="2178050"/>
          <p14:tracePt t="6540" x="717550" y="2228850"/>
          <p14:tracePt t="6558" x="723900" y="2235200"/>
          <p14:tracePt t="6574" x="736600" y="2241550"/>
          <p14:tracePt t="6589" x="755650" y="2260600"/>
          <p14:tracePt t="6649" x="774700" y="2279650"/>
          <p14:tracePt t="6662" x="781050" y="2286000"/>
          <p14:tracePt t="6673" x="800100" y="2305050"/>
          <p14:tracePt t="6690" x="806450" y="2305050"/>
          <p14:tracePt t="6706" x="825500" y="2317750"/>
          <p14:tracePt t="6723" x="850900" y="2324100"/>
          <p14:tracePt t="6739" x="895350" y="2349500"/>
          <p14:tracePt t="6756" x="920750" y="2355850"/>
          <p14:tracePt t="6773" x="958850" y="2355850"/>
          <p14:tracePt t="6789" x="977900" y="2355850"/>
          <p14:tracePt t="6822" x="996950" y="2355850"/>
          <p14:tracePt t="6930" x="1016000" y="2355850"/>
          <p14:tracePt t="7541" x="1162050" y="2400300"/>
          <p14:tracePt t="7552" x="2228850" y="2844800"/>
          <p14:tracePt t="7572" x="3676650" y="3441700"/>
          <p14:tracePt t="7590" x="4762500" y="3943350"/>
          <p14:tracePt t="7605" x="5530850" y="4387850"/>
          <p14:tracePt t="7622" x="6045200" y="4851400"/>
          <p14:tracePt t="7655" x="6642100" y="5740400"/>
          <p14:tracePt t="7688" x="7067550" y="6356350"/>
          <p14:tracePt t="7707" x="7404100" y="6800850"/>
          <p14:tracePt t="9309" x="7988300" y="6178550"/>
          <p14:tracePt t="9324" x="7937500" y="6083300"/>
          <p14:tracePt t="9340" x="7886700" y="6000750"/>
          <p14:tracePt t="9356" x="7848600" y="5937250"/>
          <p14:tracePt t="9372" x="7829550" y="5899150"/>
          <p14:tracePt t="9389" x="7804150" y="5867400"/>
          <p14:tracePt t="9405" x="7772400" y="5810250"/>
          <p14:tracePt t="9423" x="7740650" y="5740400"/>
          <p14:tracePt t="9439" x="7734300" y="5715000"/>
          <p14:tracePt t="9457" x="7702550" y="5676900"/>
          <p14:tracePt t="10161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8FD43-CA46-4B22-A4C7-5A42DCA84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614556"/>
            <a:ext cx="8229600" cy="685801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ln w="11430"/>
                <a:solidFill>
                  <a:srgbClr val="8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  <a:t>3. Standardization of the prepared</a:t>
            </a:r>
            <a:br>
              <a:rPr lang="en-US" sz="4400" b="1" dirty="0">
                <a:ln w="11430"/>
                <a:solidFill>
                  <a:srgbClr val="8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</a:br>
            <a:r>
              <a:rPr lang="en-US" sz="4400" b="1" dirty="0">
                <a:ln w="11430"/>
                <a:solidFill>
                  <a:srgbClr val="8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  <a:t> HCl solution HOW???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2D25BC1-BFF8-4CBA-9C24-60A0FA39AA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/>
          <a:srcRect l="-2153" r="-798" b="51456"/>
          <a:stretch/>
        </p:blipFill>
        <p:spPr>
          <a:xfrm>
            <a:off x="314048" y="3302653"/>
            <a:ext cx="8610128" cy="6858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188768-2F1E-4D1C-96FB-8C7B69612586}"/>
              </a:ext>
            </a:extLst>
          </p:cNvPr>
          <p:cNvSpPr txBox="1"/>
          <p:nvPr/>
        </p:nvSpPr>
        <p:spPr>
          <a:xfrm>
            <a:off x="503548" y="1728568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ln w="11430"/>
                <a:solidFill>
                  <a:srgbClr val="8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  <a:t>Principle  :</a:t>
            </a:r>
          </a:p>
          <a:p>
            <a:pPr algn="l"/>
            <a:r>
              <a:rPr lang="en-US" sz="3200" b="1" dirty="0"/>
              <a:t>HCL is standardized against primary standard 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3200" b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447F92-B7CB-4D37-B1F3-87635FC98F34}"/>
              </a:ext>
            </a:extLst>
          </p:cNvPr>
          <p:cNvSpPr txBox="1"/>
          <p:nvPr/>
        </p:nvSpPr>
        <p:spPr>
          <a:xfrm>
            <a:off x="507388" y="4101747"/>
            <a:ext cx="8241076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1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2400" b="1" dirty="0"/>
              <a:t>If  the  chemical  is  available in a pure state, e.g. anhydrous  Na2CO3 ,  weigh  out  an  exact  quantity, dissolve it in water up to volume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E7A39B-44A7-4E49-8C8A-E96BFEBC01BE}"/>
              </a:ext>
            </a:extLst>
          </p:cNvPr>
          <p:cNvSpPr txBox="1"/>
          <p:nvPr/>
        </p:nvSpPr>
        <p:spPr>
          <a:xfrm>
            <a:off x="2286000" y="5664499"/>
            <a:ext cx="4572000" cy="830997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/>
              <a:t>We need to know how to prepare solution o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/>
              <a:t> …….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2FDEFA16-0965-43A9-B1EF-9D7369EE053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7221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634"/>
    </mc:Choice>
    <mc:Fallback>
      <p:transition spd="slow" advTm="836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9" grpId="0" animBg="1"/>
      <p:bldP spid="11" grpId="0" animBg="1"/>
    </p:bldLst>
  </p:timing>
  <p:extLst>
    <p:ext uri="{3A86A75C-4F4B-4683-9AE1-C65F6400EC91}">
      <p14:laserTraceLst xmlns:p14="http://schemas.microsoft.com/office/powerpoint/2010/main">
        <p14:tracePtLst>
          <p14:tracePt t="5431" x="7664450" y="4730750"/>
          <p14:tracePt t="5689" x="7664450" y="4743450"/>
          <p14:tracePt t="5698" x="7664450" y="4756150"/>
          <p14:tracePt t="5717" x="7664450" y="4781550"/>
          <p14:tracePt t="5733" x="7664450" y="4787900"/>
          <p14:tracePt t="5950" x="7639050" y="4781550"/>
          <p14:tracePt t="5960" x="7613650" y="4762500"/>
          <p14:tracePt t="5974" x="7537450" y="4730750"/>
          <p14:tracePt t="5987" x="7473950" y="4686300"/>
          <p14:tracePt t="6001" x="7391400" y="4622800"/>
          <p14:tracePt t="6017" x="7302500" y="4572000"/>
          <p14:tracePt t="6033" x="7226300" y="4521200"/>
          <p14:tracePt t="6050" x="7124700" y="4470400"/>
          <p14:tracePt t="6068" x="6997700" y="4400550"/>
          <p14:tracePt t="6085" x="6870700" y="4305300"/>
          <p14:tracePt t="6101" x="6648450" y="4222750"/>
          <p14:tracePt t="6117" x="6565900" y="4159250"/>
          <p14:tracePt t="6133" x="6464300" y="4108450"/>
          <p14:tracePt t="6153" x="6318250" y="4044950"/>
          <p14:tracePt t="6168" x="6083300" y="3956050"/>
          <p14:tracePt t="6184" x="5670550" y="3771900"/>
          <p14:tracePt t="6201" x="5289550" y="3606800"/>
          <p14:tracePt t="6216" x="4933950" y="3460750"/>
          <p14:tracePt t="6234" x="4660900" y="3302000"/>
          <p14:tracePt t="6251" x="4394200" y="3149600"/>
          <p14:tracePt t="6267" x="4127500" y="2952750"/>
          <p14:tracePt t="6284" x="3943350" y="2794000"/>
          <p14:tracePt t="6301" x="3759200" y="2628900"/>
          <p14:tracePt t="6318" x="3651250" y="2540000"/>
          <p14:tracePt t="6333" x="3625850" y="2514600"/>
          <p14:tracePt t="6351" x="3600450" y="2489200"/>
          <p14:tracePt t="6357" x="3581400" y="2470150"/>
          <p14:tracePt t="6370" x="3536950" y="2438400"/>
          <p14:tracePt t="6385" x="3473450" y="2381250"/>
          <p14:tracePt t="6402" x="3390900" y="2324100"/>
          <p14:tracePt t="6417" x="3340100" y="2279650"/>
          <p14:tracePt t="6434" x="3276600" y="2235200"/>
          <p14:tracePt t="6453" x="3181350" y="2165350"/>
          <p14:tracePt t="6467" x="3092450" y="2120900"/>
          <p14:tracePt t="6484" x="2984500" y="2076450"/>
          <p14:tracePt t="6501" x="2914650" y="2038350"/>
          <p14:tracePt t="6517" x="2889250" y="2019300"/>
          <p14:tracePt t="6533" x="2863850" y="1993900"/>
          <p14:tracePt t="6550" x="2825750" y="1974850"/>
          <p14:tracePt t="6567" x="2762250" y="1955800"/>
          <p14:tracePt t="6584" x="2692400" y="1930400"/>
          <p14:tracePt t="6603" x="2590800" y="1930400"/>
          <p14:tracePt t="6618" x="2533650" y="1930400"/>
          <p14:tracePt t="6633" x="2514600" y="1930400"/>
          <p14:tracePt t="6650" x="2495550" y="1930400"/>
          <p14:tracePt t="6666" x="2476500" y="1930400"/>
          <p14:tracePt t="6684" x="2457450" y="1930400"/>
          <p14:tracePt t="6748" x="2470150" y="1924050"/>
          <p14:tracePt t="6759" x="2540000" y="1898650"/>
          <p14:tracePt t="6770" x="2603500" y="1892300"/>
          <p14:tracePt t="6783" x="2755900" y="1841500"/>
          <p14:tracePt t="6801" x="2914650" y="1809750"/>
          <p14:tracePt t="6817" x="3048000" y="1765300"/>
          <p14:tracePt t="6833" x="3219450" y="1727200"/>
          <p14:tracePt t="6838" x="3251200" y="1720850"/>
          <p14:tracePt t="6851" x="3619500" y="1720850"/>
          <p14:tracePt t="6868" x="4133850" y="1689100"/>
          <p14:tracePt t="6884" x="4457700" y="1631950"/>
          <p14:tracePt t="6901" x="4641850" y="1593850"/>
          <p14:tracePt t="6917" x="4806950" y="1581150"/>
          <p14:tracePt t="6934" x="4940300" y="1562100"/>
          <p14:tracePt t="6951" x="5016500" y="1543050"/>
          <p14:tracePt t="6967" x="5048250" y="1543050"/>
          <p14:tracePt t="7011" x="5054600" y="1530350"/>
          <p14:tracePt t="7045" x="5054600" y="1524000"/>
          <p14:tracePt t="7055" x="5035550" y="1524000"/>
          <p14:tracePt t="7066" x="4991100" y="1524000"/>
          <p14:tracePt t="7083" x="4883150" y="1524000"/>
          <p14:tracePt t="7100" x="4711700" y="1524000"/>
          <p14:tracePt t="7116" x="4540250" y="1524000"/>
          <p14:tracePt t="7132" x="4381500" y="1524000"/>
          <p14:tracePt t="7150" x="4216400" y="1524000"/>
          <p14:tracePt t="7166" x="4057650" y="1530350"/>
          <p14:tracePt t="7184" x="3841750" y="1530350"/>
          <p14:tracePt t="7199" x="3771900" y="1536700"/>
          <p14:tracePt t="7217" x="3708400" y="1549400"/>
          <p14:tracePt t="7233" x="3663950" y="1568450"/>
          <p14:tracePt t="7250" x="3581400" y="1600200"/>
          <p14:tracePt t="7267" x="3479800" y="1631950"/>
          <p14:tracePt t="7283" x="3441700" y="1638300"/>
          <p14:tracePt t="7300" x="3390900" y="1657350"/>
          <p14:tracePt t="7316" x="3384550" y="1670050"/>
          <p14:tracePt t="7333" x="3371850" y="1676400"/>
          <p14:tracePt t="7350" x="3365500" y="1682750"/>
          <p14:tracePt t="7355" x="3359150" y="1695450"/>
          <p14:tracePt t="7395" x="3346450" y="1701800"/>
          <p14:tracePt t="7407" x="3340100" y="1714500"/>
          <p14:tracePt t="7457" x="3333750" y="1720850"/>
          <p14:tracePt t="7574" x="3333750" y="1739900"/>
          <p14:tracePt t="7585" x="3333750" y="1758950"/>
          <p14:tracePt t="7600" x="3333750" y="1784350"/>
          <p14:tracePt t="7616" x="3333750" y="1809750"/>
          <p14:tracePt t="7632" x="3333750" y="1866900"/>
          <p14:tracePt t="7650" x="3321050" y="1924050"/>
          <p14:tracePt t="7666" x="3289300" y="1955800"/>
          <p14:tracePt t="7683" x="3289300" y="1981200"/>
          <p14:tracePt t="7699" x="3289300" y="2000250"/>
          <p14:tracePt t="7715" x="3270250" y="2019300"/>
          <p14:tracePt t="7750" x="3270250" y="2038350"/>
          <p14:tracePt t="7766" x="3257550" y="2057400"/>
          <p14:tracePt t="7782" x="3238500" y="2070100"/>
          <p14:tracePt t="7815" x="3232150" y="2101850"/>
          <p14:tracePt t="7833" x="3219450" y="2127250"/>
          <p14:tracePt t="7849" x="3206750" y="2146300"/>
          <p14:tracePt t="7856" x="3206750" y="2159000"/>
          <p14:tracePt t="7867" x="3194050" y="2171700"/>
          <p14:tracePt t="7898" x="3187700" y="2178050"/>
          <p14:tracePt t="8321" x="3187700" y="2197100"/>
          <p14:tracePt t="8330" x="3187700" y="2203450"/>
          <p14:tracePt t="8348" x="3200400" y="2235200"/>
          <p14:tracePt t="8365" x="3219450" y="2241550"/>
          <p14:tracePt t="8383" x="3238500" y="2254250"/>
          <p14:tracePt t="8399" x="3257550" y="2254250"/>
          <p14:tracePt t="8416" x="3270250" y="2254250"/>
          <p14:tracePt t="8432" x="3289300" y="2254250"/>
          <p14:tracePt t="8465" x="3308350" y="2254250"/>
          <p14:tracePt t="8500" x="3346450" y="2266950"/>
          <p14:tracePt t="8516" x="3365500" y="2286000"/>
          <p14:tracePt t="8532" x="3378200" y="2286000"/>
          <p14:tracePt t="8548" x="3416300" y="2305050"/>
          <p14:tracePt t="8565" x="3486150" y="2305050"/>
          <p14:tracePt t="8598" x="3536950" y="2324100"/>
          <p14:tracePt t="8842" x="3556000" y="2324100"/>
          <p14:tracePt t="8857" x="3556000" y="2311400"/>
          <p14:tracePt t="8869" x="3536950" y="2292350"/>
          <p14:tracePt t="8881" x="3524250" y="2286000"/>
          <p14:tracePt t="8899" x="3511550" y="2279650"/>
          <p14:tracePt t="8947" x="3511550" y="2266950"/>
          <p14:tracePt t="9013" x="3511550" y="2260600"/>
          <p14:tracePt t="9022" x="3511550" y="2247900"/>
          <p14:tracePt t="9063" x="3498850" y="2241550"/>
          <p14:tracePt t="9123" x="3492500" y="2241550"/>
          <p14:tracePt t="9139" x="3486150" y="2235200"/>
          <p14:tracePt t="9149" x="3473450" y="2222500"/>
          <p14:tracePt t="9165" x="3454400" y="2222500"/>
          <p14:tracePt t="9182" x="3409950" y="2203450"/>
          <p14:tracePt t="9199" x="3384550" y="2184400"/>
          <p14:tracePt t="9216" x="3359150" y="2178050"/>
          <p14:tracePt t="9231" x="3302000" y="2139950"/>
          <p14:tracePt t="9249" x="3219450" y="2108200"/>
          <p14:tracePt t="9265" x="3079750" y="2051050"/>
          <p14:tracePt t="9281" x="2971800" y="2000250"/>
          <p14:tracePt t="9298" x="2825750" y="1943100"/>
          <p14:tracePt t="9315" x="2698750" y="1898650"/>
          <p14:tracePt t="9331" x="2641600" y="1841500"/>
          <p14:tracePt t="9348" x="2578100" y="1771650"/>
          <p14:tracePt t="9354" x="2546350" y="1739900"/>
          <p14:tracePt t="9366" x="2501900" y="1701800"/>
          <p14:tracePt t="9383" x="2432050" y="1644650"/>
          <p14:tracePt t="9399" x="2374900" y="1600200"/>
          <p14:tracePt t="9415" x="2330450" y="1568450"/>
          <p14:tracePt t="9432" x="2292350" y="1536700"/>
          <p14:tracePt t="9449" x="2235200" y="1492250"/>
          <p14:tracePt t="9465" x="2203450" y="1473200"/>
          <p14:tracePt t="9482" x="2146300" y="1428750"/>
          <p14:tracePt t="9498" x="2120900" y="1409700"/>
          <p14:tracePt t="9514" x="2095500" y="1390650"/>
          <p14:tracePt t="9531" x="2082800" y="1371600"/>
          <p14:tracePt t="9548" x="2051050" y="1358900"/>
          <p14:tracePt t="9565" x="2019300" y="1339850"/>
          <p14:tracePt t="9581" x="1993900" y="1339850"/>
          <p14:tracePt t="9597" x="1974850" y="1339850"/>
          <p14:tracePt t="9613" x="1955800" y="1339850"/>
          <p14:tracePt t="9631" x="1949450" y="1339850"/>
          <p14:tracePt t="9648" x="1924050" y="1339850"/>
          <p14:tracePt t="9664" x="1905000" y="1339850"/>
          <p14:tracePt t="9697" x="1885950" y="1339850"/>
          <p14:tracePt t="9749" x="1866900" y="1339850"/>
          <p14:tracePt t="9823" x="1847850" y="1339850"/>
          <p14:tracePt t="9905" x="1828800" y="1339850"/>
          <p14:tracePt t="9933" x="1816100" y="1339850"/>
          <p14:tracePt t="9943" x="1809750" y="1339850"/>
          <p14:tracePt t="9952" x="1790700" y="1339850"/>
          <p14:tracePt t="9967" x="1784350" y="1327150"/>
          <p14:tracePt t="10119" x="1771650" y="1320800"/>
          <p14:tracePt t="10165" x="1765300" y="1314450"/>
          <p14:tracePt t="10256" x="1758950" y="1301750"/>
          <p14:tracePt t="10268" x="1746250" y="1301750"/>
          <p14:tracePt t="10280" x="1733550" y="1289050"/>
          <p14:tracePt t="10297" x="1720850" y="1289050"/>
          <p14:tracePt t="10313" x="1714500" y="1289050"/>
          <p14:tracePt t="10330" x="1689100" y="1276350"/>
          <p14:tracePt t="10347" x="1676400" y="1270000"/>
          <p14:tracePt t="10405" x="1670050" y="1257300"/>
          <p14:tracePt t="10421" x="1670050" y="1250950"/>
          <p14:tracePt t="10431" x="1670050" y="1244600"/>
          <p14:tracePt t="10448" x="1651000" y="1225550"/>
          <p14:tracePt t="10463" x="1651000" y="1212850"/>
          <p14:tracePt t="10493" x="1651000" y="1206500"/>
          <p14:tracePt t="10520" x="1651000" y="1187450"/>
          <p14:tracePt t="10529" x="1638300" y="1181100"/>
          <p14:tracePt t="10552" x="1631950" y="1168400"/>
          <p14:tracePt t="10600" x="1631950" y="1162050"/>
          <p14:tracePt t="10625" x="1631950" y="1155700"/>
          <p14:tracePt t="10634" x="1631950" y="1143000"/>
          <p14:tracePt t="10648" x="1631950" y="1123950"/>
          <p14:tracePt t="10663" x="1631950" y="1111250"/>
          <p14:tracePt t="10680" x="1631950" y="1098550"/>
          <p14:tracePt t="10696" x="1631950" y="1079500"/>
          <p14:tracePt t="10761" x="1631950" y="1060450"/>
          <p14:tracePt t="10785" x="1631950" y="1054100"/>
          <p14:tracePt t="10795" x="1631950" y="1035050"/>
          <p14:tracePt t="10871" x="1631950" y="1028700"/>
          <p14:tracePt t="12707" x="1644650" y="1028700"/>
          <p14:tracePt t="12716" x="1651000" y="1028700"/>
          <p14:tracePt t="12731" x="1670050" y="1028700"/>
          <p14:tracePt t="12746" x="1727200" y="1028700"/>
          <p14:tracePt t="12762" x="1790700" y="1009650"/>
          <p14:tracePt t="12780" x="1885950" y="1009650"/>
          <p14:tracePt t="12812" x="2133600" y="1009650"/>
          <p14:tracePt t="12846" x="2425700" y="1009650"/>
          <p14:tracePt t="12862" x="2514600" y="1009650"/>
          <p14:tracePt t="12877" x="2590800" y="984250"/>
          <p14:tracePt t="12894" x="2654300" y="984250"/>
          <p14:tracePt t="12912" x="2768600" y="965200"/>
          <p14:tracePt t="12929" x="2882900" y="965200"/>
          <p14:tracePt t="12945" x="2965450" y="965200"/>
          <p14:tracePt t="12961" x="3041650" y="965200"/>
          <p14:tracePt t="12978" x="3086100" y="965200"/>
          <p14:tracePt t="12994" x="3124200" y="965200"/>
          <p14:tracePt t="13012" x="3194050" y="965200"/>
          <p14:tracePt t="13028" x="3270250" y="965200"/>
          <p14:tracePt t="13044" x="3346450" y="965200"/>
          <p14:tracePt t="13062" x="3397250" y="965200"/>
          <p14:tracePt t="13078" x="3416300" y="965200"/>
          <p14:tracePt t="13111" x="3435350" y="965200"/>
          <p14:tracePt t="13128" x="3473450" y="965200"/>
          <p14:tracePt t="13162" x="3492500" y="965200"/>
          <p14:tracePt t="14382" x="3511550" y="965200"/>
          <p14:tracePt t="14390" x="3619500" y="971550"/>
          <p14:tracePt t="14412" x="3854450" y="1098550"/>
          <p14:tracePt t="14428" x="4025900" y="1206500"/>
          <p14:tracePt t="14445" x="4210050" y="1333500"/>
          <p14:tracePt t="14477" x="4572000" y="1593850"/>
          <p14:tracePt t="14511" x="4902200" y="1828800"/>
          <p14:tracePt t="14528" x="4991100" y="1917700"/>
          <p14:tracePt t="14544" x="5048250" y="1974850"/>
          <p14:tracePt t="14560" x="5118100" y="2044700"/>
          <p14:tracePt t="14578" x="5200650" y="2139950"/>
          <p14:tracePt t="14593" x="5251450" y="2209800"/>
          <p14:tracePt t="14611" x="5276850" y="2254250"/>
          <p14:tracePt t="14627" x="5276850" y="2330450"/>
          <p14:tracePt t="14644" x="5295900" y="2400300"/>
          <p14:tracePt t="14660" x="5321300" y="2489200"/>
          <p14:tracePt t="14678" x="5327650" y="2603500"/>
          <p14:tracePt t="14693" x="5365750" y="2692400"/>
          <p14:tracePt t="14711" x="5365750" y="2768600"/>
          <p14:tracePt t="14726" x="5365750" y="2825750"/>
          <p14:tracePt t="14743" x="5365750" y="2870200"/>
          <p14:tracePt t="14760" x="5365750" y="2889250"/>
          <p14:tracePt t="14795" x="5365750" y="2914650"/>
          <p14:tracePt t="14855" x="5365750" y="2933700"/>
          <p14:tracePt t="14888" x="5365750" y="2940050"/>
          <p14:tracePt t="14896" x="5372100" y="2952750"/>
          <p14:tracePt t="14910" x="5422900" y="2978150"/>
          <p14:tracePt t="14927" x="5486400" y="2978150"/>
          <p14:tracePt t="14943" x="5562600" y="2978150"/>
          <p14:tracePt t="14960" x="5600700" y="2978150"/>
          <p14:tracePt t="14976" x="5651500" y="2978150"/>
          <p14:tracePt t="15009" x="5670550" y="2978150"/>
          <p14:tracePt t="15079" x="5689600" y="2978150"/>
          <p14:tracePt t="15158" x="5695950" y="2978150"/>
          <p14:tracePt t="15182" x="5689600" y="2978150"/>
          <p14:tracePt t="15194" x="5676900" y="2978150"/>
          <p14:tracePt t="15209" x="5613400" y="2978150"/>
          <p14:tracePt t="15226" x="5461000" y="2978150"/>
          <p14:tracePt t="15243" x="5308600" y="2978150"/>
          <p14:tracePt t="15259" x="5137150" y="2978150"/>
          <p14:tracePt t="15276" x="5010150" y="2978150"/>
          <p14:tracePt t="15292" x="4889500" y="2952750"/>
          <p14:tracePt t="15309" x="4775200" y="2946400"/>
          <p14:tracePt t="15327" x="4705350" y="2933700"/>
          <p14:tracePt t="15343" x="4673600" y="2927350"/>
          <p14:tracePt t="15360" x="4648200" y="2927350"/>
          <p14:tracePt t="15449" x="4660900" y="2927350"/>
          <p14:tracePt t="15460" x="4692650" y="2927350"/>
          <p14:tracePt t="15476" x="4737100" y="2927350"/>
          <p14:tracePt t="15493" x="4806950" y="2927350"/>
          <p14:tracePt t="15509" x="4857750" y="2927350"/>
          <p14:tracePt t="15526" x="4953000" y="2927350"/>
          <p14:tracePt t="15542" x="5041900" y="2927350"/>
          <p14:tracePt t="15561" x="5187950" y="2927350"/>
          <p14:tracePt t="15575" x="5295900" y="2927350"/>
          <p14:tracePt t="15592" x="5359400" y="2927350"/>
          <p14:tracePt t="15609" x="5429250" y="2914650"/>
          <p14:tracePt t="15626" x="5448300" y="2914650"/>
          <p14:tracePt t="15643" x="5467350" y="2914650"/>
          <p14:tracePt t="15687" x="5473700" y="2908300"/>
          <p14:tracePt t="15839" x="5486400" y="2895600"/>
          <p14:tracePt t="16101" x="5505450" y="2895600"/>
          <p14:tracePt t="16113" x="5524500" y="2895600"/>
          <p14:tracePt t="16125" x="5549900" y="2895600"/>
          <p14:tracePt t="16142" x="5594350" y="2895600"/>
          <p14:tracePt t="16158" x="5676900" y="2895600"/>
          <p14:tracePt t="16176" x="5861050" y="2895600"/>
          <p14:tracePt t="16192" x="6019800" y="2895600"/>
          <p14:tracePt t="16209" x="6191250" y="2895600"/>
          <p14:tracePt t="16225" x="6343650" y="2895600"/>
          <p14:tracePt t="16242" x="6515100" y="2895600"/>
          <p14:tracePt t="16258" x="6673850" y="2895600"/>
          <p14:tracePt t="16275" x="6883400" y="2895600"/>
          <p14:tracePt t="16292" x="6997700" y="2895600"/>
          <p14:tracePt t="16308" x="7048500" y="2895600"/>
          <p14:tracePt t="16325" x="7105650" y="2895600"/>
          <p14:tracePt t="16342" x="7143750" y="2895600"/>
          <p14:tracePt t="16359" x="7226300" y="2895600"/>
          <p14:tracePt t="16363" x="7245350" y="2895600"/>
          <p14:tracePt t="16375" x="7327900" y="2895600"/>
          <p14:tracePt t="16392" x="7416800" y="2895600"/>
          <p14:tracePt t="16408" x="7480300" y="2895600"/>
          <p14:tracePt t="16426" x="7524750" y="2889250"/>
          <p14:tracePt t="16461" x="7600950" y="2882900"/>
          <p14:tracePt t="16477" x="7645400" y="2882900"/>
          <p14:tracePt t="16491" x="7664450" y="2882900"/>
          <p14:tracePt t="16508" x="7683500" y="2882900"/>
          <p14:tracePt t="16525" x="7702550" y="2882900"/>
          <p14:tracePt t="16541" x="7740650" y="2882900"/>
          <p14:tracePt t="16558" x="7766050" y="2882900"/>
          <p14:tracePt t="16575" x="7785100" y="2882900"/>
          <p14:tracePt t="16686" x="7753350" y="2882900"/>
          <p14:tracePt t="16698" x="7664450" y="2908300"/>
          <p14:tracePt t="16710" x="7537450" y="2927350"/>
          <p14:tracePt t="16726" x="7378700" y="2940050"/>
          <p14:tracePt t="16743" x="6591300" y="2971800"/>
          <p14:tracePt t="16759" x="6159500" y="2971800"/>
          <p14:tracePt t="16775" x="5708650" y="2971800"/>
          <p14:tracePt t="16791" x="5353050" y="3003550"/>
          <p14:tracePt t="16809" x="4914900" y="3028950"/>
          <p14:tracePt t="16825" x="4616450" y="3054350"/>
          <p14:tracePt t="16841" x="4349750" y="3054350"/>
          <p14:tracePt t="16858" x="4108450" y="3086100"/>
          <p14:tracePt t="16862" x="4064000" y="3098800"/>
          <p14:tracePt t="16875" x="3822700" y="3111500"/>
          <p14:tracePt t="16893" x="3568700" y="3136900"/>
          <p14:tracePt t="16909" x="3295650" y="3136900"/>
          <p14:tracePt t="16925" x="2984500" y="3136900"/>
          <p14:tracePt t="16941" x="2679700" y="3136900"/>
          <p14:tracePt t="16958" x="2381250" y="3162300"/>
          <p14:tracePt t="16976" x="2095500" y="3162300"/>
          <p14:tracePt t="16991" x="1892300" y="3187700"/>
          <p14:tracePt t="17008" x="1746250" y="3206750"/>
          <p14:tracePt t="17025" x="1555750" y="3206750"/>
          <p14:tracePt t="17041" x="1441450" y="3232150"/>
          <p14:tracePt t="17059" x="1358900" y="3232150"/>
          <p14:tracePt t="17075" x="1282700" y="3232150"/>
          <p14:tracePt t="17091" x="1168400" y="3232150"/>
          <p14:tracePt t="17108" x="1009650" y="3232150"/>
          <p14:tracePt t="17124" x="869950" y="3232150"/>
          <p14:tracePt t="17142" x="774700" y="3219450"/>
          <p14:tracePt t="17158" x="730250" y="3219450"/>
          <p14:tracePt t="17174" x="704850" y="3206750"/>
          <p14:tracePt t="17359" x="704850" y="3213100"/>
          <p14:tracePt t="17369" x="723900" y="3219450"/>
          <p14:tracePt t="17382" x="793750" y="3232150"/>
          <p14:tracePt t="17394" x="895350" y="3263900"/>
          <p14:tracePt t="17408" x="1009650" y="3276600"/>
          <p14:tracePt t="17426" x="1212850" y="3308350"/>
          <p14:tracePt t="17441" x="1371600" y="3333750"/>
          <p14:tracePt t="17459" x="1543050" y="3359150"/>
          <p14:tracePt t="17475" x="1663700" y="3359150"/>
          <p14:tracePt t="17491" x="1714500" y="3371850"/>
          <p14:tracePt t="17509" x="1784350" y="3371850"/>
          <p14:tracePt t="17525" x="1873250" y="3371850"/>
          <p14:tracePt t="17541" x="1987550" y="3371850"/>
          <p14:tracePt t="17558" x="2095500" y="3371850"/>
          <p14:tracePt t="17574" x="2152650" y="3371850"/>
          <p14:tracePt t="17592" x="2209800" y="3371850"/>
          <p14:tracePt t="17608" x="2260600" y="3371850"/>
          <p14:tracePt t="17624" x="2292350" y="3371850"/>
          <p14:tracePt t="17641" x="2355850" y="3371850"/>
          <p14:tracePt t="17657" x="2362200" y="3359150"/>
          <p14:tracePt t="17674" x="2381250" y="3346450"/>
          <p14:tracePt t="17691" x="2387600" y="3244850"/>
          <p14:tracePt t="17708" x="2387600" y="3200400"/>
          <p14:tracePt t="17724" x="2387600" y="3117850"/>
          <p14:tracePt t="17740" x="2355850" y="3048000"/>
          <p14:tracePt t="17758" x="2279650" y="2984500"/>
          <p14:tracePt t="17776" x="2209800" y="2952750"/>
          <p14:tracePt t="17792" x="2114550" y="2921000"/>
          <p14:tracePt t="17807" x="2038350" y="2901950"/>
          <p14:tracePt t="17824" x="1949450" y="2882900"/>
          <p14:tracePt t="17842" x="1784350" y="2857500"/>
          <p14:tracePt t="17858" x="1676400" y="2832100"/>
          <p14:tracePt t="17861" x="1631950" y="2832100"/>
          <p14:tracePt t="17874" x="1511300" y="2832100"/>
          <p14:tracePt t="17890" x="1377950" y="2832100"/>
          <p14:tracePt t="17908" x="1289050" y="2832100"/>
          <p14:tracePt t="17924" x="1225550" y="2832100"/>
          <p14:tracePt t="17941" x="1155700" y="2832100"/>
          <p14:tracePt t="17957" x="1066800" y="2832100"/>
          <p14:tracePt t="17973" x="977900" y="2832100"/>
          <p14:tracePt t="17990" x="857250" y="2832100"/>
          <p14:tracePt t="18008" x="698500" y="2832100"/>
          <p14:tracePt t="18023" x="622300" y="2832100"/>
          <p14:tracePt t="18040" x="584200" y="2832100"/>
          <p14:tracePt t="18119" x="565150" y="2832100"/>
          <p14:tracePt t="18130" x="546100" y="2832100"/>
          <p14:tracePt t="18140" x="539750" y="2832100"/>
          <p14:tracePt t="18158" x="508000" y="2851150"/>
          <p14:tracePt t="18173" x="508000" y="2870200"/>
          <p14:tracePt t="18190" x="508000" y="2889250"/>
          <p14:tracePt t="18207" x="508000" y="2908300"/>
          <p14:tracePt t="18223" x="508000" y="2946400"/>
          <p14:tracePt t="18240" x="508000" y="2978150"/>
          <p14:tracePt t="18257" x="514350" y="2990850"/>
          <p14:tracePt t="18273" x="533400" y="3009900"/>
          <p14:tracePt t="18291" x="552450" y="3028950"/>
          <p14:tracePt t="18308" x="571500" y="3054350"/>
          <p14:tracePt t="18324" x="603250" y="3079750"/>
          <p14:tracePt t="18341" x="654050" y="3117850"/>
          <p14:tracePt t="18358" x="692150" y="3162300"/>
          <p14:tracePt t="18363" x="711200" y="3175000"/>
          <p14:tracePt t="18374" x="717550" y="3181350"/>
          <p14:tracePt t="18391" x="768350" y="3200400"/>
          <p14:tracePt t="18407" x="806450" y="3200400"/>
          <p14:tracePt t="18423" x="863600" y="3213100"/>
          <p14:tracePt t="18440" x="933450" y="3219450"/>
          <p14:tracePt t="18458" x="1003300" y="3238500"/>
          <p14:tracePt t="18474" x="1060450" y="3238500"/>
          <p14:tracePt t="18490" x="1079500" y="3238500"/>
          <p14:tracePt t="18506" x="1117600" y="3238500"/>
          <p14:tracePt t="18523" x="1155700" y="3238500"/>
          <p14:tracePt t="18540" x="1193800" y="3238500"/>
          <p14:tracePt t="18556" x="1231900" y="3238500"/>
          <p14:tracePt t="18573" x="1270000" y="3238500"/>
          <p14:tracePt t="18590" x="1308100" y="3238500"/>
          <p14:tracePt t="18606" x="1365250" y="3238500"/>
          <p14:tracePt t="18624" x="1422400" y="3238500"/>
          <p14:tracePt t="18641" x="1492250" y="3238500"/>
          <p14:tracePt t="18656" x="1581150" y="3238500"/>
          <p14:tracePt t="18673" x="1676400" y="3238500"/>
          <p14:tracePt t="18690" x="1733550" y="3238500"/>
          <p14:tracePt t="18706" x="1771650" y="3238500"/>
          <p14:tracePt t="18723" x="1809750" y="3238500"/>
          <p14:tracePt t="18741" x="1835150" y="3238500"/>
          <p14:tracePt t="18756" x="1892300" y="3238500"/>
          <p14:tracePt t="18773" x="1936750" y="3238500"/>
          <p14:tracePt t="18790" x="1981200" y="3238500"/>
          <p14:tracePt t="18806" x="2006600" y="3238500"/>
          <p14:tracePt t="18823" x="2025650" y="3238500"/>
          <p14:tracePt t="18840" x="2044700" y="3238500"/>
          <p14:tracePt t="18872" x="2070100" y="3238500"/>
          <p14:tracePt t="18890" x="2076450" y="3238500"/>
          <p14:tracePt t="18908" x="2082800" y="3238500"/>
          <p14:tracePt t="18924" x="2108200" y="3200400"/>
          <p14:tracePt t="18939" x="2120900" y="3181350"/>
          <p14:tracePt t="18957" x="2127250" y="3175000"/>
          <p14:tracePt t="18973" x="2146300" y="3155950"/>
          <p14:tracePt t="18990" x="2159000" y="3136900"/>
          <p14:tracePt t="19023" x="2159000" y="3117850"/>
          <p14:tracePt t="19039" x="2159000" y="3092450"/>
          <p14:tracePt t="19057" x="2159000" y="3054350"/>
          <p14:tracePt t="19073" x="2159000" y="3022600"/>
          <p14:tracePt t="19090" x="2146300" y="3009900"/>
          <p14:tracePt t="19107" x="2108200" y="2990850"/>
          <p14:tracePt t="19123" x="2082800" y="2971800"/>
          <p14:tracePt t="19140" x="2038350" y="2965450"/>
          <p14:tracePt t="19159" x="1955800" y="2921000"/>
          <p14:tracePt t="19173" x="1847850" y="2908300"/>
          <p14:tracePt t="19191" x="1758950" y="2895600"/>
          <p14:tracePt t="19207" x="1663700" y="2895600"/>
          <p14:tracePt t="19223" x="1644650" y="2895600"/>
          <p14:tracePt t="19240" x="1600200" y="2895600"/>
          <p14:tracePt t="19258" x="1543050" y="2895600"/>
          <p14:tracePt t="19273" x="1492250" y="2895600"/>
          <p14:tracePt t="19289" x="1441450" y="2895600"/>
          <p14:tracePt t="19306" x="1403350" y="2895600"/>
          <p14:tracePt t="19324" x="1352550" y="2895600"/>
          <p14:tracePt t="19340" x="1327150" y="2895600"/>
          <p14:tracePt t="19356" x="1289050" y="2895600"/>
          <p14:tracePt t="19360" x="1270000" y="2895600"/>
          <p14:tracePt t="19373" x="1212850" y="2895600"/>
          <p14:tracePt t="19390" x="1136650" y="2895600"/>
          <p14:tracePt t="19406" x="1054100" y="2895600"/>
          <p14:tracePt t="19422" x="996950" y="2895600"/>
          <p14:tracePt t="19439" x="952500" y="2895600"/>
          <p14:tracePt t="19456" x="914400" y="2882900"/>
          <p14:tracePt t="19474" x="863600" y="2863850"/>
          <p14:tracePt t="19490" x="806450" y="2863850"/>
          <p14:tracePt t="19506" x="762000" y="2857500"/>
          <p14:tracePt t="19522" x="749300" y="2844800"/>
          <p14:tracePt t="19603" x="742950" y="2844800"/>
          <p14:tracePt t="19689" x="736600" y="2844800"/>
          <p14:tracePt t="19747" x="723900" y="2844800"/>
          <p14:tracePt t="19760" x="717550" y="2857500"/>
          <p14:tracePt t="19772" x="711200" y="2863850"/>
          <p14:tracePt t="19789" x="698500" y="2876550"/>
          <p14:tracePt t="19811" x="698500" y="2882900"/>
          <p14:tracePt t="19827" x="692150" y="2889250"/>
          <p14:tracePt t="19839" x="685800" y="2901950"/>
          <p14:tracePt t="19856" x="685800" y="2921000"/>
          <p14:tracePt t="19861" x="673100" y="2940050"/>
          <p14:tracePt t="19874" x="660400" y="2959100"/>
          <p14:tracePt t="19903" x="660400" y="2978150"/>
          <p14:tracePt t="19919" x="660400" y="2990850"/>
          <p14:tracePt t="19928" x="660400" y="3016250"/>
          <p14:tracePt t="19938" x="660400" y="3041650"/>
          <p14:tracePt t="19955" x="660400" y="3086100"/>
          <p14:tracePt t="19972" x="660400" y="3124200"/>
          <p14:tracePt t="20005" x="660400" y="3143250"/>
          <p14:tracePt t="20022" x="660400" y="3155950"/>
          <p14:tracePt t="20039" x="660400" y="3175000"/>
          <p14:tracePt t="20072" x="660400" y="3194050"/>
          <p14:tracePt t="20091" x="666750" y="3206750"/>
          <p14:tracePt t="20106" x="673100" y="3213100"/>
          <p14:tracePt t="20125" x="679450" y="3219450"/>
          <p14:tracePt t="20140" x="704850" y="3232150"/>
          <p14:tracePt t="20156" x="742950" y="3232150"/>
          <p14:tracePt t="20173" x="781050" y="3232150"/>
          <p14:tracePt t="20188" x="806450" y="3232150"/>
          <p14:tracePt t="20206" x="908050" y="3232150"/>
          <p14:tracePt t="20222" x="1035050" y="3232150"/>
          <p14:tracePt t="20238" x="1193800" y="3232150"/>
          <p14:tracePt t="20256" x="1441450" y="3244850"/>
          <p14:tracePt t="20272" x="1593850" y="3276600"/>
          <p14:tracePt t="20289" x="1689100" y="3276600"/>
          <p14:tracePt t="20306" x="1746250" y="3276600"/>
          <p14:tracePt t="20322" x="1822450" y="3276600"/>
          <p14:tracePt t="20338" x="1905000" y="3276600"/>
          <p14:tracePt t="20356" x="1993900" y="3276600"/>
          <p14:tracePt t="20371" x="2044700" y="3276600"/>
          <p14:tracePt t="20388" x="2063750" y="3276600"/>
          <p14:tracePt t="20405" x="2082800" y="3276600"/>
          <p14:tracePt t="20438" x="2114550" y="3276600"/>
          <p14:tracePt t="22013" x="2120900" y="3276600"/>
          <p14:tracePt t="22499" x="2133600" y="3276600"/>
          <p14:tracePt t="22519" x="2133600" y="3263900"/>
          <p14:tracePt t="22528" x="2133600" y="3257550"/>
          <p14:tracePt t="22539" x="2133600" y="3238500"/>
          <p14:tracePt t="22553" x="2139950" y="3232150"/>
          <p14:tracePt t="22570" x="2159000" y="3213100"/>
          <p14:tracePt t="22587" x="2171700" y="3194050"/>
          <p14:tracePt t="22620" x="2184400" y="3187700"/>
          <p14:tracePt t="22653" x="2190750" y="3181350"/>
          <p14:tracePt t="28644" x="2197100" y="3168650"/>
          <p14:tracePt t="28654" x="2216150" y="3168650"/>
          <p14:tracePt t="28667" x="2235200" y="3168650"/>
          <p14:tracePt t="28682" x="2273300" y="3168650"/>
          <p14:tracePt t="28698" x="2298700" y="3168650"/>
          <p14:tracePt t="28715" x="2311400" y="3168650"/>
          <p14:tracePt t="28939" x="2324100" y="3168650"/>
          <p14:tracePt t="28955" x="2349500" y="3168650"/>
          <p14:tracePt t="28964" x="2368550" y="3168650"/>
          <p14:tracePt t="28982" x="2425700" y="3187700"/>
          <p14:tracePt t="28999" x="2463800" y="3200400"/>
          <p14:tracePt t="29014" x="2520950" y="3238500"/>
          <p14:tracePt t="29031" x="2578100" y="3270250"/>
          <p14:tracePt t="29049" x="2660650" y="3308350"/>
          <p14:tracePt t="29065" x="2724150" y="3352800"/>
          <p14:tracePt t="29081" x="2787650" y="3390900"/>
          <p14:tracePt t="29098" x="2825750" y="3422650"/>
          <p14:tracePt t="29114" x="2863850" y="3441700"/>
          <p14:tracePt t="29132" x="2882900" y="3460750"/>
          <p14:tracePt t="29149" x="2901950" y="3467100"/>
          <p14:tracePt t="29181" x="2921000" y="3492500"/>
          <p14:tracePt t="29197" x="2940050" y="3511550"/>
          <p14:tracePt t="29215" x="2952750" y="3517900"/>
          <p14:tracePt t="29244" x="2959100" y="3536950"/>
          <p14:tracePt t="29255" x="2978150" y="3556000"/>
          <p14:tracePt t="29282" x="2978150" y="3613150"/>
          <p14:tracePt t="29297" x="2971800" y="3657600"/>
          <p14:tracePt t="29315" x="2921000" y="3676650"/>
          <p14:tracePt t="29331" x="2851150" y="3683000"/>
          <p14:tracePt t="29348" x="2755900" y="3727450"/>
          <p14:tracePt t="29364" x="2711450" y="3727450"/>
          <p14:tracePt t="29368" x="2686050" y="3740150"/>
          <p14:tracePt t="29381" x="2667000" y="3746500"/>
          <p14:tracePt t="29398" x="2635250" y="3746500"/>
          <p14:tracePt t="29414" x="2571750" y="3746500"/>
          <p14:tracePt t="29431" x="2501900" y="3746500"/>
          <p14:tracePt t="29448" x="2425700" y="3746500"/>
          <p14:tracePt t="29464" x="2400300" y="3727450"/>
          <p14:tracePt t="29481" x="2355850" y="3689350"/>
          <p14:tracePt t="29500" x="2336800" y="3632200"/>
          <p14:tracePt t="29514" x="2336800" y="3600450"/>
          <p14:tracePt t="29531" x="2336800" y="3524250"/>
          <p14:tracePt t="29547" x="2336800" y="3467100"/>
          <p14:tracePt t="29564" x="2336800" y="3429000"/>
          <p14:tracePt t="29580" x="2336800" y="3390900"/>
          <p14:tracePt t="29597" x="2355850" y="3340100"/>
          <p14:tracePt t="29614" x="2362200" y="3314700"/>
          <p14:tracePt t="29631" x="2387600" y="3289300"/>
          <p14:tracePt t="29648" x="2406650" y="3257550"/>
          <p14:tracePt t="29664" x="2444750" y="3225800"/>
          <p14:tracePt t="29682" x="2508250" y="3206750"/>
          <p14:tracePt t="29697" x="2571750" y="3187700"/>
          <p14:tracePt t="29715" x="2628900" y="3168650"/>
          <p14:tracePt t="29731" x="2705100" y="3168650"/>
          <p14:tracePt t="29748" x="2832100" y="3149600"/>
          <p14:tracePt t="29764" x="2933700" y="3149600"/>
          <p14:tracePt t="29780" x="3035300" y="3149600"/>
          <p14:tracePt t="29797" x="3098800" y="3149600"/>
          <p14:tracePt t="29813" x="3124200" y="3149600"/>
          <p14:tracePt t="29830" x="3130550" y="3149600"/>
          <p14:tracePt t="29847" x="3162300" y="3175000"/>
          <p14:tracePt t="29864" x="3194050" y="3213100"/>
          <p14:tracePt t="29881" x="3238500" y="3244850"/>
          <p14:tracePt t="29898" x="3263900" y="3282950"/>
          <p14:tracePt t="29914" x="3282950" y="3321050"/>
          <p14:tracePt t="29931" x="3314700" y="3403600"/>
          <p14:tracePt t="29948" x="3314700" y="3441700"/>
          <p14:tracePt t="29964" x="3314700" y="3486150"/>
          <p14:tracePt t="29982" x="3314700" y="3530600"/>
          <p14:tracePt t="29997" x="3314700" y="3549650"/>
          <p14:tracePt t="30014" x="3314700" y="3587750"/>
          <p14:tracePt t="30030" x="3314700" y="3632200"/>
          <p14:tracePt t="30047" x="3289300" y="3676650"/>
          <p14:tracePt t="30064" x="3270250" y="3708400"/>
          <p14:tracePt t="30081" x="3206750" y="3759200"/>
          <p14:tracePt t="30097" x="3162300" y="3784600"/>
          <p14:tracePt t="30114" x="3143250" y="3797300"/>
          <p14:tracePt t="30131" x="3086100" y="3797300"/>
          <p14:tracePt t="30147" x="3041650" y="3810000"/>
          <p14:tracePt t="30165" x="2933700" y="3816350"/>
          <p14:tracePt t="30182" x="2844800" y="3829050"/>
          <p14:tracePt t="30197" x="2724150" y="3841750"/>
          <p14:tracePt t="30216" x="2609850" y="3841750"/>
          <p14:tracePt t="30232" x="2571750" y="3841750"/>
          <p14:tracePt t="30247" x="2533650" y="3841750"/>
          <p14:tracePt t="30264" x="2508250" y="3841750"/>
          <p14:tracePt t="30280" x="2470150" y="3822700"/>
          <p14:tracePt t="30297" x="2432050" y="3803650"/>
          <p14:tracePt t="30313" x="2419350" y="3784600"/>
          <p14:tracePt t="30331" x="2406650" y="3778250"/>
          <p14:tracePt t="30347" x="2400300" y="3765550"/>
          <p14:tracePt t="30486" x="2387600" y="3765550"/>
          <p14:tracePt t="30495" x="2374900" y="3771900"/>
          <p14:tracePt t="30513" x="2279650" y="3810000"/>
          <p14:tracePt t="30532" x="2101850" y="3835400"/>
          <p14:tracePt t="30548" x="1943100" y="3835400"/>
          <p14:tracePt t="30564" x="1771650" y="3854450"/>
          <p14:tracePt t="30581" x="1619250" y="3854450"/>
          <p14:tracePt t="30597" x="1549400" y="3879850"/>
          <p14:tracePt t="30613" x="1479550" y="3898900"/>
          <p14:tracePt t="30631" x="1435100" y="3898900"/>
          <p14:tracePt t="30647" x="1416050" y="3898900"/>
          <p14:tracePt t="30663" x="1371600" y="3898900"/>
          <p14:tracePt t="30680" x="1320800" y="3898900"/>
          <p14:tracePt t="30696" x="1270000" y="3898900"/>
          <p14:tracePt t="30714" x="1193800" y="3898900"/>
          <p14:tracePt t="30730" x="1162050" y="3898900"/>
          <p14:tracePt t="30763" x="1162050" y="3879850"/>
          <p14:tracePt t="30779" x="1162050" y="3860800"/>
          <p14:tracePt t="30799" x="1136650" y="3835400"/>
          <p14:tracePt t="30813" x="1098550" y="3803650"/>
          <p14:tracePt t="30831" x="1085850" y="3790950"/>
          <p14:tracePt t="30848" x="1085850" y="3778250"/>
          <p14:tracePt t="30864" x="1085850" y="3752850"/>
          <p14:tracePt t="30868" x="1117600" y="3727450"/>
          <p14:tracePt t="30880" x="1193800" y="3708400"/>
          <p14:tracePt t="30897" x="1352550" y="3708400"/>
          <p14:tracePt t="30913" x="1504950" y="3708400"/>
          <p14:tracePt t="30929" x="1651000" y="3708400"/>
          <p14:tracePt t="30946" x="1752600" y="3708400"/>
          <p14:tracePt t="30963" x="1866900" y="3695700"/>
          <p14:tracePt t="30979" x="1885950" y="3689350"/>
          <p14:tracePt t="30998" x="1917700" y="3670300"/>
          <p14:tracePt t="31014" x="1936750" y="3651250"/>
          <p14:tracePt t="31030" x="1936750" y="3613150"/>
          <p14:tracePt t="31047" x="1936750" y="3536950"/>
          <p14:tracePt t="31063" x="1936750" y="3479800"/>
          <p14:tracePt t="31080" x="1917700" y="3435350"/>
          <p14:tracePt t="31096" x="1898650" y="3422650"/>
          <p14:tracePt t="31113" x="1854200" y="3384550"/>
          <p14:tracePt t="31131" x="1828800" y="3378200"/>
          <p14:tracePt t="31147" x="1771650" y="3346450"/>
          <p14:tracePt t="31164" x="1708150" y="3346450"/>
          <p14:tracePt t="31180" x="1663700" y="3321050"/>
          <p14:tracePt t="31196" x="1581150" y="3302000"/>
          <p14:tracePt t="31214" x="1498600" y="3302000"/>
          <p14:tracePt t="31229" x="1435100" y="3289300"/>
          <p14:tracePt t="31247" x="1352550" y="3270250"/>
          <p14:tracePt t="31264" x="1263650" y="3257550"/>
          <p14:tracePt t="31281" x="1238250" y="3257550"/>
          <p14:tracePt t="31297" x="1174750" y="3257550"/>
          <p14:tracePt t="31312" x="1136650" y="3251200"/>
          <p14:tracePt t="31330" x="1054100" y="3251200"/>
          <p14:tracePt t="31346" x="1009650" y="3251200"/>
          <p14:tracePt t="31363" x="939800" y="3251200"/>
          <p14:tracePt t="31367" x="933450" y="3251200"/>
          <p14:tracePt t="31379" x="863600" y="3251200"/>
          <p14:tracePt t="31396" x="755650" y="3251200"/>
          <p14:tracePt t="31414" x="647700" y="3251200"/>
          <p14:tracePt t="31429" x="590550" y="3251200"/>
          <p14:tracePt t="31446" x="571500" y="3251200"/>
          <p14:tracePt t="31463" x="533400" y="3263900"/>
          <p14:tracePt t="31480" x="508000" y="3289300"/>
          <p14:tracePt t="31498" x="482600" y="3314700"/>
          <p14:tracePt t="31513" x="482600" y="3371850"/>
          <p14:tracePt t="31529" x="463550" y="3429000"/>
          <p14:tracePt t="31546" x="463550" y="3486150"/>
          <p14:tracePt t="31563" x="463550" y="3549650"/>
          <p14:tracePt t="31579" x="463550" y="3594100"/>
          <p14:tracePt t="31596" x="469900" y="3663950"/>
          <p14:tracePt t="31613" x="495300" y="3702050"/>
          <p14:tracePt t="31629" x="527050" y="3759200"/>
          <p14:tracePt t="31649" x="571500" y="3778250"/>
          <p14:tracePt t="31664" x="622300" y="3822700"/>
          <p14:tracePt t="31681" x="692150" y="3841750"/>
          <p14:tracePt t="31698" x="806450" y="3873500"/>
          <p14:tracePt t="31713" x="939800" y="3886200"/>
          <p14:tracePt t="31729" x="1092200" y="3905250"/>
          <p14:tracePt t="31747" x="1225550" y="3905250"/>
          <p14:tracePt t="31762" x="1327150" y="3905250"/>
          <p14:tracePt t="31779" x="1422400" y="3905250"/>
          <p14:tracePt t="31796" x="1473200" y="3905250"/>
          <p14:tracePt t="31812" x="1530350" y="3905250"/>
          <p14:tracePt t="31830" x="1574800" y="3905250"/>
          <p14:tracePt t="31846" x="1625600" y="3905250"/>
          <p14:tracePt t="31862" x="1682750" y="3905250"/>
          <p14:tracePt t="31866" x="1689100" y="3905250"/>
          <p14:tracePt t="31879" x="1720850" y="3892550"/>
          <p14:tracePt t="31895" x="1739900" y="3886200"/>
          <p14:tracePt t="31913" x="1758950" y="3873500"/>
          <p14:tracePt t="31929" x="1765300" y="3867150"/>
          <p14:tracePt t="33132" x="1828800" y="3867150"/>
          <p14:tracePt t="33142" x="1885950" y="3867150"/>
          <p14:tracePt t="33162" x="1943100" y="3867150"/>
          <p14:tracePt t="33179" x="1968500" y="3867150"/>
          <p14:tracePt t="33195" x="1993900" y="3867150"/>
          <p14:tracePt t="33211" x="2057400" y="3892550"/>
          <p14:tracePt t="33244" x="2165350" y="3917950"/>
          <p14:tracePt t="33278" x="2197100" y="3930650"/>
          <p14:tracePt t="33295" x="2222500" y="3937000"/>
          <p14:tracePt t="33311" x="2266950" y="3943350"/>
          <p14:tracePt t="33328" x="2279650" y="3956050"/>
          <p14:tracePt t="33425" x="2286000" y="3962400"/>
          <p14:tracePt t="33441" x="2286000" y="3968750"/>
          <p14:tracePt t="33453" x="2247900" y="3968750"/>
          <p14:tracePt t="33464" x="2165350" y="3968750"/>
          <p14:tracePt t="33478" x="2038350" y="3968750"/>
          <p14:tracePt t="33495" x="1879600" y="3968750"/>
          <p14:tracePt t="33511" x="1682750" y="3968750"/>
          <p14:tracePt t="33527" x="1511300" y="3968750"/>
          <p14:tracePt t="33544" x="1397000" y="3968750"/>
          <p14:tracePt t="33562" x="1295400" y="3956050"/>
          <p14:tracePt t="33578" x="1225550" y="3943350"/>
          <p14:tracePt t="33595" x="1168400" y="3943350"/>
          <p14:tracePt t="33611" x="1117600" y="3924300"/>
          <p14:tracePt t="33627" x="1111250" y="3924300"/>
          <p14:tracePt t="33678" x="1098550" y="3917950"/>
          <p14:tracePt t="33703" x="1092200" y="3905250"/>
          <p14:tracePt t="33714" x="1085850" y="3905250"/>
          <p14:tracePt t="33728" x="1066800" y="3892550"/>
          <p14:tracePt t="33873" x="1054100" y="3879850"/>
          <p14:tracePt t="34149" x="1060450" y="3879850"/>
          <p14:tracePt t="34185" x="1079500" y="3879850"/>
          <p14:tracePt t="34197" x="1085850" y="3879850"/>
          <p14:tracePt t="34211" x="1123950" y="3879850"/>
          <p14:tracePt t="34227" x="1168400" y="3879850"/>
          <p14:tracePt t="34243" x="1187450" y="3879850"/>
          <p14:tracePt t="34278" x="1200150" y="3879850"/>
          <p14:tracePt t="34293" x="1219200" y="3879850"/>
          <p14:tracePt t="34310" x="1250950" y="3879850"/>
          <p14:tracePt t="34327" x="1276350" y="3879850"/>
          <p14:tracePt t="34343" x="1295400" y="3879850"/>
          <p14:tracePt t="34360" x="1333500" y="3879850"/>
          <p14:tracePt t="34378" x="1371600" y="3879850"/>
          <p14:tracePt t="34393" x="1397000" y="3879850"/>
          <p14:tracePt t="34398" x="1416050" y="3879850"/>
          <p14:tracePt t="34410" x="1422400" y="3879850"/>
          <p14:tracePt t="34428" x="1441450" y="3879850"/>
          <p14:tracePt t="35107" x="1492250" y="3867150"/>
          <p14:tracePt t="35119" x="1536700" y="3854450"/>
          <p14:tracePt t="35132" x="1631950" y="3848100"/>
          <p14:tracePt t="35143" x="1765300" y="3810000"/>
          <p14:tracePt t="35177" x="2120900" y="3810000"/>
          <p14:tracePt t="35209" x="2349500" y="3810000"/>
          <p14:tracePt t="35228" x="2393950" y="3810000"/>
          <p14:tracePt t="35242" x="2413000" y="3810000"/>
          <p14:tracePt t="35260" x="2432050" y="3810000"/>
          <p14:tracePt t="35276" x="2451100" y="3810000"/>
          <p14:tracePt t="35292" x="2489200" y="3810000"/>
          <p14:tracePt t="35309" x="2508250" y="3810000"/>
          <p14:tracePt t="35326" x="2527300" y="3810000"/>
          <p14:tracePt t="35342" x="2559050" y="3810000"/>
          <p14:tracePt t="35359" x="2641600" y="3810000"/>
          <p14:tracePt t="35376" x="2698750" y="3810000"/>
          <p14:tracePt t="35394" x="2806700" y="3810000"/>
          <p14:tracePt t="35398" x="2825750" y="3810000"/>
          <p14:tracePt t="35410" x="2863850" y="3810000"/>
          <p14:tracePt t="35426" x="2889250" y="3810000"/>
          <p14:tracePt t="35443" x="2908300" y="3810000"/>
          <p14:tracePt t="35476" x="2927350" y="3810000"/>
          <p14:tracePt t="35494" x="2946400" y="3810000"/>
          <p14:tracePt t="35594" x="2952750" y="3810000"/>
          <p14:tracePt t="35603" x="2965450" y="3810000"/>
          <p14:tracePt t="36001" x="2971800" y="3810000"/>
          <p14:tracePt t="36010" x="3060700" y="3810000"/>
          <p14:tracePt t="36025" x="3213100" y="3810000"/>
          <p14:tracePt t="36043" x="3359150" y="3810000"/>
          <p14:tracePt t="36060" x="3467100" y="3810000"/>
          <p14:tracePt t="36076" x="3562350" y="3810000"/>
          <p14:tracePt t="36093" x="3702050" y="3810000"/>
          <p14:tracePt t="36109" x="3994150" y="3810000"/>
          <p14:tracePt t="36125" x="4330700" y="3848100"/>
          <p14:tracePt t="36143" x="4730750" y="3892550"/>
          <p14:tracePt t="36159" x="4914900" y="3917950"/>
          <p14:tracePt t="36176" x="5022850" y="3917950"/>
          <p14:tracePt t="36193" x="5105400" y="3917950"/>
          <p14:tracePt t="36209" x="5143500" y="3917950"/>
          <p14:tracePt t="36225" x="5200650" y="3917950"/>
          <p14:tracePt t="36243" x="5257800" y="3917950"/>
          <p14:tracePt t="36259" x="5295900" y="3917950"/>
          <p14:tracePt t="36276" x="5334000" y="3917950"/>
          <p14:tracePt t="36292" x="5384800" y="3917950"/>
          <p14:tracePt t="36308" x="5467350" y="3917950"/>
          <p14:tracePt t="36325" x="5575300" y="3917950"/>
          <p14:tracePt t="36342" x="5651500" y="3917950"/>
          <p14:tracePt t="36375" x="5670550" y="3917950"/>
          <p14:tracePt t="36401" x="5689600" y="3917950"/>
          <p14:tracePt t="36411" x="5746750" y="3917950"/>
          <p14:tracePt t="36425" x="5810250" y="3917950"/>
          <p14:tracePt t="36442" x="5924550" y="3917950"/>
          <p14:tracePt t="36460" x="6057900" y="3917950"/>
          <p14:tracePt t="36475" x="6140450" y="3911600"/>
          <p14:tracePt t="36492" x="6159500" y="3898900"/>
          <p14:tracePt t="36509" x="6191250" y="3892550"/>
          <p14:tracePt t="36542" x="6197600" y="3879850"/>
          <p14:tracePt t="36558" x="6216650" y="3873500"/>
          <p14:tracePt t="36632" x="6242050" y="3860800"/>
          <p14:tracePt t="36642" x="6248400" y="3854450"/>
          <p14:tracePt t="36919" x="6254750" y="3848100"/>
          <p14:tracePt t="36931" x="6273800" y="3816350"/>
          <p14:tracePt t="36942" x="6324600" y="3797300"/>
          <p14:tracePt t="36959" x="6470650" y="3765550"/>
          <p14:tracePt t="36976" x="6642100" y="3740150"/>
          <p14:tracePt t="36992" x="6794500" y="3740150"/>
          <p14:tracePt t="37008" x="7042150" y="3740150"/>
          <p14:tracePt t="37024" x="7118350" y="3740150"/>
          <p14:tracePt t="37058" x="7143750" y="3740150"/>
          <p14:tracePt t="37342" x="7162800" y="3721100"/>
          <p14:tracePt t="37448" x="7181850" y="3721100"/>
          <p14:tracePt t="37459" x="7239000" y="3721100"/>
          <p14:tracePt t="37475" x="7397750" y="3721100"/>
          <p14:tracePt t="37491" x="7651750" y="3708400"/>
          <p14:tracePt t="37524" x="8312150" y="3638550"/>
          <p14:tracePt t="37558" x="8616950" y="3594100"/>
          <p14:tracePt t="37576" x="8674100" y="3594100"/>
          <p14:tracePt t="37715" x="8693150" y="3594100"/>
          <p14:tracePt t="37853" x="8699500" y="3594100"/>
          <p14:tracePt t="37872" x="8712200" y="3594100"/>
          <p14:tracePt t="38709" x="8712200" y="3606800"/>
          <p14:tracePt t="38719" x="8712200" y="3613150"/>
          <p14:tracePt t="38749" x="8712200" y="3625850"/>
          <p14:tracePt t="38779" x="8712200" y="3632200"/>
          <p14:tracePt t="38792" x="8705850" y="3638550"/>
          <p14:tracePt t="38807" x="8699500" y="3651250"/>
          <p14:tracePt t="38839" x="8699500" y="3657600"/>
          <p14:tracePt t="38855" x="8693150" y="3663950"/>
          <p14:tracePt t="38874" x="8680450" y="3676650"/>
          <p14:tracePt t="38907" x="8667750" y="3689350"/>
          <p14:tracePt t="38940" x="8667750" y="3708400"/>
          <p14:tracePt t="38956" x="8655050" y="3721100"/>
          <p14:tracePt t="38973" x="8648700" y="3727450"/>
          <p14:tracePt t="39077" x="8636000" y="3733800"/>
          <p14:tracePt t="39118" x="8629650" y="3746500"/>
          <p14:tracePt t="39571" x="8610600" y="3746500"/>
          <p14:tracePt t="39580" x="8591550" y="3746500"/>
          <p14:tracePt t="39590" x="8578850" y="3746500"/>
          <p14:tracePt t="39606" x="8521700" y="3746500"/>
          <p14:tracePt t="39622" x="8432800" y="3746500"/>
          <p14:tracePt t="39639" x="8280400" y="3765550"/>
          <p14:tracePt t="39656" x="8121650" y="3790950"/>
          <p14:tracePt t="39674" x="7899400" y="3822700"/>
          <p14:tracePt t="39690" x="7740650" y="3848100"/>
          <p14:tracePt t="39707" x="7569200" y="3873500"/>
          <p14:tracePt t="39723" x="7435850" y="3917950"/>
          <p14:tracePt t="39740" x="7315200" y="3949700"/>
          <p14:tracePt t="39758" x="7188200" y="3968750"/>
          <p14:tracePt t="39774" x="7086600" y="3994150"/>
          <p14:tracePt t="39790" x="6978650" y="4025900"/>
          <p14:tracePt t="39806" x="6858000" y="4070350"/>
          <p14:tracePt t="39824" x="6686550" y="4102100"/>
          <p14:tracePt t="39840" x="6572250" y="4121150"/>
          <p14:tracePt t="39857" x="6477000" y="4146550"/>
          <p14:tracePt t="39873" x="6356350" y="4191000"/>
          <p14:tracePt t="39890" x="6261100" y="4210050"/>
          <p14:tracePt t="39906" x="6153150" y="4254500"/>
          <p14:tracePt t="39910" x="6121400" y="4254500"/>
          <p14:tracePt t="39923" x="6032500" y="4273550"/>
          <p14:tracePt t="39939" x="5924550" y="4298950"/>
          <p14:tracePt t="39957" x="5861050" y="4318000"/>
          <p14:tracePt t="39972" x="5822950" y="4318000"/>
          <p14:tracePt t="39990" x="5759450" y="4330700"/>
          <p14:tracePt t="40006" x="5689600" y="4356100"/>
          <p14:tracePt t="40023" x="5613400" y="4381500"/>
          <p14:tracePt t="40039" x="5537200" y="4381500"/>
          <p14:tracePt t="40056" x="5454650" y="4381500"/>
          <p14:tracePt t="40072" x="5365750" y="4381500"/>
          <p14:tracePt t="40090" x="5264150" y="4381500"/>
          <p14:tracePt t="40106" x="5200650" y="4381500"/>
          <p14:tracePt t="40122" x="5124450" y="4381500"/>
          <p14:tracePt t="40138" x="5029200" y="4381500"/>
          <p14:tracePt t="40156" x="4933950" y="4381500"/>
          <p14:tracePt t="40172" x="4857750" y="4381500"/>
          <p14:tracePt t="40189" x="4819650" y="4362450"/>
          <p14:tracePt t="40229" x="4813300" y="4356100"/>
          <p14:tracePt t="40301" x="4806950" y="4343400"/>
          <p14:tracePt t="40317" x="4794250" y="4349750"/>
          <p14:tracePt t="40327" x="4787900" y="4349750"/>
          <p14:tracePt t="40338" x="4768850" y="4362450"/>
          <p14:tracePt t="40358" x="4749800" y="4362450"/>
          <p14:tracePt t="40372" x="4730750" y="4362450"/>
          <p14:tracePt t="40390" x="4705350" y="4362450"/>
          <p14:tracePt t="40394" x="4699000" y="4362450"/>
          <p14:tracePt t="40406" x="4667250" y="4375150"/>
          <p14:tracePt t="40422" x="4660900" y="4381500"/>
          <p14:tracePt t="40464" x="4654550" y="4394200"/>
          <p14:tracePt t="40473" x="4641850" y="4400550"/>
          <p14:tracePt t="40489" x="4616450" y="4400550"/>
          <p14:tracePt t="40504" x="4591050" y="4400550"/>
          <p14:tracePt t="40521" x="4572000" y="4400550"/>
          <p14:tracePt t="40537" x="4540250" y="4406900"/>
          <p14:tracePt t="40715" x="4533900" y="4419600"/>
          <p14:tracePt t="40753" x="4514850" y="4419600"/>
          <p14:tracePt t="40840" x="4508500" y="4425950"/>
          <p14:tracePt t="40850" x="4495800" y="4432300"/>
          <p14:tracePt t="40866" x="4489450" y="4445000"/>
          <p14:tracePt t="40878" x="4476750" y="4451350"/>
          <p14:tracePt t="40889" x="4476750" y="4476750"/>
          <p14:tracePt t="40905" x="4476750" y="4508500"/>
          <p14:tracePt t="40909" x="4476750" y="4514850"/>
          <p14:tracePt t="40921" x="4559300" y="4559300"/>
          <p14:tracePt t="40938" x="4610100" y="4559300"/>
          <p14:tracePt t="41325" x="4603750" y="4565650"/>
          <p14:tracePt t="41335" x="4591050" y="4572000"/>
          <p14:tracePt t="41355" x="4572000" y="4584700"/>
          <p14:tracePt t="41372" x="4559300" y="4591050"/>
          <p14:tracePt t="41390" x="4527550" y="4616450"/>
          <p14:tracePt t="41405" x="4495800" y="4641850"/>
          <p14:tracePt t="41409" x="4476750" y="4654550"/>
          <p14:tracePt t="41421" x="4438650" y="4679950"/>
          <p14:tracePt t="41440" x="4368800" y="4718050"/>
          <p14:tracePt t="41456" x="4311650" y="4743450"/>
          <p14:tracePt t="41472" x="4203700" y="4781550"/>
          <p14:tracePt t="41488" x="4051300" y="4838700"/>
          <p14:tracePt t="41505" x="3841750" y="4921250"/>
          <p14:tracePt t="41521" x="3670300" y="4946650"/>
          <p14:tracePt t="41539" x="3498850" y="4991100"/>
          <p14:tracePt t="41556" x="3340100" y="5016500"/>
          <p14:tracePt t="41571" x="3168650" y="5035550"/>
          <p14:tracePt t="41588" x="3009900" y="5060950"/>
          <p14:tracePt t="41605" x="2806700" y="5060950"/>
          <p14:tracePt t="41621" x="2635250" y="5060950"/>
          <p14:tracePt t="41637" x="2482850" y="5060950"/>
          <p14:tracePt t="41654" x="2311400" y="5060950"/>
          <p14:tracePt t="41671" x="2165350" y="5060950"/>
          <p14:tracePt t="41704" x="2146300" y="5060950"/>
          <p14:tracePt t="41836" x="2139950" y="5060950"/>
          <p14:tracePt t="42333" x="2139950" y="5067300"/>
          <p14:tracePt t="42342" x="2152650" y="5080000"/>
          <p14:tracePt t="42445" x="2159000" y="5080000"/>
          <p14:tracePt t="42868" x="2171700" y="5073650"/>
          <p14:tracePt t="42879" x="2178050" y="5067300"/>
          <p14:tracePt t="42976" x="2184400" y="5060950"/>
          <p14:tracePt t="43397" x="2197100" y="5048250"/>
          <p14:tracePt t="43490" x="2203450" y="5048250"/>
          <p14:tracePt t="43659" x="2209800" y="5048250"/>
          <p14:tracePt t="43668" x="2222500" y="5048250"/>
          <p14:tracePt t="43923" x="2228850" y="5041900"/>
          <p14:tracePt t="45803" x="2203450" y="5029200"/>
          <p14:tracePt t="45812" x="2197100" y="5029200"/>
          <p14:tracePt t="45821" x="2171700" y="5029200"/>
          <p14:tracePt t="45835" x="2120900" y="5010150"/>
          <p14:tracePt t="45851" x="2044700" y="5010150"/>
          <p14:tracePt t="45868" x="1962150" y="4997450"/>
          <p14:tracePt t="45884" x="1860550" y="4997450"/>
          <p14:tracePt t="45917" x="1708150" y="4978400"/>
          <p14:tracePt t="45951" x="1644650" y="4965700"/>
          <p14:tracePt t="45986" x="1625600" y="4965700"/>
          <p14:tracePt t="45995" x="1606550" y="4965700"/>
          <p14:tracePt t="46003" x="1568450" y="4965700"/>
          <p14:tracePt t="46017" x="1473200" y="4965700"/>
          <p14:tracePt t="46033" x="1327150" y="4965700"/>
          <p14:tracePt t="46050" x="1193800" y="4965700"/>
          <p14:tracePt t="46067" x="1155700" y="4965700"/>
          <p14:tracePt t="46084" x="1149350" y="4965700"/>
          <p14:tracePt t="46100" x="1111250" y="4965700"/>
          <p14:tracePt t="46117" x="1035050" y="4965700"/>
          <p14:tracePt t="46134" x="946150" y="4965700"/>
          <p14:tracePt t="46151" x="850900" y="4965700"/>
          <p14:tracePt t="46167" x="774700" y="4965700"/>
          <p14:tracePt t="46184" x="698500" y="4965700"/>
          <p14:tracePt t="46200" x="628650" y="4965700"/>
          <p14:tracePt t="46217" x="558800" y="4965700"/>
          <p14:tracePt t="46233" x="539750" y="4965700"/>
          <p14:tracePt t="46321" x="546100" y="4965700"/>
          <p14:tracePt t="46330" x="596900" y="4965700"/>
          <p14:tracePt t="46340" x="704850" y="4965700"/>
          <p14:tracePt t="46352" x="831850" y="4965700"/>
          <p14:tracePt t="46367" x="952500" y="4965700"/>
          <p14:tracePt t="46384" x="1600200" y="4965700"/>
          <p14:tracePt t="46400" x="1816100" y="4965700"/>
          <p14:tracePt t="46417" x="1936750" y="4991100"/>
          <p14:tracePt t="46433" x="1968500" y="4991100"/>
          <p14:tracePt t="46450" x="1981200" y="4991100"/>
          <p14:tracePt t="46578" x="1930400" y="4991100"/>
          <p14:tracePt t="46588" x="1860550" y="4991100"/>
          <p14:tracePt t="46601" x="1733550" y="4991100"/>
          <p14:tracePt t="46617" x="1574800" y="4965700"/>
          <p14:tracePt t="46633" x="1409700" y="4965700"/>
          <p14:tracePt t="46651" x="1250950" y="4965700"/>
          <p14:tracePt t="46666" x="1117600" y="4965700"/>
          <p14:tracePt t="46684" x="1066800" y="4965700"/>
          <p14:tracePt t="46700" x="1009650" y="4965700"/>
          <p14:tracePt t="46716" x="946150" y="4965700"/>
          <p14:tracePt t="46733" x="901700" y="4965700"/>
          <p14:tracePt t="46750" x="844550" y="4965700"/>
          <p14:tracePt t="46766" x="806450" y="4965700"/>
          <p14:tracePt t="46783" x="768350" y="4965700"/>
          <p14:tracePt t="46800" x="736600" y="4965700"/>
          <p14:tracePt t="46908" x="723900" y="4959350"/>
          <p14:tracePt t="46937" x="730250" y="4959350"/>
          <p14:tracePt t="46948" x="774700" y="4959350"/>
          <p14:tracePt t="46954" x="793750" y="4959350"/>
          <p14:tracePt t="46967" x="908050" y="4959350"/>
          <p14:tracePt t="46983" x="1066800" y="4959350"/>
          <p14:tracePt t="47000" x="1212850" y="4959350"/>
          <p14:tracePt t="47017" x="1289050" y="4959350"/>
          <p14:tracePt t="47033" x="1346200" y="4959350"/>
          <p14:tracePt t="47050" x="1371600" y="4959350"/>
          <p14:tracePt t="47066" x="1416050" y="4959350"/>
          <p14:tracePt t="47084" x="1460500" y="4959350"/>
          <p14:tracePt t="47100" x="1498600" y="4959350"/>
          <p14:tracePt t="47116" x="1536700" y="4959350"/>
          <p14:tracePt t="47133" x="1574800" y="4959350"/>
          <p14:tracePt t="47150" x="1593850" y="4959350"/>
          <p14:tracePt t="47263" x="1581150" y="4959350"/>
          <p14:tracePt t="47274" x="1549400" y="4959350"/>
          <p14:tracePt t="47285" x="1479550" y="4959350"/>
          <p14:tracePt t="47300" x="1403350" y="4959350"/>
          <p14:tracePt t="47316" x="1295400" y="4959350"/>
          <p14:tracePt t="47332" x="1206500" y="4959350"/>
          <p14:tracePt t="47350" x="1123950" y="4959350"/>
          <p14:tracePt t="47366" x="1047750" y="4959350"/>
          <p14:tracePt t="47383" x="984250" y="4959350"/>
          <p14:tracePt t="47400" x="908050" y="4959350"/>
          <p14:tracePt t="47416" x="825500" y="4959350"/>
          <p14:tracePt t="47433" x="749300" y="4959350"/>
          <p14:tracePt t="47449" x="679450" y="4959350"/>
          <p14:tracePt t="47511" x="660400" y="4959350"/>
          <p14:tracePt t="47671" x="666750" y="4959350"/>
          <p14:tracePt t="47681" x="704850" y="4959350"/>
          <p14:tracePt t="47700" x="838200" y="4959350"/>
          <p14:tracePt t="47716" x="920750" y="4959350"/>
          <p14:tracePt t="47732" x="958850" y="4959350"/>
          <p14:tracePt t="47749" x="990600" y="4965700"/>
          <p14:tracePt t="47766" x="1047750" y="4965700"/>
          <p14:tracePt t="47784" x="1130300" y="4965700"/>
          <p14:tracePt t="47799" x="1212850" y="4965700"/>
          <p14:tracePt t="47816" x="1270000" y="4965700"/>
          <p14:tracePt t="47832" x="1314450" y="4965700"/>
          <p14:tracePt t="47849" x="1397000" y="4965700"/>
          <p14:tracePt t="47866" x="1473200" y="4965700"/>
          <p14:tracePt t="47883" x="1517650" y="4965700"/>
          <p14:tracePt t="47899" x="1543050" y="4965700"/>
          <p14:tracePt t="48021" x="1536700" y="4965700"/>
          <p14:tracePt t="48032" x="1473200" y="4965700"/>
          <p14:tracePt t="48049" x="1384300" y="4965700"/>
          <p14:tracePt t="48065" x="1308100" y="4965700"/>
          <p14:tracePt t="48082" x="1270000" y="4965700"/>
          <p14:tracePt t="48099" x="1187450" y="4965700"/>
          <p14:tracePt t="48115" x="1162050" y="4965700"/>
          <p14:tracePt t="48132" x="1104900" y="4965700"/>
          <p14:tracePt t="48149" x="1041400" y="4965700"/>
          <p14:tracePt t="48166" x="952500" y="4965700"/>
          <p14:tracePt t="48183" x="882650" y="4965700"/>
          <p14:tracePt t="48199" x="838200" y="4965700"/>
          <p14:tracePt t="48215" x="819150" y="4965700"/>
          <p14:tracePt t="48232" x="781050" y="4965700"/>
          <p14:tracePt t="48249" x="742950" y="4965700"/>
          <p14:tracePt t="48265" x="723900" y="4965700"/>
          <p14:tracePt t="49154" x="736600" y="4965700"/>
          <p14:tracePt t="49166" x="774700" y="4965700"/>
          <p14:tracePt t="49182" x="825500" y="4965700"/>
          <p14:tracePt t="49200" x="901700" y="4984750"/>
          <p14:tracePt t="49216" x="946150" y="4984750"/>
          <p14:tracePt t="49231" x="1003300" y="4984750"/>
          <p14:tracePt t="49264" x="1143000" y="4984750"/>
          <p14:tracePt t="49298" x="1219200" y="4984750"/>
          <p14:tracePt t="49314" x="1238250" y="4984750"/>
          <p14:tracePt t="49355" x="1257300" y="4984750"/>
          <p14:tracePt t="49369" x="1276350" y="4984750"/>
          <p14:tracePt t="49383" x="1295400" y="4984750"/>
          <p14:tracePt t="49452" x="1327150" y="4984750"/>
          <p14:tracePt t="49476" x="1346200" y="4984750"/>
          <p14:tracePt t="54134" x="1339850" y="4984750"/>
          <p14:tracePt t="54142" x="1301750" y="4984750"/>
          <p14:tracePt t="54161" x="1143000" y="4972050"/>
          <p14:tracePt t="54177" x="1079500" y="4946650"/>
          <p14:tracePt t="54196" x="1009650" y="4927600"/>
          <p14:tracePt t="54256" x="1016000" y="4921250"/>
          <p14:tracePt t="54266" x="1054100" y="4921250"/>
          <p14:tracePt t="54294" x="1282700" y="4921250"/>
          <p14:tracePt t="54310" x="1485900" y="4895850"/>
          <p14:tracePt t="54327" x="1663700" y="4864100"/>
          <p14:tracePt t="54344" x="2197100" y="4813300"/>
          <p14:tracePt t="54361" x="2413000" y="4787900"/>
          <p14:tracePt t="54377" x="2578100" y="4762500"/>
          <p14:tracePt t="54394" x="2660650" y="4743450"/>
          <p14:tracePt t="54411" x="2736850" y="4743450"/>
          <p14:tracePt t="54427" x="2844800" y="4724400"/>
          <p14:tracePt t="54444" x="2978150" y="4699000"/>
          <p14:tracePt t="54462" x="3168650" y="4679950"/>
          <p14:tracePt t="54477" x="3340100" y="4654550"/>
          <p14:tracePt t="54482" x="3371850" y="4641850"/>
          <p14:tracePt t="54494" x="3498850" y="4622800"/>
          <p14:tracePt t="54511" x="3702050" y="4584700"/>
          <p14:tracePt t="54527" x="3873500" y="4552950"/>
          <p14:tracePt t="54544" x="4032250" y="4514850"/>
          <p14:tracePt t="54560" x="4178300" y="4495800"/>
          <p14:tracePt t="54577" x="4273550" y="4495800"/>
          <p14:tracePt t="54594" x="4362450" y="4476750"/>
          <p14:tracePt t="54610" x="4457700" y="4451350"/>
          <p14:tracePt t="54627" x="4572000" y="4451350"/>
          <p14:tracePt t="54643" x="4686300" y="4432300"/>
          <p14:tracePt t="54660" x="4819650" y="4432300"/>
          <p14:tracePt t="54677" x="4978400" y="4432300"/>
          <p14:tracePt t="54694" x="5060950" y="4432300"/>
          <p14:tracePt t="54710" x="5080000" y="4432300"/>
          <p14:tracePt t="54726" x="5099050" y="4432300"/>
          <p14:tracePt t="54743" x="5105400" y="4432300"/>
          <p14:tracePt t="54776" x="5118100" y="4432300"/>
          <p14:tracePt t="54784" x="5124450" y="4432300"/>
          <p14:tracePt t="54792" x="5130800" y="4432300"/>
          <p14:tracePt t="54810" x="5143500" y="4432300"/>
          <p14:tracePt t="54878" x="5149850" y="4432300"/>
          <p14:tracePt t="54905" x="5156200" y="4432300"/>
          <p14:tracePt t="54946" x="5156200" y="4445000"/>
          <p14:tracePt t="55006" x="5156200" y="4451350"/>
          <p14:tracePt t="55015" x="5149850" y="4457700"/>
          <p14:tracePt t="55026" x="5130800" y="4489450"/>
          <p14:tracePt t="55043" x="5092700" y="4495800"/>
          <p14:tracePt t="55061" x="5041900" y="4495800"/>
          <p14:tracePt t="55078" x="4991100" y="4502150"/>
          <p14:tracePt t="55093" x="4984750" y="4514850"/>
          <p14:tracePt t="55111" x="4946650" y="4514850"/>
          <p14:tracePt t="55126" x="4876800" y="4533900"/>
          <p14:tracePt t="55143" x="4813300" y="4552950"/>
          <p14:tracePt t="55161" x="4749800" y="4572000"/>
          <p14:tracePt t="55177" x="4730750" y="4572000"/>
          <p14:tracePt t="55748" x="4667250" y="4584700"/>
          <p14:tracePt t="55759" x="4565650" y="4597400"/>
          <p14:tracePt t="55778" x="4476750" y="4597400"/>
          <p14:tracePt t="55794" x="4457700" y="4597400"/>
          <p14:tracePt t="56121" x="4464050" y="4597400"/>
          <p14:tracePt t="56131" x="4495800" y="4597400"/>
          <p14:tracePt t="56159" x="4540250" y="4597400"/>
          <p14:tracePt t="56176" x="4572000" y="4597400"/>
          <p14:tracePt t="56193" x="4629150" y="4597400"/>
          <p14:tracePt t="56226" x="4724400" y="4597400"/>
          <p14:tracePt t="56259" x="4762500" y="4597400"/>
          <p14:tracePt t="56276" x="4787900" y="4597400"/>
          <p14:tracePt t="56292" x="4819650" y="4597400"/>
          <p14:tracePt t="56308" x="4870450" y="4597400"/>
          <p14:tracePt t="56325" x="4927600" y="4597400"/>
          <p14:tracePt t="56342" x="4946650" y="4597400"/>
          <p14:tracePt t="56358" x="4965700" y="4597400"/>
          <p14:tracePt t="56405" x="4984750" y="4597400"/>
          <p14:tracePt t="56430" x="5003800" y="4597400"/>
          <p14:tracePt t="56441" x="5010150" y="4597400"/>
          <p14:tracePt t="56459" x="5016500" y="4597400"/>
          <p14:tracePt t="56476" x="5048250" y="4597400"/>
          <p14:tracePt t="56481" x="5054600" y="4597400"/>
          <p14:tracePt t="56497" x="5073650" y="4597400"/>
          <p14:tracePt t="56509" x="5099050" y="4597400"/>
          <p14:tracePt t="56525" x="5124450" y="4597400"/>
          <p14:tracePt t="56542" x="5162550" y="4597400"/>
          <p14:tracePt t="56558" x="5181600" y="4597400"/>
          <p14:tracePt t="56575" x="5200650" y="4597400"/>
          <p14:tracePt t="56592" x="5219700" y="4597400"/>
          <p14:tracePt t="56609" x="5238750" y="4597400"/>
          <p14:tracePt t="56625" x="5276850" y="4597400"/>
          <p14:tracePt t="56642" x="5314950" y="4597400"/>
          <p14:tracePt t="56658" x="5334000" y="4597400"/>
          <p14:tracePt t="56675" x="5353050" y="4597400"/>
          <p14:tracePt t="56692" x="5372100" y="4597400"/>
          <p14:tracePt t="56710" x="5391150" y="4597400"/>
          <p14:tracePt t="56725" x="5416550" y="4597400"/>
          <p14:tracePt t="56742" x="5473700" y="4597400"/>
          <p14:tracePt t="56758" x="5524500" y="4597400"/>
          <p14:tracePt t="56775" x="5543550" y="4597400"/>
          <p14:tracePt t="56792" x="5556250" y="4597400"/>
          <p14:tracePt t="56808" x="5575300" y="4597400"/>
          <p14:tracePt t="56850" x="5594350" y="4597400"/>
          <p14:tracePt t="58805" x="5594350" y="4603750"/>
          <p14:tracePt t="58841" x="5588000" y="4603750"/>
          <p14:tracePt t="58863" x="5575300" y="4603750"/>
          <p14:tracePt t="58875" x="5568950" y="4603750"/>
          <p14:tracePt t="58890" x="5543550" y="4603750"/>
          <p14:tracePt t="58923" x="5505450" y="4603750"/>
          <p14:tracePt t="58956" x="5429250" y="4616450"/>
          <p14:tracePt t="58975" x="5346700" y="4622800"/>
          <p14:tracePt t="58991" x="5308600" y="4641850"/>
          <p14:tracePt t="58994" x="5295900" y="4641850"/>
          <p14:tracePt t="59007" x="5251450" y="4641850"/>
          <p14:tracePt t="59023" x="5181600" y="4641850"/>
          <p14:tracePt t="59040" x="5137150" y="4660900"/>
          <p14:tracePt t="59057" x="5080000" y="4673600"/>
          <p14:tracePt t="59073" x="5029200" y="4686300"/>
          <p14:tracePt t="59091" x="4984750" y="4692650"/>
          <p14:tracePt t="59107" x="4940300" y="4718050"/>
          <p14:tracePt t="59124" x="4876800" y="4743450"/>
          <p14:tracePt t="59141" x="4781550" y="4787900"/>
          <p14:tracePt t="59157" x="4679950" y="4813300"/>
          <p14:tracePt t="59173" x="4597400" y="4832350"/>
          <p14:tracePt t="59191" x="4540250" y="4851400"/>
          <p14:tracePt t="59206" x="4489450" y="4870450"/>
          <p14:tracePt t="59223" x="4432300" y="4889500"/>
          <p14:tracePt t="59240" x="4375150" y="4895850"/>
          <p14:tracePt t="59258" x="4292600" y="4927600"/>
          <p14:tracePt t="59274" x="4235450" y="4927600"/>
          <p14:tracePt t="59289" x="4184650" y="4946650"/>
          <p14:tracePt t="59307" x="4152900" y="4946650"/>
          <p14:tracePt t="59323" x="4121150" y="4959350"/>
          <p14:tracePt t="59340" x="4114800" y="4965700"/>
          <p14:tracePt t="59358" x="4095750" y="4965700"/>
          <p14:tracePt t="59373" x="4070350" y="4991100"/>
          <p14:tracePt t="59390" x="4044950" y="5016500"/>
          <p14:tracePt t="59407" x="3981450" y="5054600"/>
          <p14:tracePt t="59423" x="3924300" y="5054600"/>
          <p14:tracePt t="59439" x="3905250" y="5054600"/>
          <p14:tracePt t="59940" x="3905250" y="5073650"/>
          <p14:tracePt t="59950" x="3879850" y="5080000"/>
          <p14:tracePt t="59991" x="3867150" y="5080000"/>
          <p14:tracePt t="60000" x="3860800" y="5080000"/>
          <p14:tracePt t="60049" x="3854450" y="5080000"/>
          <p14:tracePt t="60081" x="3873500" y="5080000"/>
          <p14:tracePt t="61693" x="3860800" y="5080000"/>
          <p14:tracePt t="61701" x="3854450" y="5080000"/>
          <p14:tracePt t="61721" x="3816350" y="5080000"/>
          <p14:tracePt t="61738" x="3778250" y="5080000"/>
          <p14:tracePt t="61754" x="3765550" y="5080000"/>
          <p14:tracePt t="61787" x="3746500" y="5080000"/>
          <p14:tracePt t="61854" x="3676650" y="5080000"/>
          <p14:tracePt t="61871" x="3632200" y="5080000"/>
          <p14:tracePt t="61887" x="3581400" y="5080000"/>
          <p14:tracePt t="61904" x="3498850" y="5080000"/>
          <p14:tracePt t="61922" x="3429000" y="5080000"/>
          <p14:tracePt t="61937" x="3365500" y="5080000"/>
          <p14:tracePt t="61954" x="3308350" y="5080000"/>
          <p14:tracePt t="61970" x="3232150" y="5080000"/>
          <p14:tracePt t="61987" x="3168650" y="5080000"/>
          <p14:tracePt t="61991" x="3143250" y="5080000"/>
          <p14:tracePt t="62004" x="3124200" y="5080000"/>
          <p14:tracePt t="62020" x="3105150" y="5080000"/>
          <p14:tracePt t="62063" x="3067050" y="5080000"/>
          <p14:tracePt t="62073" x="3028950" y="5080000"/>
          <p14:tracePt t="62088" x="2927350" y="5080000"/>
          <p14:tracePt t="62104" x="2781300" y="5080000"/>
          <p14:tracePt t="62120" x="2698750" y="5080000"/>
          <p14:tracePt t="62137" x="2641600" y="5054600"/>
          <p14:tracePt t="62154" x="2578100" y="5054600"/>
          <p14:tracePt t="62171" x="2470150" y="5035550"/>
          <p14:tracePt t="62188" x="2374900" y="5010150"/>
          <p14:tracePt t="62205" x="2279650" y="4978400"/>
          <p14:tracePt t="62222" x="2254250" y="4972050"/>
          <p14:tracePt t="62238" x="2235200" y="4953000"/>
          <p14:tracePt t="62271" x="2216150" y="4953000"/>
          <p14:tracePt t="62287" x="2159000" y="4953000"/>
          <p14:tracePt t="62303" x="2089150" y="4921250"/>
          <p14:tracePt t="62320" x="2057400" y="4902200"/>
          <p14:tracePt t="62337" x="2038350" y="4889500"/>
          <p14:tracePt t="62623" x="2057400" y="4889500"/>
          <p14:tracePt t="62634" x="2095500" y="4889500"/>
          <p14:tracePt t="62644" x="2114550" y="4889500"/>
          <p14:tracePt t="62653" x="2139950" y="4902200"/>
          <p14:tracePt t="62671" x="2165350" y="4902200"/>
          <p14:tracePt t="62687" x="2203450" y="4902200"/>
          <p14:tracePt t="62704" x="2260600" y="4902200"/>
          <p14:tracePt t="62720" x="2292350" y="4902200"/>
          <p14:tracePt t="62737" x="2317750" y="4902200"/>
          <p14:tracePt t="62753" x="2330450" y="4902200"/>
          <p14:tracePt t="62770" x="2368550" y="4902200"/>
          <p14:tracePt t="62788" x="2406650" y="4902200"/>
          <p14:tracePt t="62803" x="2444750" y="4921250"/>
          <p14:tracePt t="62821" x="2463800" y="4921250"/>
          <p14:tracePt t="62837" x="2476500" y="4921250"/>
          <p14:tracePt t="63213" x="2489200" y="4927600"/>
          <p14:tracePt t="63229" x="2489200" y="4940300"/>
          <p14:tracePt t="63241" x="2476500" y="4940300"/>
          <p14:tracePt t="63253" x="2451100" y="4940300"/>
          <p14:tracePt t="63270" x="2413000" y="4940300"/>
          <p14:tracePt t="63286" x="2368550" y="4940300"/>
          <p14:tracePt t="63303" x="2311400" y="4940300"/>
          <p14:tracePt t="63320" x="2266950" y="4940300"/>
          <p14:tracePt t="63336" x="2235200" y="4940300"/>
          <p14:tracePt t="63353" x="2209800" y="4940300"/>
          <p14:tracePt t="63370" x="2171700" y="4953000"/>
          <p14:tracePt t="63386" x="2133600" y="4953000"/>
          <p14:tracePt t="63403" x="2101850" y="4953000"/>
          <p14:tracePt t="63529" x="2108200" y="4953000"/>
          <p14:tracePt t="63540" x="2171700" y="4953000"/>
          <p14:tracePt t="63553" x="2266950" y="4953000"/>
          <p14:tracePt t="63570" x="2387600" y="4953000"/>
          <p14:tracePt t="63586" x="2501900" y="4953000"/>
          <p14:tracePt t="63603" x="2597150" y="4953000"/>
          <p14:tracePt t="63619" x="2641600" y="4953000"/>
          <p14:tracePt t="63723" x="2635250" y="4953000"/>
          <p14:tracePt t="63732" x="2609850" y="4953000"/>
          <p14:tracePt t="63753" x="2489200" y="4953000"/>
          <p14:tracePt t="63769" x="2413000" y="4953000"/>
          <p14:tracePt t="63786" x="2324100" y="4953000"/>
          <p14:tracePt t="63802" x="2216150" y="4953000"/>
          <p14:tracePt t="63819" x="2139950" y="4953000"/>
          <p14:tracePt t="63905" x="2152650" y="4953000"/>
          <p14:tracePt t="63914" x="2190750" y="4953000"/>
          <p14:tracePt t="63925" x="2298700" y="4953000"/>
          <p14:tracePt t="63936" x="2425700" y="4953000"/>
          <p14:tracePt t="63953" x="2590800" y="4953000"/>
          <p14:tracePt t="63969" x="2749550" y="4965700"/>
          <p14:tracePt t="63986" x="2921000" y="4978400"/>
          <p14:tracePt t="63990" x="2952750" y="4978400"/>
          <p14:tracePt t="64003" x="3124200" y="4978400"/>
          <p14:tracePt t="64019" x="3263900" y="4978400"/>
          <p14:tracePt t="64035" x="3397250" y="4978400"/>
          <p14:tracePt t="64053" x="3505200" y="4978400"/>
          <p14:tracePt t="64070" x="3587750" y="4978400"/>
          <p14:tracePt t="64086" x="3651250" y="4978400"/>
          <p14:tracePt t="64103" x="3708400" y="4978400"/>
          <p14:tracePt t="64119" x="3784600" y="4978400"/>
          <p14:tracePt t="64135" x="3867150" y="4978400"/>
          <p14:tracePt t="64154" x="3930650" y="4978400"/>
          <p14:tracePt t="64170" x="3956050" y="4978400"/>
          <p14:tracePt t="64186" x="3968750" y="4984750"/>
          <p14:tracePt t="64233" x="3975100" y="4997450"/>
          <p14:tracePt t="64262" x="3994150" y="4997450"/>
          <p14:tracePt t="64317" x="4013200" y="4997450"/>
          <p14:tracePt t="64326" x="4019550" y="4997450"/>
          <p14:tracePt t="64345" x="4032250" y="4997450"/>
          <p14:tracePt t="64359" x="4044950" y="4997450"/>
          <p14:tracePt t="64369" x="4064000" y="4997450"/>
          <p14:tracePt t="64386" x="4108450" y="4997450"/>
          <p14:tracePt t="64402" x="4165600" y="4991100"/>
          <p14:tracePt t="64419" x="4210050" y="4984750"/>
          <p14:tracePt t="64436" x="4267200" y="4984750"/>
          <p14:tracePt t="64453" x="4349750" y="4984750"/>
          <p14:tracePt t="64468" x="4413250" y="4984750"/>
          <p14:tracePt t="64486" x="4546600" y="4984750"/>
          <p14:tracePt t="64490" x="4578350" y="4984750"/>
          <p14:tracePt t="64502" x="4654550" y="4984750"/>
          <p14:tracePt t="64519" x="4730750" y="4984750"/>
          <p14:tracePt t="64535" x="4768850" y="4984750"/>
          <p14:tracePt t="64553" x="4787900" y="4984750"/>
          <p14:tracePt t="64569" x="4806950" y="4984750"/>
          <p14:tracePt t="64586" x="4826000" y="4984750"/>
          <p14:tracePt t="64625" x="4838700" y="4984750"/>
          <p14:tracePt t="65864" x="4953000" y="4972050"/>
          <p14:tracePt t="65875" x="5080000" y="4959350"/>
          <p14:tracePt t="65889" x="5200650" y="4959350"/>
          <p14:tracePt t="65917" x="5492750" y="4959350"/>
          <p14:tracePt t="65951" x="5854700" y="4959350"/>
          <p14:tracePt t="65968" x="6000750" y="4940300"/>
          <p14:tracePt t="65984" x="6019800" y="4927600"/>
          <p14:tracePt t="66004" x="6038850" y="4914900"/>
          <p14:tracePt t="66031" x="6057900" y="4914900"/>
          <p14:tracePt t="66042" x="6070600" y="4914900"/>
          <p14:tracePt t="66051" x="6076950" y="4921250"/>
          <p14:tracePt t="66068" x="6083300" y="4927600"/>
          <p14:tracePt t="67592" x="6096000" y="4933950"/>
          <p14:tracePt t="68768" x="6064250" y="4965700"/>
          <p14:tracePt t="68777" x="5994400" y="4984750"/>
          <p14:tracePt t="68788" x="5892800" y="5035550"/>
          <p14:tracePt t="68800" x="5797550" y="5041900"/>
          <p14:tracePt t="68816" x="5664200" y="5041900"/>
          <p14:tracePt t="68832" x="5556250" y="5099050"/>
          <p14:tracePt t="68865" x="5372100" y="5156200"/>
          <p14:tracePt t="68899" x="5257800" y="5181600"/>
          <p14:tracePt t="68916" x="5238750" y="5194300"/>
          <p14:tracePt t="68949" x="5213350" y="5200650"/>
          <p14:tracePt t="68965" x="5181600" y="5213350"/>
          <p14:tracePt t="68983" x="5143500" y="5213350"/>
          <p14:tracePt t="68999" x="5137150" y="5219700"/>
          <p14:tracePt t="69015" x="5124450" y="5226050"/>
          <p14:tracePt t="69061" x="5111750" y="5226050"/>
          <p14:tracePt t="69077" x="5086350" y="5226050"/>
          <p14:tracePt t="69086" x="5080000" y="5238750"/>
          <p14:tracePt t="69098" x="5073650" y="5245100"/>
          <p14:tracePt t="69115" x="5054600" y="5264150"/>
          <p14:tracePt t="69133" x="5022850" y="5264150"/>
          <p14:tracePt t="69148" x="5003800" y="5283200"/>
          <p14:tracePt t="69164" x="4984750" y="5289550"/>
          <p14:tracePt t="69182" x="4972050" y="5295900"/>
          <p14:tracePt t="69198" x="4959350" y="5308600"/>
          <p14:tracePt t="69215" x="4946650" y="5340350"/>
          <p14:tracePt t="69249" x="4946650" y="5353050"/>
          <p14:tracePt t="69691" x="4940300" y="5353050"/>
          <p14:tracePt t="69700" x="4902200" y="5353050"/>
          <p14:tracePt t="69714" x="4870450" y="5334000"/>
          <p14:tracePt t="69731" x="4857750" y="5334000"/>
          <p14:tracePt t="69764" x="4832350" y="5327650"/>
          <p14:tracePt t="69781" x="4813300" y="5314950"/>
          <p14:tracePt t="69798" x="4787900" y="5314950"/>
          <p14:tracePt t="69814" x="4724400" y="5314950"/>
          <p14:tracePt t="69831" x="4648200" y="5314950"/>
          <p14:tracePt t="69848" x="4603750" y="5314950"/>
          <p14:tracePt t="69865" x="4533900" y="5314950"/>
          <p14:tracePt t="69881" x="4483100" y="5314950"/>
          <p14:tracePt t="69897" x="4400550" y="5314950"/>
          <p14:tracePt t="69914" x="4337050" y="5295900"/>
          <p14:tracePt t="69931" x="4292600" y="5289550"/>
          <p14:tracePt t="69948" x="4260850" y="5276850"/>
          <p14:tracePt t="69964" x="4229100" y="5276850"/>
          <p14:tracePt t="69982" x="4191000" y="5276850"/>
          <p14:tracePt t="69998" x="4152900" y="5276850"/>
          <p14:tracePt t="70014" x="4102100" y="5276850"/>
          <p14:tracePt t="70031" x="4044950" y="5276850"/>
          <p14:tracePt t="70047" x="4000500" y="5276850"/>
          <p14:tracePt t="70064" x="3981450" y="5276850"/>
          <p14:tracePt t="70080" x="3943350" y="5276850"/>
          <p14:tracePt t="70097" x="3917950" y="5276850"/>
          <p14:tracePt t="70114" x="3879850" y="5276850"/>
          <p14:tracePt t="70130" x="3841750" y="5276850"/>
          <p14:tracePt t="70148" x="3803650" y="5276850"/>
          <p14:tracePt t="70165" x="3759200" y="5270500"/>
          <p14:tracePt t="70181" x="3727450" y="5264150"/>
          <p14:tracePt t="70198" x="3676650" y="5264150"/>
          <p14:tracePt t="70214" x="3644900" y="5264150"/>
          <p14:tracePt t="70230" x="3606800" y="5264150"/>
          <p14:tracePt t="70247" x="3587750" y="5264150"/>
          <p14:tracePt t="70295" x="3581400" y="5251450"/>
          <p14:tracePt t="70307" x="3568700" y="5245100"/>
          <p14:tracePt t="70327" x="3562350" y="5245100"/>
          <p14:tracePt t="70347" x="3549650" y="5245100"/>
          <p14:tracePt t="70363" x="3543300" y="5238750"/>
          <p14:tracePt t="70373" x="3543300" y="5200650"/>
          <p14:tracePt t="70383" x="3536950" y="5187950"/>
          <p14:tracePt t="70397" x="3524250" y="5187950"/>
          <p14:tracePt t="70415" x="3498850" y="5187950"/>
          <p14:tracePt t="70430" x="3473450" y="5181600"/>
          <p14:tracePt t="70479" x="3460750" y="5168900"/>
          <p14:tracePt t="72629" x="3460750" y="5175250"/>
          <p14:tracePt t="72637" x="3448050" y="5200650"/>
          <p14:tracePt t="72648" x="3448050" y="5219700"/>
          <p14:tracePt t="72663" x="3429000" y="5245100"/>
          <p14:tracePt t="72679" x="3429000" y="5283200"/>
          <p14:tracePt t="72696" x="3409950" y="5308600"/>
          <p14:tracePt t="72728" x="3378200" y="5384800"/>
          <p14:tracePt t="72763" x="3333750" y="5486400"/>
          <p14:tracePt t="72779" x="3333750" y="5543550"/>
          <p14:tracePt t="72795" x="3321050" y="5626100"/>
          <p14:tracePt t="72811" x="3270250" y="5759450"/>
          <p14:tracePt t="72829" x="3225800" y="5835650"/>
          <p14:tracePt t="73294" x="3213100" y="5842000"/>
          <p14:tracePt t="73299" x="3206750" y="5854700"/>
          <p14:tracePt t="73310" x="3181350" y="5861050"/>
          <p14:tracePt t="73327" x="3143250" y="5880100"/>
          <p14:tracePt t="73344" x="3092450" y="5899150"/>
          <p14:tracePt t="73361" x="3035300" y="5918200"/>
          <p14:tracePt t="73377" x="2940050" y="5969000"/>
          <p14:tracePt t="73394" x="2844800" y="6007100"/>
          <p14:tracePt t="73410" x="2717800" y="6026150"/>
          <p14:tracePt t="73427" x="2597150" y="6051550"/>
          <p14:tracePt t="73444" x="2501900" y="6070600"/>
          <p14:tracePt t="73461" x="2476500" y="6076950"/>
          <p14:tracePt t="73477" x="2463800" y="6089650"/>
          <p14:tracePt t="73493" x="2451100" y="6115050"/>
          <p14:tracePt t="73496" x="2451100" y="6134100"/>
          <p14:tracePt t="73511" x="2451100" y="6223000"/>
          <p14:tracePt t="73527" x="2451100" y="6280150"/>
          <p14:tracePt t="73543" x="2451100" y="6299200"/>
          <p14:tracePt t="73560" x="2451100" y="6311900"/>
          <p14:tracePt t="73894" x="2438400" y="6318250"/>
          <p14:tracePt t="73899" x="2419350" y="6318250"/>
          <p14:tracePt t="73912" x="2413000" y="6318250"/>
          <p14:tracePt t="73926" x="2393950" y="6318250"/>
          <p14:tracePt t="73943" x="2374900" y="6318250"/>
          <p14:tracePt t="73959" x="2362200" y="6318250"/>
          <p14:tracePt t="73977" x="2330450" y="6318250"/>
          <p14:tracePt t="73993" x="2324100" y="6318250"/>
          <p14:tracePt t="74236" x="2311400" y="6318250"/>
          <p14:tracePt t="74242" x="2305050" y="6318250"/>
          <p14:tracePt t="74259" x="2254250" y="6318250"/>
          <p14:tracePt t="74292" x="2235200" y="6318250"/>
          <p14:tracePt t="74437" x="2222500" y="6318250"/>
          <p14:tracePt t="74454" x="2222500" y="6305550"/>
          <p14:tracePt t="74484" x="2222500" y="6299200"/>
          <p14:tracePt t="74496" x="2222500" y="6292850"/>
          <p14:tracePt t="74503" x="2228850" y="6280150"/>
          <p14:tracePt t="74509" x="2235200" y="6273800"/>
          <p14:tracePt t="74526" x="2260600" y="6261100"/>
          <p14:tracePt t="74543" x="2305050" y="6254750"/>
          <p14:tracePt t="74559" x="2343150" y="6242050"/>
          <p14:tracePt t="74576" x="2400300" y="6242050"/>
          <p14:tracePt t="74592" x="2451100" y="6223000"/>
          <p14:tracePt t="74609" x="2520950" y="6216650"/>
          <p14:tracePt t="74626" x="2571750" y="6203950"/>
          <p14:tracePt t="74643" x="2616200" y="6203950"/>
          <p14:tracePt t="74659" x="2635250" y="6203950"/>
          <p14:tracePt t="74675" x="2660650" y="6203950"/>
          <p14:tracePt t="74709" x="2679700" y="6203950"/>
          <p14:tracePt t="74726" x="2686050" y="6203950"/>
          <p14:tracePt t="74742" x="2698750" y="6203950"/>
          <p14:tracePt t="74759" x="2736850" y="6203950"/>
          <p14:tracePt t="74776" x="2768600" y="6203950"/>
          <p14:tracePt t="74792" x="2806700" y="6203950"/>
          <p14:tracePt t="74809" x="2844800" y="6203950"/>
          <p14:tracePt t="74825" x="2863850" y="6203950"/>
          <p14:tracePt t="74842" x="2882900" y="6203950"/>
          <p14:tracePt t="74859" x="2921000" y="6203950"/>
          <p14:tracePt t="74876" x="2952750" y="6203950"/>
          <p14:tracePt t="74892" x="2978150" y="6203950"/>
          <p14:tracePt t="74909" x="2997200" y="6203950"/>
          <p14:tracePt t="74925" x="3016250" y="6203950"/>
          <p14:tracePt t="74942" x="3054350" y="6203950"/>
          <p14:tracePt t="74959" x="3067050" y="6203950"/>
          <p14:tracePt t="74976" x="3124200" y="6203950"/>
          <p14:tracePt t="74992" x="3175000" y="6203950"/>
          <p14:tracePt t="75009" x="3251200" y="6203950"/>
          <p14:tracePt t="75025" x="3289300" y="6203950"/>
          <p14:tracePt t="75042" x="3314700" y="6203950"/>
          <p14:tracePt t="75058" x="3333750" y="6203950"/>
          <p14:tracePt t="75075" x="3359150" y="6203950"/>
          <p14:tracePt t="75092" x="3397250" y="6203950"/>
          <p14:tracePt t="75108" x="3416300" y="6203950"/>
          <p14:tracePt t="75125" x="3429000" y="6203950"/>
          <p14:tracePt t="75142" x="3448050" y="6203950"/>
          <p14:tracePt t="75180" x="3460750" y="6203950"/>
          <p14:tracePt t="75191" x="3467100" y="6203950"/>
          <p14:tracePt t="75208" x="3505200" y="6203950"/>
          <p14:tracePt t="75225" x="3562350" y="6203950"/>
          <p14:tracePt t="75242" x="3625850" y="6203950"/>
          <p14:tracePt t="75259" x="3683000" y="6203950"/>
          <p14:tracePt t="75276" x="3759200" y="6203950"/>
          <p14:tracePt t="75292" x="3816350" y="6203950"/>
          <p14:tracePt t="75308" x="3867150" y="6203950"/>
          <p14:tracePt t="75325" x="3930650" y="6203950"/>
          <p14:tracePt t="75342" x="3956050" y="6210300"/>
          <p14:tracePt t="75358" x="3994150" y="6223000"/>
          <p14:tracePt t="75375" x="4038600" y="6223000"/>
          <p14:tracePt t="75392" x="4070350" y="6223000"/>
          <p14:tracePt t="75409" x="4127500" y="6223000"/>
          <p14:tracePt t="75425" x="4159250" y="6223000"/>
          <p14:tracePt t="75441" x="4210050" y="6223000"/>
          <p14:tracePt t="75458" x="4254500" y="6223000"/>
          <p14:tracePt t="75475" x="4292600" y="6223000"/>
          <p14:tracePt t="75492" x="4356100" y="6223000"/>
          <p14:tracePt t="75509" x="4419600" y="6223000"/>
          <p14:tracePt t="75525" x="4470400" y="6223000"/>
          <p14:tracePt t="75527" x="4476750" y="6223000"/>
          <p14:tracePt t="75541" x="4514850" y="6223000"/>
          <p14:tracePt t="75558" x="4521200" y="6223000"/>
          <p14:tracePt t="75575" x="4552950" y="6223000"/>
          <p14:tracePt t="75592" x="4591050" y="6223000"/>
          <p14:tracePt t="75608" x="4629150" y="6223000"/>
          <p14:tracePt t="75625" x="4648200" y="6223000"/>
          <p14:tracePt t="75641" x="4667250" y="6223000"/>
          <p14:tracePt t="75675" x="4686300" y="6223000"/>
          <p14:tracePt t="75692" x="4705350" y="6223000"/>
          <p14:tracePt t="75714" x="4711700" y="6223000"/>
          <p14:tracePt t="75725" x="4724400" y="6223000"/>
          <p14:tracePt t="75806" x="4737100" y="6223000"/>
          <p14:tracePt t="75817" x="4762500" y="6223000"/>
          <p14:tracePt t="75838" x="4781550" y="6223000"/>
          <p14:tracePt t="75845" x="4800600" y="6223000"/>
          <p14:tracePt t="75858" x="4832350" y="6223000"/>
          <p14:tracePt t="75875" x="4889500" y="6223000"/>
          <p14:tracePt t="75892" x="4991100" y="6223000"/>
          <p14:tracePt t="75908" x="5067300" y="6223000"/>
          <p14:tracePt t="75925" x="5200650" y="6223000"/>
          <p14:tracePt t="75941" x="5302250" y="6223000"/>
          <p14:tracePt t="75958" x="5378450" y="6223000"/>
          <p14:tracePt t="75975" x="5473700" y="6223000"/>
          <p14:tracePt t="75992" x="5530850" y="6223000"/>
          <p14:tracePt t="76008" x="5568950" y="6223000"/>
          <p14:tracePt t="76024" x="5588000" y="6223000"/>
          <p14:tracePt t="76118" x="5607050" y="6223000"/>
          <p14:tracePt t="76936" x="5607050" y="6242050"/>
          <p14:tracePt t="76941" x="5607050" y="6254750"/>
          <p14:tracePt t="76958" x="5518150" y="6305550"/>
          <p14:tracePt t="76975" x="5422900" y="6350000"/>
          <p14:tracePt t="76992" x="5314950" y="6400800"/>
          <p14:tracePt t="77008" x="5175250" y="6445250"/>
          <p14:tracePt t="77024" x="5041900" y="6489700"/>
          <p14:tracePt t="77057" x="4787900" y="6559550"/>
          <p14:tracePt t="77059" x="4756150" y="6572250"/>
          <p14:tracePt t="77091" x="4514850" y="6648450"/>
          <p14:tracePt t="77109" x="4406900" y="6667500"/>
          <p14:tracePt t="77124" x="4298950" y="6699250"/>
          <p14:tracePt t="77141" x="4146550" y="6743700"/>
          <p14:tracePt t="77158" x="4019550" y="6769100"/>
          <p14:tracePt t="77174" x="3886200" y="6769100"/>
          <p14:tracePt t="77190" x="3771900" y="6769100"/>
          <p14:tracePt t="77207" x="3702050" y="6788150"/>
          <p14:tracePt t="77223" x="3670300" y="6788150"/>
          <p14:tracePt t="77262" x="3657600" y="6788150"/>
          <p14:tracePt t="77273" x="3625850" y="6800850"/>
          <p14:tracePt t="77290" x="3600450" y="6807200"/>
          <p14:tracePt t="77307" x="3562350" y="6807200"/>
          <p14:tracePt t="77444" x="3556000" y="6807200"/>
          <p14:tracePt t="77452" x="3556000" y="6794500"/>
          <p14:tracePt t="77460" x="3556000" y="6788150"/>
          <p14:tracePt t="77473" x="3575050" y="6788150"/>
          <p14:tracePt t="77490" x="3625850" y="6775450"/>
          <p14:tracePt t="77507" x="3689350" y="6769100"/>
          <p14:tracePt t="77523" x="3752850" y="6743700"/>
          <p14:tracePt t="77540" x="3816350" y="6743700"/>
          <p14:tracePt t="77544" x="3835400" y="6743700"/>
          <p14:tracePt t="77557" x="3905250" y="6724650"/>
          <p14:tracePt t="77574" x="3975100" y="6724650"/>
          <p14:tracePt t="77590" x="4038600" y="6705600"/>
          <p14:tracePt t="77606" x="4095750" y="6705600"/>
          <p14:tracePt t="77623" x="4121150" y="6705600"/>
          <p14:tracePt t="77640" x="4146550" y="6699250"/>
          <p14:tracePt t="77708" x="4152900" y="6686550"/>
          <p14:tracePt t="77715" x="4171950" y="6686550"/>
          <p14:tracePt t="77724" x="4184650" y="6686550"/>
          <p14:tracePt t="77740" x="4248150" y="6680200"/>
          <p14:tracePt t="77756" x="4324350" y="6667500"/>
          <p14:tracePt t="77773" x="4419600" y="6667500"/>
          <p14:tracePt t="77790" x="4508500" y="6667500"/>
          <p14:tracePt t="77807" x="4584700" y="6648450"/>
          <p14:tracePt t="77824" x="4641850" y="6648450"/>
          <p14:tracePt t="77840" x="4660900" y="6648450"/>
          <p14:tracePt t="77857" x="4699000" y="6648450"/>
          <p14:tracePt t="77897" x="4718050" y="6648450"/>
          <p14:tracePt t="78080" x="4730750" y="6648450"/>
          <p14:tracePt t="78085" x="4737100" y="6648450"/>
          <p14:tracePt t="78091" x="4775200" y="6648450"/>
          <p14:tracePt t="78107" x="4857750" y="6629400"/>
          <p14:tracePt t="78123" x="4946650" y="6610350"/>
          <p14:tracePt t="78140" x="4991100" y="6610350"/>
          <p14:tracePt t="78156" x="5010150" y="6610350"/>
          <p14:tracePt t="79696" x="4991100" y="6610350"/>
          <p14:tracePt t="79701" x="4972050" y="6610350"/>
          <p14:tracePt t="79708" x="4953000" y="6610350"/>
          <p14:tracePt t="79722" x="4933950" y="6610350"/>
          <p14:tracePt t="79739" x="4883150" y="6610350"/>
          <p14:tracePt t="79755" x="4845050" y="6610350"/>
          <p14:tracePt t="79772" x="4826000" y="6610350"/>
          <p14:tracePt t="79838" x="4806950" y="6610350"/>
          <p14:tracePt t="79858" x="4800600" y="6597650"/>
          <p14:tracePt t="79886" x="4800600" y="6591300"/>
          <p14:tracePt t="79893" x="4800600" y="6584950"/>
          <p14:tracePt t="79905" x="4800600" y="6565900"/>
          <p14:tracePt t="79921" x="4800600" y="6546850"/>
          <p14:tracePt t="79938" x="4800600" y="6527800"/>
          <p14:tracePt t="79954" x="4800600" y="6489700"/>
          <p14:tracePt t="79971" x="4800600" y="6451600"/>
          <p14:tracePt t="79988" x="4800600" y="6400800"/>
          <p14:tracePt t="80021" x="4806950" y="6356350"/>
          <p14:tracePt t="80038" x="4832350" y="6330950"/>
          <p14:tracePt t="80055" x="4870450" y="6286500"/>
          <p14:tracePt t="80071" x="4902200" y="6254750"/>
          <p14:tracePt t="80088" x="4927600" y="6229350"/>
          <p14:tracePt t="80105" x="4946650" y="6210300"/>
          <p14:tracePt t="80121" x="4984750" y="6184900"/>
          <p14:tracePt t="80139" x="5073650" y="6121400"/>
          <p14:tracePt t="80155" x="5168900" y="6089650"/>
          <p14:tracePt t="80171" x="5238750" y="6057900"/>
          <p14:tracePt t="80188" x="5308600" y="6032500"/>
          <p14:tracePt t="80205" x="5384800" y="6000750"/>
          <p14:tracePt t="80222" x="5448300" y="5975350"/>
          <p14:tracePt t="80238" x="5499100" y="5956300"/>
          <p14:tracePt t="80255" x="5518150" y="5943600"/>
          <p14:tracePt t="80271" x="5556250" y="5943600"/>
          <p14:tracePt t="80288" x="5594350" y="5943600"/>
          <p14:tracePt t="80305" x="5645150" y="5924550"/>
          <p14:tracePt t="80322" x="5689600" y="5924550"/>
          <p14:tracePt t="80338" x="5740400" y="5924550"/>
          <p14:tracePt t="80354" x="5778500" y="5924550"/>
          <p14:tracePt t="80371" x="5842000" y="5924550"/>
          <p14:tracePt t="80387" x="5880100" y="5924550"/>
          <p14:tracePt t="80404" x="5949950" y="5905500"/>
          <p14:tracePt t="80421" x="6013450" y="5886450"/>
          <p14:tracePt t="80438" x="6083300" y="5867400"/>
          <p14:tracePt t="80455" x="6146800" y="5848350"/>
          <p14:tracePt t="80472" x="6159500" y="5848350"/>
          <p14:tracePt t="80504" x="6197600" y="5848350"/>
          <p14:tracePt t="80521" x="6216650" y="5848350"/>
          <p14:tracePt t="80537" x="6235700" y="5848350"/>
          <p14:tracePt t="80571" x="6254750" y="5848350"/>
          <p14:tracePt t="80594" x="6261100" y="5848350"/>
          <p14:tracePt t="80604" x="6273800" y="5848350"/>
          <p14:tracePt t="80621" x="6330950" y="5848350"/>
          <p14:tracePt t="80637" x="6419850" y="5848350"/>
          <p14:tracePt t="80654" x="6527800" y="5848350"/>
          <p14:tracePt t="80671" x="6616700" y="5848350"/>
          <p14:tracePt t="80687" x="6699250" y="5867400"/>
          <p14:tracePt t="80704" x="6775450" y="5911850"/>
          <p14:tracePt t="80721" x="6794500" y="5930900"/>
          <p14:tracePt t="80737" x="6819900" y="5949950"/>
          <p14:tracePt t="80754" x="6826250" y="5956300"/>
          <p14:tracePt t="80840" x="6838950" y="5956300"/>
          <p14:tracePt t="80846" x="6845300" y="5956300"/>
          <p14:tracePt t="80860" x="6851650" y="5956300"/>
          <p14:tracePt t="80871" x="6864350" y="5956300"/>
          <p14:tracePt t="80887" x="6870700" y="5956300"/>
          <p14:tracePt t="80904" x="6870700" y="5918200"/>
          <p14:tracePt t="80920" x="6870700" y="5873750"/>
          <p14:tracePt t="80937" x="6851650" y="5829300"/>
          <p14:tracePt t="80954" x="6832600" y="5791200"/>
          <p14:tracePt t="80971" x="6826250" y="5784850"/>
          <p14:tracePt t="80987" x="6826250" y="5765800"/>
          <p14:tracePt t="81120" x="6838950" y="5778500"/>
          <p14:tracePt t="81125" x="6845300" y="5784850"/>
          <p14:tracePt t="81137" x="6883400" y="5835650"/>
          <p14:tracePt t="81154" x="6934200" y="5918200"/>
          <p14:tracePt t="81171" x="6972300" y="5962650"/>
          <p14:tracePt t="81187" x="6997700" y="6007100"/>
          <p14:tracePt t="81204" x="7023100" y="6032500"/>
          <p14:tracePt t="81220" x="7023100" y="6051550"/>
          <p14:tracePt t="81237" x="7029450" y="6057900"/>
          <p14:tracePt t="81350" x="7029450" y="6070600"/>
          <p14:tracePt t="81356" x="7029450" y="6076950"/>
          <p14:tracePt t="81370" x="6991350" y="6089650"/>
          <p14:tracePt t="81387" x="6921500" y="6115050"/>
          <p14:tracePt t="81404" x="6832600" y="6146800"/>
          <p14:tracePt t="81420" x="6724650" y="6165850"/>
          <p14:tracePt t="81437" x="6629400" y="6197600"/>
          <p14:tracePt t="81453" x="6546850" y="6229350"/>
          <p14:tracePt t="81470" x="6451600" y="6261100"/>
          <p14:tracePt t="81487" x="6407150" y="6280150"/>
          <p14:tracePt t="81503" x="6394450" y="6286500"/>
          <p14:tracePt t="81547" x="6388100" y="6299200"/>
          <p14:tracePt t="82428" x="6369050" y="6299200"/>
          <p14:tracePt t="82446" x="6362700" y="6299200"/>
          <p14:tracePt t="82452" x="6350000" y="6299200"/>
          <p14:tracePt t="82469" x="6330950" y="6311900"/>
          <p14:tracePt t="82502" x="6318250" y="6330950"/>
          <p14:tracePt t="82536" x="6286500" y="6369050"/>
          <p14:tracePt t="82554" x="6273800" y="6388100"/>
          <p14:tracePt t="82581" x="6261100" y="6407150"/>
          <p14:tracePt t="82628" x="6261100" y="6413500"/>
          <p14:tracePt t="82634" x="6261100" y="6419850"/>
          <p14:tracePt t="82680" x="6261100" y="6432550"/>
          <p14:tracePt t="83188" x="6261100" y="6438900"/>
          <p14:tracePt t="83194" x="6267450" y="6451600"/>
          <p14:tracePt t="83300" x="6261100" y="6445250"/>
          <p14:tracePt t="83312" x="6254750" y="6438900"/>
          <p14:tracePt t="83337" x="6248400" y="6438900"/>
          <p14:tracePt t="83347" x="6235700" y="6426200"/>
          <p14:tracePt t="83534" x="6235700" y="6419850"/>
          <p14:tracePt t="83555" x="6235700" y="6413500"/>
          <p14:tracePt t="83602" x="6229350" y="64008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02232-402F-4F54-9763-E455C938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772816"/>
            <a:ext cx="8229600" cy="436910"/>
          </a:xfrm>
        </p:spPr>
        <p:txBody>
          <a:bodyPr>
            <a:normAutofit fontScale="90000"/>
          </a:bodyPr>
          <a:lstStyle/>
          <a:p>
            <a:r>
              <a:rPr lang="en-US" sz="4400" b="1" dirty="0"/>
              <a:t>How could you prepare 0.5 L of 0.1 N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b="1" dirty="0"/>
              <a:t>? Knowing that, atomic masses of  Na = 23,  O = 16  and  C = 12.</a:t>
            </a:r>
            <a:br>
              <a:rPr lang="en-US" sz="4400" b="1" dirty="0"/>
            </a:br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sz="4400" b="1" dirty="0">
                <a:solidFill>
                  <a:srgbClr val="FF0000"/>
                </a:solidFill>
              </a:rPr>
              <a:t>ractice it with numbers and units ….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 descr="Normality Definition &amp; Formula , Formality Formula, Solved Examples">
            <a:extLst>
              <a:ext uri="{FF2B5EF4-FFF2-40B4-BE49-F238E27FC236}">
                <a16:creationId xmlns:a16="http://schemas.microsoft.com/office/drawing/2014/main" id="{4D19A7FB-AEF8-4E38-8E47-A42BAE11120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861048"/>
            <a:ext cx="7395416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3015E39-4B93-4916-9042-CFE6C13CBA4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44600" y="101520"/>
              <a:ext cx="8439480" cy="55566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3015E39-4B93-4916-9042-CFE6C13CBA4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240" y="92160"/>
                <a:ext cx="8458200" cy="55753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71B7E88-2797-4F10-94D3-BEB2F3466C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550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1376"/>
    </mc:Choice>
    <mc:Fallback>
      <p:transition spd="slow" advTm="20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1" x="6216650" y="6400800"/>
          <p14:tracePt t="196" x="6191250" y="6400800"/>
          <p14:tracePt t="216" x="6172200" y="6400800"/>
          <p14:tracePt t="325" x="6153150" y="6400800"/>
          <p14:tracePt t="330" x="6134100" y="6400800"/>
          <p14:tracePt t="349" x="6115050" y="6400800"/>
          <p14:tracePt t="385" x="6102350" y="6394450"/>
          <p14:tracePt t="392" x="6102350" y="6388100"/>
          <p14:tracePt t="428" x="6096000" y="6375400"/>
          <p14:tracePt t="436" x="6089650" y="6375400"/>
          <p14:tracePt t="449" x="6045200" y="6388100"/>
          <p14:tracePt t="466" x="6019800" y="6400800"/>
          <p14:tracePt t="483" x="5988050" y="6400800"/>
          <p14:tracePt t="500" x="5943600" y="6400800"/>
          <p14:tracePt t="516" x="5899150" y="6400800"/>
          <p14:tracePt t="532" x="5835650" y="6400800"/>
          <p14:tracePt t="550" x="5734050" y="6394450"/>
          <p14:tracePt t="566" x="5651500" y="6356350"/>
          <p14:tracePt t="583" x="5600700" y="6330950"/>
          <p14:tracePt t="599" x="5537200" y="6292850"/>
          <p14:tracePt t="616" x="5454650" y="6223000"/>
          <p14:tracePt t="633" x="5384800" y="6172200"/>
          <p14:tracePt t="650" x="5289550" y="6096000"/>
          <p14:tracePt t="666" x="5162550" y="5969000"/>
          <p14:tracePt t="683" x="5048250" y="5854700"/>
          <p14:tracePt t="700" x="4883150" y="5695950"/>
          <p14:tracePt t="717" x="4578350" y="5384800"/>
          <p14:tracePt t="733" x="4464050" y="5270500"/>
          <p14:tracePt t="749" x="4349750" y="5156200"/>
          <p14:tracePt t="766" x="4064000" y="4946650"/>
          <p14:tracePt t="783" x="3733800" y="4673600"/>
          <p14:tracePt t="800" x="3333750" y="4260850"/>
          <p14:tracePt t="816" x="2997200" y="3937000"/>
          <p14:tracePt t="833" x="2660650" y="3663950"/>
          <p14:tracePt t="849" x="2387600" y="3467100"/>
          <p14:tracePt t="866" x="2235200" y="3371850"/>
          <p14:tracePt t="883" x="2190750" y="3333750"/>
          <p14:tracePt t="899" x="2165350" y="3302000"/>
          <p14:tracePt t="933" x="2165350" y="3295650"/>
          <p14:tracePt t="1125" x="2159000" y="3295650"/>
          <p14:tracePt t="1130" x="2139950" y="3295650"/>
          <p14:tracePt t="1149" x="2025650" y="3270250"/>
          <p14:tracePt t="1165" x="1962150" y="3232150"/>
          <p14:tracePt t="1182" x="1854200" y="3162300"/>
          <p14:tracePt t="1199" x="1670050" y="3060700"/>
          <p14:tracePt t="1216" x="1562100" y="3003550"/>
          <p14:tracePt t="1233" x="1441450" y="2946400"/>
          <p14:tracePt t="1250" x="1314450" y="2927350"/>
          <p14:tracePt t="1266" x="1263650" y="2901950"/>
          <p14:tracePt t="1282" x="1238250" y="2901950"/>
          <p14:tracePt t="1299" x="1231900" y="2895600"/>
          <p14:tracePt t="1332" x="1225550" y="2889250"/>
          <p14:tracePt t="1363" x="1212850" y="2889250"/>
          <p14:tracePt t="1378" x="1206500" y="2889250"/>
          <p14:tracePt t="1392" x="1206500" y="2895600"/>
          <p14:tracePt t="1398" x="1206500" y="2908300"/>
          <p14:tracePt t="1416" x="1206500" y="2971800"/>
          <p14:tracePt t="1432" x="1257300" y="3130550"/>
          <p14:tracePt t="1449" x="1320800" y="3225800"/>
          <p14:tracePt t="1465" x="1384300" y="3327400"/>
          <p14:tracePt t="1482" x="1416050" y="3390900"/>
          <p14:tracePt t="1499" x="1416050" y="3409950"/>
          <p14:tracePt t="1515" x="1416050" y="3429000"/>
          <p14:tracePt t="1791" x="1428750" y="3435350"/>
          <p14:tracePt t="1811" x="1422400" y="3448050"/>
          <p14:tracePt t="1835" x="1428750" y="3454400"/>
          <p14:tracePt t="1840" x="1435100" y="3454400"/>
          <p14:tracePt t="1848" x="1454150" y="3479800"/>
          <p14:tracePt t="1865" x="1498600" y="3575050"/>
          <p14:tracePt t="1882" x="1549400" y="3702050"/>
          <p14:tracePt t="1898" x="1562100" y="3759200"/>
          <p14:tracePt t="1916" x="1562100" y="3848100"/>
          <p14:tracePt t="1932" x="1562100" y="3911600"/>
          <p14:tracePt t="1948" x="1562100" y="3981450"/>
          <p14:tracePt t="1965" x="1562100" y="4032250"/>
          <p14:tracePt t="1982" x="1562100" y="4076700"/>
          <p14:tracePt t="1998" x="1562100" y="4121150"/>
          <p14:tracePt t="2015" x="1562100" y="4165600"/>
          <p14:tracePt t="2032" x="1549400" y="4210050"/>
          <p14:tracePt t="2048" x="1530350" y="4254500"/>
          <p14:tracePt t="2065" x="1517650" y="4292600"/>
          <p14:tracePt t="2081" x="1504950" y="4330700"/>
          <p14:tracePt t="2098" x="1498600" y="4343400"/>
          <p14:tracePt t="2132" x="1498600" y="4356100"/>
          <p14:tracePt t="2148" x="1498600" y="4362450"/>
          <p14:tracePt t="2284" x="1498600" y="4349750"/>
          <p14:tracePt t="2290" x="1498600" y="4330700"/>
          <p14:tracePt t="2297" x="1511300" y="4305300"/>
          <p14:tracePt t="2314" x="1549400" y="4260850"/>
          <p14:tracePt t="2331" x="1625600" y="4216400"/>
          <p14:tracePt t="2348" x="1663700" y="4197350"/>
          <p14:tracePt t="2365" x="1720850" y="4178300"/>
          <p14:tracePt t="2382" x="1797050" y="4178300"/>
          <p14:tracePt t="2398" x="1917700" y="4178300"/>
          <p14:tracePt t="2414" x="2203450" y="4184650"/>
          <p14:tracePt t="2431" x="2844800" y="4394200"/>
          <p14:tracePt t="2448" x="3511550" y="4660900"/>
          <p14:tracePt t="2451" x="3683000" y="4730750"/>
          <p14:tracePt t="2464" x="4229100" y="4965700"/>
          <p14:tracePt t="2482" x="5149850" y="5327650"/>
          <p14:tracePt t="2498" x="5873750" y="5543550"/>
          <p14:tracePt t="2514" x="6559550" y="5746750"/>
          <p14:tracePt t="2531" x="7124700" y="5892800"/>
          <p14:tracePt t="2548" x="7651750" y="6051550"/>
          <p14:tracePt t="2564" x="8051800" y="6235700"/>
          <p14:tracePt t="2581" x="8293100" y="6356350"/>
          <p14:tracePt t="2598" x="8432800" y="6521450"/>
          <p14:tracePt t="3932" x="8166100" y="6369050"/>
          <p14:tracePt t="3950" x="8166100" y="6337300"/>
          <p14:tracePt t="3965" x="8166100" y="6286500"/>
          <p14:tracePt t="3981" x="8166100" y="6223000"/>
          <p14:tracePt t="3998" x="8166100" y="6146800"/>
          <p14:tracePt t="4014" x="8166100" y="6102350"/>
          <p14:tracePt t="4873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A574-A01D-46AB-9714-1E6F3002E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57199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B009FC-0C8E-47A6-A614-E362FFFC10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836712"/>
            <a:ext cx="9036496" cy="5289451"/>
          </a:xfrm>
        </p:spPr>
        <p:txBody>
          <a:bodyPr>
            <a:normAutofit fontScale="92500" lnSpcReduction="10000"/>
          </a:bodyPr>
          <a:lstStyle/>
          <a:p>
            <a:pPr marL="0" indent="0" algn="l">
              <a:buNone/>
            </a:pPr>
            <a:r>
              <a:rPr lang="en-US" dirty="0"/>
              <a:t>1. Calculate the normality (N) of conc. HCL solution in the reagent bottle. HOW?</a:t>
            </a:r>
          </a:p>
          <a:p>
            <a:pPr marL="0" indent="0" algn="l">
              <a:buNone/>
            </a:pPr>
            <a:endParaRPr lang="en-US" dirty="0"/>
          </a:p>
          <a:p>
            <a:pPr marL="0" indent="0" algn="l">
              <a:buNone/>
            </a:pPr>
            <a:r>
              <a:rPr lang="en-US" dirty="0">
                <a:solidFill>
                  <a:srgbClr val="FF0000"/>
                </a:solidFill>
              </a:rPr>
              <a:t>2. Prepare diluted HCL solution from conc. HCL  that is found in the reagent bottle. HOW ?</a:t>
            </a:r>
          </a:p>
          <a:p>
            <a:pPr marL="0" indent="0" algn="l">
              <a:buNone/>
            </a:pPr>
            <a:endParaRPr lang="en-US" dirty="0"/>
          </a:p>
          <a:p>
            <a:pPr marL="0" indent="0" algn="l">
              <a:buNone/>
            </a:pPr>
            <a:r>
              <a:rPr lang="en-US" dirty="0"/>
              <a:t>3. Prepare primary standard (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) solution. HOW?</a:t>
            </a:r>
          </a:p>
          <a:p>
            <a:pPr marL="0" indent="0" algn="l">
              <a:buNone/>
            </a:pPr>
            <a:endParaRPr lang="en-US" dirty="0"/>
          </a:p>
          <a:p>
            <a:pPr marL="0" indent="0" algn="l">
              <a:buNone/>
            </a:pPr>
            <a:r>
              <a:rPr lang="en-US" dirty="0">
                <a:solidFill>
                  <a:srgbClr val="FF0000"/>
                </a:solidFill>
              </a:rPr>
              <a:t> 4. Standardization of the diluted HCL solution by titration against primary standard (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) solution…….HOW ?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E2C7BC5-81B2-46FE-AFBD-C32E89C783A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12880" y="146160"/>
              <a:ext cx="6775920" cy="56008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E2C7BC5-81B2-46FE-AFBD-C32E89C783A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3520" y="136800"/>
                <a:ext cx="6794640" cy="561960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16154BD3-41F1-48D4-9B78-C9DA1F0A54C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34873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912"/>
    </mc:Choice>
    <mc:Fallback>
      <p:transition spd="slow" advTm="65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08136-538F-4DE2-8040-3132C3239A4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Practi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3AA688-92C8-474C-BB6C-9D698F5F49FD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85000" lnSpcReduction="20000"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ost Lab Exercise: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effectLst/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ottle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ncentrated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Cl  </a:t>
            </a:r>
            <a:r>
              <a:rPr lang="en-US" sz="3200" b="1" dirty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as 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ollowing information on it's label: molar mass is 36.5 g/mol, sp.gr.</a:t>
            </a:r>
            <a:r>
              <a:rPr kumimoji="0" lang="en-US" sz="3200" b="1" i="0" u="none" strike="noStrike" cap="none" normalizeH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1.18  and  40% HCl ( 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/w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)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- What is the normality of the</a:t>
            </a:r>
            <a:r>
              <a:rPr kumimoji="0" lang="en-US" sz="32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HCl in the bottle?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- How could you prepare 2 liters of about 0.1 N HCl</a:t>
            </a:r>
            <a:r>
              <a:rPr lang="en-US" sz="3200" b="1" i="1" dirty="0">
                <a:solidFill>
                  <a:srgbClr val="FF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solution from the concentrated reagent?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cs typeface="Arial" pitchFamily="34" charset="0"/>
              </a:rPr>
              <a:t> </a:t>
            </a:r>
          </a:p>
          <a:p>
            <a:endParaRPr lang="en-US" dirty="0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32BCFA66-69E5-469F-A2C4-25988EACECF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993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4427"/>
    </mc:Choice>
    <mc:Fallback>
      <p:transition spd="slow" advTm="1244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485" x="7550150" y="4851400"/>
          <p14:tracePt t="18575" x="7581900" y="4857750"/>
          <p14:tracePt t="18579" x="7600950" y="4876800"/>
          <p14:tracePt t="18591" x="7696200" y="4959350"/>
          <p14:tracePt t="18608" x="7810500" y="4997450"/>
          <p14:tracePt t="18871" x="7816850" y="4997450"/>
          <p14:tracePt t="18879" x="7804150" y="4984750"/>
          <p14:tracePt t="18907" x="6997700" y="4724400"/>
          <p14:tracePt t="18925" x="6527800" y="4603750"/>
          <p14:tracePt t="18943" x="5873750" y="4425950"/>
          <p14:tracePt t="18958" x="5295900" y="4330700"/>
          <p14:tracePt t="18990" x="4337050" y="4191000"/>
          <p14:tracePt t="19023" x="3295650" y="4013200"/>
          <p14:tracePt t="19042" x="2565400" y="3803650"/>
          <p14:tracePt t="19057" x="2000250" y="3638550"/>
          <p14:tracePt t="19073" x="1511300" y="3517900"/>
          <p14:tracePt t="19090" x="1066800" y="3390900"/>
          <p14:tracePt t="19107" x="584200" y="3244850"/>
          <p14:tracePt t="19123" x="266700" y="3098800"/>
          <p14:tracePt t="19140" x="57150" y="2965450"/>
          <p14:tracePt t="19157" x="19050" y="2940050"/>
          <p14:tracePt t="19240" x="0" y="2876550"/>
          <p14:tracePt t="19450" x="19050" y="2876550"/>
          <p14:tracePt t="19454" x="50800" y="2876550"/>
          <p14:tracePt t="19458" x="57150" y="2870200"/>
          <p14:tracePt t="19473" x="133350" y="2825750"/>
          <p14:tracePt t="19475" x="139700" y="2825750"/>
          <p14:tracePt t="19503" x="146050" y="2825750"/>
          <p14:tracePt t="19509" x="158750" y="2813050"/>
          <p14:tracePt t="19523" x="190500" y="2768600"/>
          <p14:tracePt t="19540" x="215900" y="2743200"/>
          <p14:tracePt t="19556" x="234950" y="2724150"/>
          <p14:tracePt t="19590" x="247650" y="2717800"/>
          <p14:tracePt t="19741" x="254000" y="2711450"/>
          <p14:tracePt t="19746" x="260350" y="2698750"/>
          <p14:tracePt t="19810" x="273050" y="2692400"/>
          <p14:tracePt t="19867" x="292100" y="2679700"/>
          <p14:tracePt t="19875" x="298450" y="2673350"/>
          <p14:tracePt t="19889" x="304800" y="2667000"/>
          <p14:tracePt t="19907" x="323850" y="2667000"/>
          <p14:tracePt t="19935" x="336550" y="2654300"/>
          <p14:tracePt t="19940" x="342900" y="2647950"/>
          <p14:tracePt t="19956" x="381000" y="2647950"/>
          <p14:tracePt t="19973" x="419100" y="2647950"/>
          <p14:tracePt t="19989" x="476250" y="2647950"/>
          <p14:tracePt t="20050" x="495300" y="2647950"/>
          <p14:tracePt t="20070" x="514350" y="2647950"/>
          <p14:tracePt t="20153" x="533400" y="2647950"/>
          <p14:tracePt t="20167" x="552450" y="2647950"/>
          <p14:tracePt t="20172" x="571500" y="2647950"/>
          <p14:tracePt t="20189" x="609600" y="2647950"/>
          <p14:tracePt t="22130" x="622300" y="2647950"/>
          <p14:tracePt t="22379" x="641350" y="2647950"/>
          <p14:tracePt t="22388" x="660400" y="2635250"/>
          <p14:tracePt t="22399" x="679450" y="2628900"/>
          <p14:tracePt t="22404" x="685800" y="2616200"/>
          <p14:tracePt t="22421" x="717550" y="2597150"/>
          <p14:tracePt t="22439" x="736600" y="2597150"/>
          <p14:tracePt t="22487" x="787400" y="2597150"/>
          <p14:tracePt t="22521" x="895350" y="2597150"/>
          <p14:tracePt t="22539" x="958850" y="2597150"/>
          <p14:tracePt t="22555" x="996950" y="2597150"/>
          <p14:tracePt t="22570" x="1041400" y="2597150"/>
          <p14:tracePt t="22587" x="1073150" y="2597150"/>
          <p14:tracePt t="22604" x="1104900" y="2597150"/>
          <p14:tracePt t="22620" x="1123950" y="2597150"/>
          <p14:tracePt t="22637" x="1181100" y="2597150"/>
          <p14:tracePt t="22654" x="1212850" y="2584450"/>
          <p14:tracePt t="22670" x="1250950" y="2584450"/>
          <p14:tracePt t="22687" x="1289050" y="2584450"/>
          <p14:tracePt t="22736" x="1295400" y="2584450"/>
          <p14:tracePt t="22740" x="1308100" y="2584450"/>
          <p14:tracePt t="22754" x="1314450" y="2571750"/>
          <p14:tracePt t="22818" x="1327150" y="2565400"/>
          <p14:tracePt t="22825" x="1339850" y="2565400"/>
          <p14:tracePt t="22837" x="1365250" y="2565400"/>
          <p14:tracePt t="22854" x="1422400" y="2565400"/>
          <p14:tracePt t="22870" x="1460500" y="2565400"/>
          <p14:tracePt t="22887" x="1473200" y="2565400"/>
          <p14:tracePt t="22904" x="1492250" y="2565400"/>
          <p14:tracePt t="22920" x="1530350" y="2565400"/>
          <p14:tracePt t="22937" x="1612900" y="2565400"/>
          <p14:tracePt t="22953" x="1733550" y="2578100"/>
          <p14:tracePt t="22970" x="1835150" y="2578100"/>
          <p14:tracePt t="22987" x="1949450" y="2603500"/>
          <p14:tracePt t="23003" x="2019300" y="2603500"/>
          <p14:tracePt t="23020" x="2101850" y="2603500"/>
          <p14:tracePt t="23037" x="2190750" y="2622550"/>
          <p14:tracePt t="23055" x="2317750" y="2641600"/>
          <p14:tracePt t="23071" x="2387600" y="2641600"/>
          <p14:tracePt t="23087" x="2501900" y="2641600"/>
          <p14:tracePt t="23103" x="2546350" y="2641600"/>
          <p14:tracePt t="23120" x="2584450" y="2641600"/>
          <p14:tracePt t="23137" x="2616200" y="2641600"/>
          <p14:tracePt t="23153" x="2635250" y="2641600"/>
          <p14:tracePt t="23170" x="2647950" y="2641600"/>
          <p14:tracePt t="23187" x="2654300" y="2641600"/>
          <p14:tracePt t="23277" x="2667000" y="2641600"/>
          <p14:tracePt t="23282" x="2673350" y="2641600"/>
          <p14:tracePt t="23286" x="2679700" y="2641600"/>
          <p14:tracePt t="23303" x="2736850" y="2641600"/>
          <p14:tracePt t="23320" x="2800350" y="2641600"/>
          <p14:tracePt t="23336" x="2908300" y="2641600"/>
          <p14:tracePt t="23353" x="3009900" y="2641600"/>
          <p14:tracePt t="23370" x="3117850" y="2641600"/>
          <p14:tracePt t="23387" x="3251200" y="2667000"/>
          <p14:tracePt t="23403" x="3346450" y="2686050"/>
          <p14:tracePt t="23420" x="3467100" y="2698750"/>
          <p14:tracePt t="23437" x="3556000" y="2705100"/>
          <p14:tracePt t="23453" x="3663950" y="2730500"/>
          <p14:tracePt t="23470" x="3816350" y="2730500"/>
          <p14:tracePt t="23486" x="3956050" y="2730500"/>
          <p14:tracePt t="23503" x="4102100" y="2730500"/>
          <p14:tracePt t="23520" x="4229100" y="2730500"/>
          <p14:tracePt t="23522" x="4260850" y="2730500"/>
          <p14:tracePt t="23537" x="4349750" y="2730500"/>
          <p14:tracePt t="23554" x="4470400" y="2730500"/>
          <p14:tracePt t="23570" x="4565650" y="2730500"/>
          <p14:tracePt t="23586" x="4692650" y="2730500"/>
          <p14:tracePt t="23603" x="4851400" y="2730500"/>
          <p14:tracePt t="23620" x="5003800" y="2730500"/>
          <p14:tracePt t="23636" x="5149850" y="2730500"/>
          <p14:tracePt t="23654" x="5251450" y="2730500"/>
          <p14:tracePt t="23973" x="5270500" y="2730500"/>
          <p14:tracePt t="23977" x="5334000" y="2730500"/>
          <p14:tracePt t="23986" x="5397500" y="2730500"/>
          <p14:tracePt t="24003" x="5556250" y="2730500"/>
          <p14:tracePt t="24019" x="5721350" y="2730500"/>
          <p14:tracePt t="24021" x="5772150" y="2730500"/>
          <p14:tracePt t="24036" x="5892800" y="2730500"/>
          <p14:tracePt t="24053" x="6032500" y="2730500"/>
          <p14:tracePt t="24069" x="6057900" y="2730500"/>
          <p14:tracePt t="25087" x="6045200" y="2730500"/>
          <p14:tracePt t="25091" x="6019800" y="2743200"/>
          <p14:tracePt t="25102" x="5892800" y="2774950"/>
          <p14:tracePt t="25119" x="5721350" y="2800350"/>
          <p14:tracePt t="25136" x="5568950" y="2800350"/>
          <p14:tracePt t="25152" x="5397500" y="2800350"/>
          <p14:tracePt t="25185" x="5054600" y="2819400"/>
          <p14:tracePt t="25218" x="4914900" y="2838450"/>
          <p14:tracePt t="25237" x="4857750" y="2838450"/>
          <p14:tracePt t="25252" x="4819650" y="2857500"/>
          <p14:tracePt t="25268" x="4775200" y="2863850"/>
          <p14:tracePt t="25285" x="4737100" y="2882900"/>
          <p14:tracePt t="25301" x="4660900" y="2908300"/>
          <p14:tracePt t="25319" x="4533900" y="2940050"/>
          <p14:tracePt t="25336" x="4451350" y="2940050"/>
          <p14:tracePt t="25352" x="4406900" y="2959100"/>
          <p14:tracePt t="25368" x="4368800" y="2959100"/>
          <p14:tracePt t="25385" x="4305300" y="2990850"/>
          <p14:tracePt t="25402" x="4248150" y="2997200"/>
          <p14:tracePt t="25419" x="4165600" y="3016250"/>
          <p14:tracePt t="25435" x="4114800" y="3035300"/>
          <p14:tracePt t="25452" x="4076700" y="3035300"/>
          <p14:tracePt t="25468" x="4057650" y="3035300"/>
          <p14:tracePt t="25501" x="4032250" y="3041650"/>
          <p14:tracePt t="25518" x="4006850" y="3054350"/>
          <p14:tracePt t="25536" x="3968750" y="3054350"/>
          <p14:tracePt t="25652" x="3956050" y="3048000"/>
          <p14:tracePt t="25663" x="3956050" y="3041650"/>
          <p14:tracePt t="25675" x="3956050" y="3035300"/>
          <p14:tracePt t="25695" x="3956050" y="3022600"/>
          <p14:tracePt t="25733" x="3962400" y="3016250"/>
          <p14:tracePt t="25749" x="3981450" y="3016250"/>
          <p14:tracePt t="25757" x="4000500" y="3016250"/>
          <p14:tracePt t="25768" x="4019550" y="3016250"/>
          <p14:tracePt t="25784" x="4095750" y="3016250"/>
          <p14:tracePt t="25801" x="4171950" y="3016250"/>
          <p14:tracePt t="25818" x="4279900" y="3016250"/>
          <p14:tracePt t="25835" x="4394200" y="3016250"/>
          <p14:tracePt t="25851" x="4464050" y="3016250"/>
          <p14:tracePt t="25868" x="4514850" y="3016250"/>
          <p14:tracePt t="25884" x="4552950" y="3016250"/>
          <p14:tracePt t="25901" x="4572000" y="3016250"/>
          <p14:tracePt t="25918" x="4610100" y="3016250"/>
          <p14:tracePt t="25934" x="4648200" y="3016250"/>
          <p14:tracePt t="25951" x="4686300" y="3016250"/>
          <p14:tracePt t="25993" x="4705350" y="3016250"/>
          <p14:tracePt t="27529" x="4737100" y="3016250"/>
          <p14:tracePt t="27534" x="4756150" y="3016250"/>
          <p14:tracePt t="27552" x="4857750" y="3016250"/>
          <p14:tracePt t="27568" x="4902200" y="3016250"/>
          <p14:tracePt t="27718" x="4908550" y="3009900"/>
          <p14:tracePt t="27750" x="4921250" y="2997200"/>
          <p14:tracePt t="28509" x="4946650" y="2997200"/>
          <p14:tracePt t="28514" x="5022850" y="2997200"/>
          <p14:tracePt t="28534" x="5149850" y="2997200"/>
          <p14:tracePt t="28551" x="5251450" y="2997200"/>
          <p14:tracePt t="28567" x="5334000" y="2997200"/>
          <p14:tracePt t="28583" x="5378450" y="2997200"/>
          <p14:tracePt t="28616" x="5435600" y="2997200"/>
          <p14:tracePt t="28854" x="5429250" y="2997200"/>
          <p14:tracePt t="28859" x="5403850" y="2990850"/>
          <p14:tracePt t="28865" x="5359400" y="2978150"/>
          <p14:tracePt t="28882" x="5257800" y="2946400"/>
          <p14:tracePt t="28899" x="5092700" y="2908300"/>
          <p14:tracePt t="28916" x="4400550" y="2844800"/>
          <p14:tracePt t="28932" x="4114800" y="2774950"/>
          <p14:tracePt t="28949" x="3892550" y="2724150"/>
          <p14:tracePt t="28966" x="3822700" y="2698750"/>
          <p14:tracePt t="28983" x="3771900" y="2673350"/>
          <p14:tracePt t="28999" x="3746500" y="2654300"/>
          <p14:tracePt t="29084" x="3733800" y="2647950"/>
          <p14:tracePt t="29088" x="3740150" y="2635250"/>
          <p14:tracePt t="29099" x="3759200" y="2628900"/>
          <p14:tracePt t="29128" x="3765550" y="2628900"/>
          <p14:tracePt t="29132" x="3771900" y="2628900"/>
          <p14:tracePt t="29149" x="3784600" y="2628900"/>
          <p14:tracePt t="29165" x="3835400" y="2628900"/>
          <p14:tracePt t="29182" x="3987800" y="2628900"/>
          <p14:tracePt t="29198" x="4159250" y="2628900"/>
          <p14:tracePt t="29215" x="4311650" y="2628900"/>
          <p14:tracePt t="29232" x="4483100" y="2628900"/>
          <p14:tracePt t="29249" x="4686300" y="2628900"/>
          <p14:tracePt t="29265" x="4775200" y="2628900"/>
          <p14:tracePt t="29282" x="4832350" y="2628900"/>
          <p14:tracePt t="29299" x="4927600" y="2628900"/>
          <p14:tracePt t="29316" x="5003800" y="2609850"/>
          <p14:tracePt t="29333" x="5067300" y="2609850"/>
          <p14:tracePt t="29349" x="5111750" y="2609850"/>
          <p14:tracePt t="29365" x="5118100" y="2597150"/>
          <p14:tracePt t="29435" x="5118100" y="2603500"/>
          <p14:tracePt t="29443" x="5118100" y="2609850"/>
          <p14:tracePt t="29448" x="5099050" y="2622550"/>
          <p14:tracePt t="29465" x="4953000" y="2622550"/>
          <p14:tracePt t="29482" x="4800600" y="2641600"/>
          <p14:tracePt t="29499" x="4394200" y="2641600"/>
          <p14:tracePt t="29515" x="4178300" y="2641600"/>
          <p14:tracePt t="29531" x="4076700" y="2641600"/>
          <p14:tracePt t="29533" x="4064000" y="2641600"/>
          <p14:tracePt t="29548" x="4044950" y="2641600"/>
          <p14:tracePt t="29622" x="4057650" y="2641600"/>
          <p14:tracePt t="29627" x="4076700" y="2641600"/>
          <p14:tracePt t="29632" x="4095750" y="2641600"/>
          <p14:tracePt t="29650" x="4413250" y="2641600"/>
          <p14:tracePt t="29665" x="4762500" y="2641600"/>
          <p14:tracePt t="29682" x="5156200" y="2641600"/>
          <p14:tracePt t="29698" x="5505450" y="2641600"/>
          <p14:tracePt t="29715" x="5842000" y="2641600"/>
          <p14:tracePt t="29732" x="6057900" y="2641600"/>
          <p14:tracePt t="29748" x="6184900" y="2641600"/>
          <p14:tracePt t="29765" x="6280150" y="2641600"/>
          <p14:tracePt t="29781" x="6356350" y="2641600"/>
          <p14:tracePt t="29798" x="6375400" y="2641600"/>
          <p14:tracePt t="30002" x="6362700" y="2641600"/>
          <p14:tracePt t="30006" x="6356350" y="2641600"/>
          <p14:tracePt t="30014" x="6343650" y="2641600"/>
          <p14:tracePt t="30031" x="6267450" y="2641600"/>
          <p14:tracePt t="30049" x="6191250" y="2641600"/>
          <p14:tracePt t="30065" x="6096000" y="2641600"/>
          <p14:tracePt t="30081" x="5988050" y="2641600"/>
          <p14:tracePt t="30098" x="5886450" y="2641600"/>
          <p14:tracePt t="30115" x="5734050" y="2641600"/>
          <p14:tracePt t="30131" x="5619750" y="2641600"/>
          <p14:tracePt t="30148" x="5524500" y="2641600"/>
          <p14:tracePt t="30165" x="5486400" y="2641600"/>
          <p14:tracePt t="30181" x="5461000" y="2641600"/>
          <p14:tracePt t="30309" x="5473700" y="2641600"/>
          <p14:tracePt t="30315" x="5492750" y="2641600"/>
          <p14:tracePt t="30332" x="5619750" y="2641600"/>
          <p14:tracePt t="30348" x="5791200" y="2641600"/>
          <p14:tracePt t="30364" x="5930900" y="2641600"/>
          <p14:tracePt t="30381" x="6121400" y="2641600"/>
          <p14:tracePt t="30398" x="6197600" y="2641600"/>
          <p14:tracePt t="30415" x="6267450" y="2641600"/>
          <p14:tracePt t="30492" x="6286500" y="2641600"/>
          <p14:tracePt t="31748" x="6292850" y="2641600"/>
          <p14:tracePt t="31752" x="6305550" y="2641600"/>
          <p14:tracePt t="31764" x="6343650" y="2673350"/>
          <p14:tracePt t="31781" x="6394450" y="2705100"/>
          <p14:tracePt t="31797" x="6470650" y="2705100"/>
          <p14:tracePt t="31814" x="6534150" y="2724150"/>
          <p14:tracePt t="31847" x="6680200" y="2743200"/>
          <p14:tracePt t="31880" x="6775450" y="2762250"/>
          <p14:tracePt t="31899" x="6826250" y="2787650"/>
          <p14:tracePt t="31913" x="6864350" y="2819400"/>
          <p14:tracePt t="31931" x="6902450" y="2838450"/>
          <p14:tracePt t="31947" x="6921500" y="2851150"/>
          <p14:tracePt t="31964" x="6959600" y="2876550"/>
          <p14:tracePt t="31980" x="6978650" y="2876550"/>
          <p14:tracePt t="31996" x="6997700" y="2889250"/>
          <p14:tracePt t="32013" x="7010400" y="2901950"/>
          <p14:tracePt t="32030" x="7016750" y="2908300"/>
          <p14:tracePt t="32061" x="7023100" y="2908300"/>
          <p14:tracePt t="32067" x="7042150" y="2914650"/>
          <p14:tracePt t="32096" x="7048500" y="2927350"/>
          <p14:tracePt t="32139" x="7048500" y="2933700"/>
          <p14:tracePt t="32145" x="7048500" y="2946400"/>
          <p14:tracePt t="32164" x="7048500" y="2952750"/>
          <p14:tracePt t="32180" x="7048500" y="2959100"/>
          <p14:tracePt t="32212" x="7061200" y="2971800"/>
          <p14:tracePt t="32240" x="7067550" y="2978150"/>
          <p14:tracePt t="33027" x="7073900" y="2984500"/>
          <p14:tracePt t="33034" x="7092950" y="2984500"/>
          <p14:tracePt t="33047" x="7112000" y="2984500"/>
          <p14:tracePt t="33063" x="7143750" y="2984500"/>
          <p14:tracePt t="33079" x="7188200" y="2984500"/>
          <p14:tracePt t="33096" x="7232650" y="2984500"/>
          <p14:tracePt t="33112" x="7270750" y="2978150"/>
          <p14:tracePt t="33146" x="7296150" y="2965450"/>
          <p14:tracePt t="33630" x="7270750" y="2959100"/>
          <p14:tracePt t="33635" x="7207250" y="2959100"/>
          <p14:tracePt t="33646" x="7073900" y="3003550"/>
          <p14:tracePt t="33662" x="6553200" y="3060700"/>
          <p14:tracePt t="33679" x="6013450" y="3155950"/>
          <p14:tracePt t="33695" x="5441950" y="3175000"/>
          <p14:tracePt t="33729" x="4476750" y="3175000"/>
          <p14:tracePt t="33762" x="4025900" y="3175000"/>
          <p14:tracePt t="33779" x="3930650" y="3175000"/>
          <p14:tracePt t="33795" x="3892550" y="3187700"/>
          <p14:tracePt t="33811" x="3867150" y="3194050"/>
          <p14:tracePt t="33828" x="3848100" y="3194050"/>
          <p14:tracePt t="33845" x="3816350" y="3213100"/>
          <p14:tracePt t="33861" x="3752850" y="3219450"/>
          <p14:tracePt t="33878" x="3676650" y="3244850"/>
          <p14:tracePt t="33895" x="3562350" y="3251200"/>
          <p14:tracePt t="33912" x="3467100" y="3276600"/>
          <p14:tracePt t="33930" x="3321050" y="3295650"/>
          <p14:tracePt t="33945" x="3162300" y="3321050"/>
          <p14:tracePt t="33962" x="2997200" y="3321050"/>
          <p14:tracePt t="33978" x="2838450" y="3321050"/>
          <p14:tracePt t="33995" x="2698750" y="3321050"/>
          <p14:tracePt t="34011" x="2692400" y="3321050"/>
          <p14:tracePt t="34255" x="2705100" y="3321050"/>
          <p14:tracePt t="34260" x="2736850" y="3321050"/>
          <p14:tracePt t="34278" x="2895600" y="3321050"/>
          <p14:tracePt t="34295" x="3422650" y="3321050"/>
          <p14:tracePt t="34311" x="3759200" y="3346450"/>
          <p14:tracePt t="34328" x="4064000" y="3390900"/>
          <p14:tracePt t="34345" x="4305300" y="3429000"/>
          <p14:tracePt t="34362" x="4546600" y="3429000"/>
          <p14:tracePt t="34378" x="4692650" y="3429000"/>
          <p14:tracePt t="34394" x="4857750" y="3429000"/>
          <p14:tracePt t="34411" x="5003800" y="3429000"/>
          <p14:tracePt t="34428" x="5048250" y="3429000"/>
          <p14:tracePt t="34444" x="5067300" y="3429000"/>
          <p14:tracePt t="35494" x="5086350" y="3429000"/>
          <p14:tracePt t="35499" x="5118100" y="3429000"/>
          <p14:tracePt t="35510" x="5137150" y="3429000"/>
          <p14:tracePt t="35527" x="5213350" y="3429000"/>
          <p14:tracePt t="35545" x="5321300" y="3429000"/>
          <p14:tracePt t="35547" x="5353050" y="3429000"/>
          <p14:tracePt t="35560" x="5435600" y="3429000"/>
          <p14:tracePt t="35593" x="5689600" y="3429000"/>
          <p14:tracePt t="35627" x="5988050" y="3429000"/>
          <p14:tracePt t="35646" x="6153150" y="3429000"/>
          <p14:tracePt t="35660" x="6223000" y="3429000"/>
          <p14:tracePt t="35677" x="6350000" y="3429000"/>
          <p14:tracePt t="35693" x="6438900" y="3429000"/>
          <p14:tracePt t="35710" x="6572250" y="3429000"/>
          <p14:tracePt t="35727" x="6711950" y="3429000"/>
          <p14:tracePt t="35743" x="6870700" y="3429000"/>
          <p14:tracePt t="35760" x="7067550" y="3429000"/>
          <p14:tracePt t="35776" x="7200900" y="3429000"/>
          <p14:tracePt t="35793" x="7315200" y="3429000"/>
          <p14:tracePt t="35810" x="7423150" y="3429000"/>
          <p14:tracePt t="35827" x="7480300" y="3429000"/>
          <p14:tracePt t="35900" x="7486650" y="3429000"/>
          <p14:tracePt t="35904" x="7493000" y="3429000"/>
          <p14:tracePt t="35919" x="7505700" y="3422650"/>
          <p14:tracePt t="37187" x="7493000" y="3422650"/>
          <p14:tracePt t="37193" x="7429500" y="3422650"/>
          <p14:tracePt t="37209" x="7004050" y="3422650"/>
          <p14:tracePt t="37227" x="6292850" y="3422650"/>
          <p14:tracePt t="37242" x="5721350" y="3422650"/>
          <p14:tracePt t="37275" x="4781550" y="3422650"/>
          <p14:tracePt t="37309" x="3949700" y="3479800"/>
          <p14:tracePt t="37326" x="3530600" y="3536950"/>
          <p14:tracePt t="37342" x="3098800" y="3568700"/>
          <p14:tracePt t="37359" x="2762250" y="3594100"/>
          <p14:tracePt t="37376" x="2559050" y="3594100"/>
          <p14:tracePt t="37392" x="2432050" y="3594100"/>
          <p14:tracePt t="37409" x="2330450" y="3594100"/>
          <p14:tracePt t="37425" x="2292350" y="3619500"/>
          <p14:tracePt t="37442" x="2216150" y="3638550"/>
          <p14:tracePt t="37460" x="2114550" y="3657600"/>
          <p14:tracePt t="37475" x="2000250" y="3683000"/>
          <p14:tracePt t="37492" x="1866900" y="3683000"/>
          <p14:tracePt t="37509" x="1739900" y="3683000"/>
          <p14:tracePt t="37525" x="1670050" y="3683000"/>
          <p14:tracePt t="37542" x="1651000" y="3683000"/>
          <p14:tracePt t="37685" x="1657350" y="3683000"/>
          <p14:tracePt t="37693" x="1663700" y="3683000"/>
          <p14:tracePt t="37708" x="1701800" y="3676650"/>
          <p14:tracePt t="37726" x="1765300" y="3670300"/>
          <p14:tracePt t="37742" x="1841500" y="3670300"/>
          <p14:tracePt t="37759" x="1943100" y="3670300"/>
          <p14:tracePt t="37775" x="2019300" y="3670300"/>
          <p14:tracePt t="37792" x="2076450" y="3651250"/>
          <p14:tracePt t="37808" x="2095500" y="3651250"/>
          <p14:tracePt t="37825" x="2114550" y="3651250"/>
          <p14:tracePt t="37842" x="2133600" y="3651250"/>
          <p14:tracePt t="37859" x="2146300" y="3651250"/>
          <p14:tracePt t="37875" x="2165350" y="3651250"/>
          <p14:tracePt t="37892" x="2184400" y="3651250"/>
          <p14:tracePt t="37908" x="2203450" y="3651250"/>
          <p14:tracePt t="37925" x="2222500" y="3651250"/>
          <p14:tracePt t="38266" x="2235200" y="3651250"/>
          <p14:tracePt t="38270" x="2298700" y="3651250"/>
          <p14:tracePt t="38276" x="2343150" y="3651250"/>
          <p14:tracePt t="38292" x="2514600" y="3651250"/>
          <p14:tracePt t="38308" x="2946400" y="3651250"/>
          <p14:tracePt t="38325" x="3905250" y="3651250"/>
          <p14:tracePt t="38342" x="4635500" y="3651250"/>
          <p14:tracePt t="38358" x="5359400" y="3651250"/>
          <p14:tracePt t="38375" x="6007100" y="3651250"/>
          <p14:tracePt t="38391" x="6502400" y="3619500"/>
          <p14:tracePt t="38408" x="6985000" y="3562350"/>
          <p14:tracePt t="38425" x="7207250" y="3524250"/>
          <p14:tracePt t="38442" x="7340600" y="3505200"/>
          <p14:tracePt t="38459" x="7416800" y="3473450"/>
          <p14:tracePt t="38475" x="7467600" y="3454400"/>
          <p14:tracePt t="38491" x="7486650" y="3441700"/>
          <p14:tracePt t="38508" x="7505700" y="3435350"/>
          <p14:tracePt t="38525" x="7569200" y="3409950"/>
          <p14:tracePt t="38541" x="7664450" y="3403600"/>
          <p14:tracePt t="38559" x="7791450" y="3390900"/>
          <p14:tracePt t="38560" x="7823200" y="3378200"/>
          <p14:tracePt t="38575" x="7943850" y="3346450"/>
          <p14:tracePt t="38592" x="7962900" y="3346450"/>
          <p14:tracePt t="38608" x="7988300" y="3333750"/>
          <p14:tracePt t="38697" x="7994650" y="3327400"/>
          <p14:tracePt t="38702" x="8013700" y="3327400"/>
          <p14:tracePt t="38749" x="8020050" y="3314700"/>
          <p14:tracePt t="38756" x="8032750" y="3308350"/>
          <p14:tracePt t="38774" x="8039100" y="3302000"/>
          <p14:tracePt t="38828" x="8045450" y="3289300"/>
          <p14:tracePt t="38833" x="8045450" y="3282950"/>
          <p14:tracePt t="38848" x="8039100" y="3282950"/>
          <p14:tracePt t="38864" x="8026400" y="3282950"/>
          <p14:tracePt t="38879" x="8007350" y="3282950"/>
          <p14:tracePt t="38892" x="7988300" y="3282950"/>
          <p14:tracePt t="38908" x="7950200" y="3282950"/>
          <p14:tracePt t="38924" x="7912100" y="3282950"/>
          <p14:tracePt t="38941" x="7791450" y="3282950"/>
          <p14:tracePt t="38958" x="7658100" y="3308350"/>
          <p14:tracePt t="38974" x="7524750" y="3308350"/>
          <p14:tracePt t="38991" x="7391400" y="3333750"/>
          <p14:tracePt t="39008" x="7264400" y="3333750"/>
          <p14:tracePt t="39025" x="7073900" y="3333750"/>
          <p14:tracePt t="39041" x="6946900" y="3333750"/>
          <p14:tracePt t="39058" x="6896100" y="3333750"/>
          <p14:tracePt t="39144" x="6902450" y="3333750"/>
          <p14:tracePt t="39149" x="6908800" y="3333750"/>
          <p14:tracePt t="39157" x="6946900" y="3333750"/>
          <p14:tracePt t="39174" x="7048500" y="3333750"/>
          <p14:tracePt t="39191" x="7251700" y="3333750"/>
          <p14:tracePt t="39207" x="7410450" y="3333750"/>
          <p14:tracePt t="39224" x="7575550" y="3333750"/>
          <p14:tracePt t="39241" x="7734300" y="3333750"/>
          <p14:tracePt t="39257" x="7810500" y="3333750"/>
          <p14:tracePt t="39330" x="7823200" y="3333750"/>
          <p14:tracePt t="39341" x="7816850" y="3333750"/>
          <p14:tracePt t="39347" x="7797800" y="3333750"/>
          <p14:tracePt t="39357" x="7740650" y="3333750"/>
          <p14:tracePt t="39374" x="7613650" y="3333750"/>
          <p14:tracePt t="39390" x="7505700" y="3333750"/>
          <p14:tracePt t="39407" x="7442200" y="3333750"/>
          <p14:tracePt t="39424" x="7429500" y="3333750"/>
          <p14:tracePt t="39499" x="7435850" y="3333750"/>
          <p14:tracePt t="39504" x="7442200" y="3333750"/>
          <p14:tracePt t="39524" x="7575550" y="3333750"/>
          <p14:tracePt t="39540" x="7620000" y="3333750"/>
          <p14:tracePt t="39557" x="7639050" y="3333750"/>
          <p14:tracePt t="39619" x="7658100" y="3340100"/>
          <p14:tracePt t="39628" x="7658100" y="3359150"/>
          <p14:tracePt t="39640" x="7620000" y="3371850"/>
          <p14:tracePt t="39657" x="7480300" y="3371850"/>
          <p14:tracePt t="39674" x="7423150" y="3371850"/>
          <p14:tracePt t="39690" x="7404100" y="3371850"/>
          <p14:tracePt t="39754" x="7416800" y="3371850"/>
          <p14:tracePt t="39759" x="7448550" y="3371850"/>
          <p14:tracePt t="39773" x="7658100" y="3371850"/>
          <p14:tracePt t="39790" x="7823200" y="3371850"/>
          <p14:tracePt t="39807" x="7880350" y="3371850"/>
          <p14:tracePt t="39907" x="7861300" y="3371850"/>
          <p14:tracePt t="39919" x="7842250" y="3371850"/>
          <p14:tracePt t="39925" x="7816850" y="3371850"/>
          <p14:tracePt t="39956" x="7797800" y="3371850"/>
          <p14:tracePt t="39961" x="7791450" y="3371850"/>
          <p14:tracePt t="42827" x="7772400" y="3371850"/>
          <p14:tracePt t="42840" x="7753350" y="3371850"/>
          <p14:tracePt t="42848" x="7734300" y="3371850"/>
          <p14:tracePt t="42856" x="7715250" y="3371850"/>
          <p14:tracePt t="42872" x="7696200" y="3371850"/>
          <p14:tracePt t="42888" x="7658100" y="3371850"/>
          <p14:tracePt t="42983" x="7639050" y="3371850"/>
          <p14:tracePt t="42991" x="7626350" y="3371850"/>
          <p14:tracePt t="43004" x="7620000" y="3371850"/>
          <p14:tracePt t="43227" x="7613650" y="3371850"/>
          <p14:tracePt t="43232" x="7600950" y="3371850"/>
          <p14:tracePt t="43238" x="7581900" y="3371850"/>
          <p14:tracePt t="43254" x="7518400" y="3390900"/>
          <p14:tracePt t="43271" x="7302500" y="3486150"/>
          <p14:tracePt t="43287" x="6921500" y="3638550"/>
          <p14:tracePt t="43304" x="6216650" y="3810000"/>
          <p14:tracePt t="43321" x="5403850" y="3911600"/>
          <p14:tracePt t="43337" x="4400550" y="3911600"/>
          <p14:tracePt t="43354" x="3619500" y="3886200"/>
          <p14:tracePt t="43370" x="3536950" y="3873500"/>
          <p14:tracePt t="43713" x="3467100" y="3860800"/>
          <p14:tracePt t="43718" x="3346450" y="3860800"/>
          <p14:tracePt t="43737" x="3238500" y="3860800"/>
          <p14:tracePt t="43753" x="3194050" y="3867150"/>
          <p14:tracePt t="43770" x="3149600" y="3905250"/>
          <p14:tracePt t="43787" x="3124200" y="3911600"/>
          <p14:tracePt t="43804" x="3060700" y="3943350"/>
          <p14:tracePt t="43820" x="2997200" y="3975100"/>
          <p14:tracePt t="43837" x="2921000" y="4006850"/>
          <p14:tracePt t="43854" x="2882900" y="4006850"/>
          <p14:tracePt t="43871" x="2857500" y="4019550"/>
          <p14:tracePt t="43887" x="2813050" y="4019550"/>
          <p14:tracePt t="43904" x="2774950" y="4032250"/>
          <p14:tracePt t="43920" x="2717800" y="4044950"/>
          <p14:tracePt t="43937" x="2660650" y="4044950"/>
          <p14:tracePt t="43954" x="2603500" y="4057650"/>
          <p14:tracePt t="43970" x="2527300" y="4057650"/>
          <p14:tracePt t="43987" x="2362200" y="4083050"/>
          <p14:tracePt t="44003" x="2190750" y="4083050"/>
          <p14:tracePt t="44020" x="2032000" y="4083050"/>
          <p14:tracePt t="44037" x="1670050" y="4083050"/>
          <p14:tracePt t="44053" x="1238250" y="4127500"/>
          <p14:tracePt t="44070" x="914400" y="4165600"/>
          <p14:tracePt t="44087" x="692150" y="4203700"/>
          <p14:tracePt t="44104" x="520700" y="4216400"/>
          <p14:tracePt t="44120" x="419100" y="4216400"/>
          <p14:tracePt t="44137" x="406400" y="4216400"/>
          <p14:tracePt t="44169" x="387350" y="4216400"/>
          <p14:tracePt t="44316" x="381000" y="4222750"/>
          <p14:tracePt t="44323" x="374650" y="4235450"/>
          <p14:tracePt t="44336" x="374650" y="4260850"/>
          <p14:tracePt t="44353" x="374650" y="4311650"/>
          <p14:tracePt t="44369" x="393700" y="4349750"/>
          <p14:tracePt t="44417" x="400050" y="4356100"/>
          <p14:tracePt t="44423" x="412750" y="4368800"/>
          <p14:tracePt t="44442" x="419100" y="4375150"/>
          <p14:tracePt t="44453" x="425450" y="4387850"/>
          <p14:tracePt t="44470" x="438150" y="4394200"/>
          <p14:tracePt t="44497" x="444500" y="4400550"/>
          <p14:tracePt t="44509" x="450850" y="4413250"/>
          <p14:tracePt t="44532" x="463550" y="4432300"/>
          <p14:tracePt t="44576" x="469900" y="4438650"/>
          <p14:tracePt t="44591" x="482600" y="4445000"/>
          <p14:tracePt t="44683" x="501650" y="4457700"/>
          <p14:tracePt t="44689" x="508000" y="4464050"/>
          <p14:tracePt t="44703" x="527050" y="4464050"/>
          <p14:tracePt t="44719" x="546100" y="4464050"/>
          <p14:tracePt t="44736" x="565150" y="4464050"/>
          <p14:tracePt t="44769" x="584200" y="4464050"/>
          <p14:tracePt t="44814" x="603250" y="4464050"/>
          <p14:tracePt t="44819" x="622300" y="4464050"/>
          <p14:tracePt t="44836" x="673100" y="4495800"/>
          <p14:tracePt t="44853" x="812800" y="4527550"/>
          <p14:tracePt t="44869" x="939800" y="4540250"/>
          <p14:tracePt t="44886" x="1085850" y="4559300"/>
          <p14:tracePt t="44903" x="1289050" y="4572000"/>
          <p14:tracePt t="44920" x="1460500" y="4597400"/>
          <p14:tracePt t="44936" x="1631950" y="4597400"/>
          <p14:tracePt t="44953" x="1771650" y="4597400"/>
          <p14:tracePt t="44969" x="1892300" y="4597400"/>
          <p14:tracePt t="44986" x="1949450" y="4597400"/>
          <p14:tracePt t="45003" x="2038350" y="4597400"/>
          <p14:tracePt t="45019" x="2101850" y="4584700"/>
          <p14:tracePt t="45036" x="2165350" y="4559300"/>
          <p14:tracePt t="45053" x="2171700" y="4552950"/>
          <p14:tracePt t="45069" x="2178050" y="4546600"/>
          <p14:tracePt t="45086" x="2190750" y="4533900"/>
          <p14:tracePt t="45103" x="2197100" y="4527550"/>
          <p14:tracePt t="45119" x="2203450" y="4521200"/>
          <p14:tracePt t="45336" x="2216150" y="4508500"/>
          <p14:tracePt t="45347" x="2235200" y="4508500"/>
          <p14:tracePt t="45355" x="2254250" y="4508500"/>
          <p14:tracePt t="45369" x="2286000" y="4508500"/>
          <p14:tracePt t="45386" x="2324100" y="4508500"/>
          <p14:tracePt t="45402" x="2381250" y="4508500"/>
          <p14:tracePt t="45419" x="2419350" y="4508500"/>
          <p14:tracePt t="45435" x="2425700" y="4508500"/>
          <p14:tracePt t="45452" x="2438400" y="4508500"/>
          <p14:tracePt t="45561" x="2457450" y="4508500"/>
          <p14:tracePt t="45660" x="2463800" y="4502150"/>
          <p14:tracePt t="45683" x="2470150" y="4489450"/>
          <p14:tracePt t="45699" x="2470150" y="4476750"/>
          <p14:tracePt t="45708" x="2482850" y="4464050"/>
          <p14:tracePt t="45718" x="2489200" y="4457700"/>
          <p14:tracePt t="45740" x="2489200" y="4438650"/>
          <p14:tracePt t="45893" x="2495550" y="4432300"/>
          <p14:tracePt t="45909" x="2508250" y="4419600"/>
          <p14:tracePt t="45915" x="2527300" y="4419600"/>
          <p14:tracePt t="45921" x="2565400" y="4419600"/>
          <p14:tracePt t="45935" x="2730500" y="4419600"/>
          <p14:tracePt t="45952" x="3162300" y="4419600"/>
          <p14:tracePt t="45968" x="3676650" y="4445000"/>
          <p14:tracePt t="45985" x="4254500" y="4527550"/>
          <p14:tracePt t="46002" x="4730750" y="4584700"/>
          <p14:tracePt t="46019" x="5073650" y="4603750"/>
          <p14:tracePt t="46035" x="5124450" y="4603750"/>
          <p14:tracePt t="46916" x="5143500" y="4603750"/>
          <p14:tracePt t="46936" x="5156200" y="4597400"/>
          <p14:tracePt t="46948" x="5162550" y="4591050"/>
          <p14:tracePt t="46956" x="5175250" y="4591050"/>
          <p14:tracePt t="46969" x="5207000" y="4572000"/>
          <p14:tracePt t="46985" x="5289550" y="4552950"/>
          <p14:tracePt t="47001" x="5365750" y="4540250"/>
          <p14:tracePt t="47034" x="5524500" y="4521200"/>
          <p14:tracePt t="47067" x="5626100" y="4489450"/>
          <p14:tracePt t="47087" x="5695950" y="4489450"/>
          <p14:tracePt t="47101" x="5734050" y="4489450"/>
          <p14:tracePt t="47117" x="5778500" y="4483100"/>
          <p14:tracePt t="47134" x="5816600" y="4470400"/>
          <p14:tracePt t="47151" x="5854700" y="4470400"/>
          <p14:tracePt t="47167" x="5873750" y="4451350"/>
          <p14:tracePt t="47184" x="5880100" y="4451350"/>
          <p14:tracePt t="47201" x="5886450" y="4451350"/>
          <p14:tracePt t="47222" x="5899150" y="4445000"/>
          <p14:tracePt t="47234" x="5905500" y="4438650"/>
          <p14:tracePt t="47296" x="5924550" y="4438650"/>
          <p14:tracePt t="47307" x="5956300" y="4438650"/>
          <p14:tracePt t="47317" x="5975350" y="4438650"/>
          <p14:tracePt t="47334" x="6045200" y="4425950"/>
          <p14:tracePt t="47351" x="6102350" y="4413250"/>
          <p14:tracePt t="47368" x="6159500" y="4413250"/>
          <p14:tracePt t="47384" x="6210300" y="4413250"/>
          <p14:tracePt t="47400" x="6267450" y="4413250"/>
          <p14:tracePt t="47417" x="6311900" y="4413250"/>
          <p14:tracePt t="47450" x="6330950" y="4413250"/>
          <p14:tracePt t="47469" x="6337300" y="4413250"/>
          <p14:tracePt t="47483" x="6343650" y="4413250"/>
          <p14:tracePt t="47543" x="6356350" y="4413250"/>
          <p14:tracePt t="47547" x="6362700" y="4413250"/>
          <p14:tracePt t="47561" x="6381750" y="4419600"/>
          <p14:tracePt t="47574" x="6400800" y="4425950"/>
          <p14:tracePt t="47583" x="6419850" y="4425950"/>
          <p14:tracePt t="47601" x="6470650" y="4425950"/>
          <p14:tracePt t="47617" x="6521450" y="4438650"/>
          <p14:tracePt t="47634" x="6559550" y="4451350"/>
          <p14:tracePt t="47650" x="6597650" y="4451350"/>
          <p14:tracePt t="47667" x="6629400" y="4470400"/>
          <p14:tracePt t="47684" x="6648450" y="4470400"/>
          <p14:tracePt t="48063" x="6610350" y="4476750"/>
          <p14:tracePt t="48069" x="6572250" y="4489450"/>
          <p14:tracePt t="48084" x="6445250" y="4489450"/>
          <p14:tracePt t="48100" x="6299200" y="4489450"/>
          <p14:tracePt t="48116" x="6184900" y="4489450"/>
          <p14:tracePt t="48133" x="6051550" y="4489450"/>
          <p14:tracePt t="48150" x="5911850" y="4489450"/>
          <p14:tracePt t="48166" x="5772150" y="4533900"/>
          <p14:tracePt t="48183" x="5575300" y="4533900"/>
          <p14:tracePt t="48200" x="5416550" y="4533900"/>
          <p14:tracePt t="48217" x="4972050" y="4572000"/>
          <p14:tracePt t="48233" x="4749800" y="4584700"/>
          <p14:tracePt t="48250" x="4514850" y="4584700"/>
          <p14:tracePt t="48266" x="4184650" y="4584700"/>
          <p14:tracePt t="48283" x="3898900" y="4584700"/>
          <p14:tracePt t="48301" x="3562350" y="4584700"/>
          <p14:tracePt t="48316" x="3435350" y="4584700"/>
          <p14:tracePt t="48333" x="3244850" y="4584700"/>
          <p14:tracePt t="48350" x="3092450" y="4584700"/>
          <p14:tracePt t="48366" x="2921000" y="4584700"/>
          <p14:tracePt t="48383" x="2514600" y="4584700"/>
          <p14:tracePt t="48400" x="2279650" y="4584700"/>
          <p14:tracePt t="48416" x="2095500" y="4584700"/>
          <p14:tracePt t="48433" x="1943100" y="4584700"/>
          <p14:tracePt t="48450" x="1784350" y="4584700"/>
          <p14:tracePt t="48466" x="1657350" y="4584700"/>
          <p14:tracePt t="48483" x="1543050" y="4578350"/>
          <p14:tracePt t="48499" x="1511300" y="4578350"/>
          <p14:tracePt t="48533" x="1498600" y="4578350"/>
          <p14:tracePt t="48549" x="1466850" y="4559300"/>
          <p14:tracePt t="48566" x="1416050" y="4521200"/>
          <p14:tracePt t="48583" x="1409700" y="4521200"/>
          <p14:tracePt t="48953" x="1403350" y="4514850"/>
          <p14:tracePt t="48958" x="1390650" y="4514850"/>
          <p14:tracePt t="48967" x="1384300" y="4514850"/>
          <p14:tracePt t="48983" x="1365250" y="4495800"/>
          <p14:tracePt t="49568" x="1365250" y="4508500"/>
          <p14:tracePt t="49575" x="1365250" y="4527550"/>
          <p14:tracePt t="49584" x="1365250" y="4533900"/>
          <p14:tracePt t="49600" x="1416050" y="4559300"/>
          <p14:tracePt t="49617" x="1504950" y="4559300"/>
          <p14:tracePt t="49633" x="1651000" y="4584700"/>
          <p14:tracePt t="49649" x="1809750" y="4603750"/>
          <p14:tracePt t="49682" x="2139950" y="4629150"/>
          <p14:tracePt t="49716" x="2482850" y="4654550"/>
          <p14:tracePt t="49734" x="2565400" y="4654550"/>
          <p14:tracePt t="49749" x="2628900" y="4654550"/>
          <p14:tracePt t="49765" x="2692400" y="4654550"/>
          <p14:tracePt t="49782" x="2813050" y="4654550"/>
          <p14:tracePt t="49798" x="2952750" y="4654550"/>
          <p14:tracePt t="49815" x="3124200" y="4654550"/>
          <p14:tracePt t="49833" x="3282950" y="4654550"/>
          <p14:tracePt t="49848" x="3422650" y="4660900"/>
          <p14:tracePt t="49865" x="3549650" y="4673600"/>
          <p14:tracePt t="49882" x="3657600" y="4699000"/>
          <p14:tracePt t="49899" x="3740150" y="4705350"/>
          <p14:tracePt t="49916" x="3803650" y="4718050"/>
          <p14:tracePt t="49933" x="3854450" y="4718050"/>
          <p14:tracePt t="49949" x="3924300" y="4718050"/>
          <p14:tracePt t="49965" x="3987800" y="4718050"/>
          <p14:tracePt t="49981" x="4006850" y="4718050"/>
          <p14:tracePt t="49998" x="4057650" y="4718050"/>
          <p14:tracePt t="50015" x="4114800" y="4718050"/>
          <p14:tracePt t="50031" x="4152900" y="4718050"/>
          <p14:tracePt t="50049" x="4178300" y="4718050"/>
          <p14:tracePt t="50065" x="4203700" y="4718050"/>
          <p14:tracePt t="50082" x="4229100" y="4737100"/>
          <p14:tracePt t="50881" x="4235450" y="4737100"/>
          <p14:tracePt t="50886" x="4248150" y="4737100"/>
          <p14:tracePt t="51023" x="4254500" y="4730750"/>
          <p14:tracePt t="51028" x="4254500" y="4724400"/>
          <p14:tracePt t="51039" x="4254500" y="4711700"/>
          <p14:tracePt t="51064" x="4273550" y="4660900"/>
          <p14:tracePt t="51097" x="4273550" y="4565650"/>
          <p14:tracePt t="51115" x="4273550" y="4495800"/>
          <p14:tracePt t="51130" x="4273550" y="4457700"/>
          <p14:tracePt t="51147" x="4273550" y="4394200"/>
          <p14:tracePt t="51164" x="4273550" y="4337050"/>
          <p14:tracePt t="51181" x="4273550" y="4286250"/>
          <p14:tracePt t="51197" x="4260850" y="4248150"/>
          <p14:tracePt t="51214" x="4260850" y="4241800"/>
          <p14:tracePt t="51367" x="4254500" y="4229100"/>
          <p14:tracePt t="51383" x="4248150" y="4229100"/>
          <p14:tracePt t="51388" x="4235450" y="4229100"/>
          <p14:tracePt t="51397" x="4210050" y="4229100"/>
          <p14:tracePt t="51414" x="4146550" y="4235450"/>
          <p14:tracePt t="51430" x="4089400" y="4254500"/>
          <p14:tracePt t="51447" x="4032250" y="4254500"/>
          <p14:tracePt t="51464" x="4000500" y="4273550"/>
          <p14:tracePt t="51497" x="3994150" y="4286250"/>
          <p14:tracePt t="51550" x="3981450" y="4292600"/>
          <p14:tracePt t="51570" x="3981450" y="4298950"/>
          <p14:tracePt t="51575" x="3994150" y="4311650"/>
          <p14:tracePt t="51580" x="4019550" y="4318000"/>
          <p14:tracePt t="51599" x="4152900" y="4330700"/>
          <p14:tracePt t="51614" x="4311650" y="4330700"/>
          <p14:tracePt t="51631" x="4483100" y="4330700"/>
          <p14:tracePt t="51647" x="4679950" y="4330700"/>
          <p14:tracePt t="51664" x="4851400" y="4330700"/>
          <p14:tracePt t="51680" x="4870450" y="4330700"/>
          <p14:tracePt t="51727" x="4876800" y="4337050"/>
          <p14:tracePt t="51732" x="4876800" y="4349750"/>
          <p14:tracePt t="51747" x="4762500" y="4349750"/>
          <p14:tracePt t="51763" x="4495800" y="4400550"/>
          <p14:tracePt t="51780" x="4203700" y="4400550"/>
          <p14:tracePt t="51797" x="3873500" y="4400550"/>
          <p14:tracePt t="51813" x="3575050" y="4400550"/>
          <p14:tracePt t="51830" x="3403600" y="4400550"/>
          <p14:tracePt t="51847" x="3359150" y="4400550"/>
          <p14:tracePt t="51880" x="3340100" y="4400550"/>
          <p14:tracePt t="51985" x="3352800" y="4400550"/>
          <p14:tracePt t="51990" x="3371850" y="4400550"/>
          <p14:tracePt t="51996" x="3441700" y="4400550"/>
          <p14:tracePt t="52013" x="3594100" y="4400550"/>
          <p14:tracePt t="52030" x="3765550" y="4400550"/>
          <p14:tracePt t="52047" x="3968750" y="4400550"/>
          <p14:tracePt t="52063" x="4121150" y="4400550"/>
          <p14:tracePt t="52080" x="4191000" y="4400550"/>
          <p14:tracePt t="52135" x="4210050" y="4400550"/>
          <p14:tracePt t="52140" x="4216400" y="4400550"/>
          <p14:tracePt t="52229" x="4203700" y="4400550"/>
          <p14:tracePt t="52234" x="4184650" y="4400550"/>
          <p14:tracePt t="52246" x="4146550" y="4419600"/>
          <p14:tracePt t="52263" x="4025900" y="4419600"/>
          <p14:tracePt t="52280" x="3886200" y="4445000"/>
          <p14:tracePt t="52297" x="3727450" y="4445000"/>
          <p14:tracePt t="52314" x="3511550" y="4445000"/>
          <p14:tracePt t="52330" x="3359150" y="4445000"/>
          <p14:tracePt t="52346" x="3244850" y="4464050"/>
          <p14:tracePt t="52363" x="3213100" y="4464050"/>
          <p14:tracePt t="52525" x="3219450" y="4464050"/>
          <p14:tracePt t="52530" x="3225800" y="4464050"/>
          <p14:tracePt t="52546" x="3314700" y="4464050"/>
          <p14:tracePt t="52563" x="3448050" y="4451350"/>
          <p14:tracePt t="52579" x="3619500" y="4451350"/>
          <p14:tracePt t="52581" x="3651250" y="4451350"/>
          <p14:tracePt t="52596" x="3771900" y="4451350"/>
          <p14:tracePt t="52614" x="3975100" y="4451350"/>
          <p14:tracePt t="52630" x="4133850" y="4451350"/>
          <p14:tracePt t="52646" x="4248150" y="4451350"/>
          <p14:tracePt t="52663" x="4305300" y="4451350"/>
          <p14:tracePt t="52679" x="4337050" y="4451350"/>
          <p14:tracePt t="52779" x="4324350" y="4451350"/>
          <p14:tracePt t="52784" x="4305300" y="4451350"/>
          <p14:tracePt t="52796" x="4203700" y="4451350"/>
          <p14:tracePt t="52812" x="4038600" y="4451350"/>
          <p14:tracePt t="52830" x="3879850" y="4451350"/>
          <p14:tracePt t="52846" x="3714750" y="4451350"/>
          <p14:tracePt t="52863" x="3511550" y="4451350"/>
          <p14:tracePt t="52879" x="3352800" y="4451350"/>
          <p14:tracePt t="52896" x="3200400" y="4451350"/>
          <p14:tracePt t="52913" x="3111500" y="4451350"/>
          <p14:tracePt t="52929" x="3067050" y="4451350"/>
          <p14:tracePt t="52946" x="3048000" y="4451350"/>
          <p14:tracePt t="53013" x="3060700" y="4451350"/>
          <p14:tracePt t="53018" x="3079750" y="4438650"/>
          <p14:tracePt t="53029" x="3149600" y="4432300"/>
          <p14:tracePt t="53046" x="3295650" y="4387850"/>
          <p14:tracePt t="53063" x="3498850" y="4387850"/>
          <p14:tracePt t="53080" x="3892550" y="4387850"/>
          <p14:tracePt t="53096" x="4419600" y="4387850"/>
          <p14:tracePt t="53112" x="4749800" y="4387850"/>
          <p14:tracePt t="53129" x="4933950" y="4387850"/>
          <p14:tracePt t="53145" x="5029200" y="4387850"/>
          <p14:tracePt t="53163" x="5048250" y="4375150"/>
          <p14:tracePt t="53234" x="5048250" y="4368800"/>
          <p14:tracePt t="53241" x="5041900" y="4368800"/>
          <p14:tracePt t="53246" x="5029200" y="4368800"/>
          <p14:tracePt t="53262" x="4895850" y="4368800"/>
          <p14:tracePt t="53279" x="4724400" y="4368800"/>
          <p14:tracePt t="53295" x="4572000" y="4368800"/>
          <p14:tracePt t="53312" x="4400550" y="4368800"/>
          <p14:tracePt t="53329" x="3943350" y="4368800"/>
          <p14:tracePt t="53346" x="3810000" y="4343400"/>
          <p14:tracePt t="53362" x="3746500" y="4343400"/>
          <p14:tracePt t="53379" x="3651250" y="4343400"/>
          <p14:tracePt t="53395" x="3581400" y="4324350"/>
          <p14:tracePt t="53412" x="3486150" y="4324350"/>
          <p14:tracePt t="53429" x="3441700" y="4324350"/>
          <p14:tracePt t="53445" x="3416300" y="4324350"/>
          <p14:tracePt t="53555" x="3422650" y="4324350"/>
          <p14:tracePt t="53560" x="3429000" y="4324350"/>
          <p14:tracePt t="53579" x="3575050" y="4324350"/>
          <p14:tracePt t="53595" x="3721100" y="4324350"/>
          <p14:tracePt t="53597" x="3765550" y="4324350"/>
          <p14:tracePt t="53612" x="3860800" y="4324350"/>
          <p14:tracePt t="53629" x="4013200" y="4324350"/>
          <p14:tracePt t="53646" x="4159250" y="4324350"/>
          <p14:tracePt t="53662" x="4324350" y="4324350"/>
          <p14:tracePt t="53678" x="4457700" y="4324350"/>
          <p14:tracePt t="53695" x="4559300" y="4324350"/>
          <p14:tracePt t="53712" x="4578350" y="4324350"/>
          <p14:tracePt t="53746" x="4597400" y="4324350"/>
          <p14:tracePt t="53762" x="4610100" y="4311650"/>
          <p14:tracePt t="53848" x="4603750" y="4311650"/>
          <p14:tracePt t="53853" x="4597400" y="4311650"/>
          <p14:tracePt t="53862" x="4578350" y="4311650"/>
          <p14:tracePt t="53879" x="4464050" y="4330700"/>
          <p14:tracePt t="53895" x="4337050" y="4330700"/>
          <p14:tracePt t="53912" x="4229100" y="4349750"/>
          <p14:tracePt t="53929" x="4140200" y="4368800"/>
          <p14:tracePt t="53947" x="4083050" y="4368800"/>
          <p14:tracePt t="53962" x="4044950" y="4368800"/>
          <p14:tracePt t="53979" x="4006850" y="4368800"/>
          <p14:tracePt t="53995" x="3949700" y="4368800"/>
          <p14:tracePt t="54011" x="3892550" y="4387850"/>
          <p14:tracePt t="54028" x="3841750" y="4387850"/>
          <p14:tracePt t="54047" x="3790950" y="4387850"/>
          <p14:tracePt t="54063" x="3765550" y="4406900"/>
          <p14:tracePt t="54313" x="3746500" y="4406900"/>
          <p14:tracePt t="54321" x="3733800" y="4413250"/>
          <p14:tracePt t="54333" x="3727450" y="4419600"/>
          <p14:tracePt t="54346" x="3727450" y="4438650"/>
          <p14:tracePt t="54361" x="3727450" y="4470400"/>
          <p14:tracePt t="54378" x="3727450" y="4495800"/>
          <p14:tracePt t="54395" x="3727450" y="4533900"/>
          <p14:tracePt t="54428" x="3727450" y="4552950"/>
          <p14:tracePt t="54645" x="3740150" y="4552950"/>
          <p14:tracePt t="54650" x="3746500" y="4540250"/>
          <p14:tracePt t="54662" x="3765550" y="4527550"/>
          <p14:tracePt t="54678" x="3784600" y="4495800"/>
          <p14:tracePt t="54694" x="3790950" y="4489450"/>
          <p14:tracePt t="54711" x="3797300" y="4483100"/>
          <p14:tracePt t="54745" x="3816350" y="4464050"/>
          <p14:tracePt t="54809" x="3835400" y="4464050"/>
          <p14:tracePt t="54816" x="3841750" y="4464050"/>
          <p14:tracePt t="54828" x="3873500" y="4476750"/>
          <p14:tracePt t="54844" x="3905250" y="4508500"/>
          <p14:tracePt t="54861" x="3917950" y="4521200"/>
          <p14:tracePt t="54878" x="3930650" y="4552950"/>
          <p14:tracePt t="54993" x="3943350" y="4540250"/>
          <p14:tracePt t="54998" x="3949700" y="4533900"/>
          <p14:tracePt t="55011" x="3949700" y="4527550"/>
          <p14:tracePt t="55028" x="3949700" y="4470400"/>
          <p14:tracePt t="55044" x="3968750" y="4432300"/>
          <p14:tracePt t="55061" x="3968750" y="4413250"/>
          <p14:tracePt t="55078" x="3975100" y="4387850"/>
          <p14:tracePt t="55094" x="3987800" y="4381500"/>
          <p14:tracePt t="55111" x="3987800" y="4362450"/>
          <p14:tracePt t="62871" x="3924300" y="4349750"/>
          <p14:tracePt t="62876" x="3892550" y="4337050"/>
          <p14:tracePt t="63467" x="3867150" y="4330700"/>
          <p14:tracePt t="63485" x="3860800" y="4330700"/>
          <p14:tracePt t="63501" x="3841750" y="4330700"/>
          <p14:tracePt t="63905" x="3829050" y="4343400"/>
          <p14:tracePt t="63910" x="3803650" y="4362450"/>
          <p14:tracePt t="63938" x="3790950" y="4368800"/>
          <p14:tracePt t="63944" x="3784600" y="4375150"/>
          <p14:tracePt t="63961" x="3778250" y="4387850"/>
          <p14:tracePt t="63971" x="3765550" y="4394200"/>
          <p14:tracePt t="63987" x="3752850" y="4406900"/>
          <p14:tracePt t="64021" x="3740150" y="4413250"/>
          <p14:tracePt t="64252" x="3740150" y="4432300"/>
          <p14:tracePt t="64393" x="3740150" y="4464050"/>
          <p14:tracePt t="64398" x="3733800" y="4483100"/>
          <p14:tracePt t="64403" x="3721100" y="4495800"/>
          <p14:tracePt t="64420" x="3676650" y="4495800"/>
          <p14:tracePt t="64436" x="3657600" y="4495800"/>
          <p14:tracePt t="64811" x="3638550" y="4495800"/>
          <p14:tracePt t="64817" x="3587750" y="4495800"/>
          <p14:tracePt t="64822" x="3575050" y="4489450"/>
          <p14:tracePt t="64836" x="3549650" y="4476750"/>
          <p14:tracePt t="64853" x="3486150" y="4476750"/>
          <p14:tracePt t="64869" x="3429000" y="4476750"/>
          <p14:tracePt t="64886" x="3409950" y="4476750"/>
          <p14:tracePt t="64903" x="3390900" y="4489450"/>
          <p14:tracePt t="64919" x="3365500" y="4495800"/>
          <p14:tracePt t="64936" x="3333750" y="4495800"/>
          <p14:tracePt t="64953" x="3295650" y="4495800"/>
          <p14:tracePt t="64969" x="3244850" y="4495800"/>
          <p14:tracePt t="64986" x="3213100" y="4514850"/>
          <p14:tracePt t="65003" x="3162300" y="4514850"/>
          <p14:tracePt t="65020" x="3130550" y="4514850"/>
          <p14:tracePt t="65036" x="3111500" y="4527550"/>
          <p14:tracePt t="65053" x="3073400" y="4533900"/>
          <p14:tracePt t="65069" x="3054350" y="4533900"/>
          <p14:tracePt t="65086" x="3035300" y="4533900"/>
          <p14:tracePt t="65102" x="3016250" y="4533900"/>
          <p14:tracePt t="65119" x="2959100" y="4552950"/>
          <p14:tracePt t="65136" x="2895600" y="4552950"/>
          <p14:tracePt t="65137" x="2876550" y="4552950"/>
          <p14:tracePt t="65153" x="2819400" y="4572000"/>
          <p14:tracePt t="65169" x="2762250" y="4572000"/>
          <p14:tracePt t="65186" x="2749550" y="4572000"/>
          <p14:tracePt t="65202" x="2730500" y="4584700"/>
          <p14:tracePt t="65219" x="2692400" y="4610100"/>
          <p14:tracePt t="65236" x="2616200" y="4610100"/>
          <p14:tracePt t="65253" x="2533650" y="4584700"/>
          <p14:tracePt t="65269" x="2533650" y="4578350"/>
          <p14:tracePt t="65683" x="2520950" y="4578350"/>
          <p14:tracePt t="65688" x="2501900" y="4578350"/>
          <p14:tracePt t="65703" x="2470150" y="4584700"/>
          <p14:tracePt t="65719" x="2425700" y="4584700"/>
          <p14:tracePt t="65753" x="2400300" y="4597400"/>
          <p14:tracePt t="65786" x="2393950" y="4603750"/>
          <p14:tracePt t="65819" x="2381250" y="4610100"/>
          <p14:tracePt t="65835" x="2374900" y="4622800"/>
          <p14:tracePt t="65853" x="2336800" y="4622800"/>
          <p14:tracePt t="65869" x="2298700" y="4622800"/>
          <p14:tracePt t="65885" x="2241550" y="4622800"/>
          <p14:tracePt t="65902" x="2203450" y="4622800"/>
          <p14:tracePt t="65918" x="2165350" y="4622800"/>
          <p14:tracePt t="65935" x="2114550" y="4622800"/>
          <p14:tracePt t="65952" x="2051050" y="4622800"/>
          <p14:tracePt t="65968" x="2000250" y="4622800"/>
          <p14:tracePt t="65985" x="1917700" y="4622800"/>
          <p14:tracePt t="66002" x="1854200" y="4622800"/>
          <p14:tracePt t="66019" x="1765300" y="4622800"/>
          <p14:tracePt t="66035" x="1701800" y="4641850"/>
          <p14:tracePt t="66052" x="1631950" y="4641850"/>
          <p14:tracePt t="66068" x="1536700" y="4660900"/>
          <p14:tracePt t="66085" x="1454150" y="4673600"/>
          <p14:tracePt t="66102" x="1358900" y="4686300"/>
          <p14:tracePt t="66119" x="1276350" y="4686300"/>
          <p14:tracePt t="66135" x="1238250" y="4686300"/>
          <p14:tracePt t="66151" x="1219200" y="4686300"/>
          <p14:tracePt t="66168" x="1200150" y="4686300"/>
          <p14:tracePt t="66185" x="1162050" y="4686300"/>
          <p14:tracePt t="66202" x="1085850" y="4686300"/>
          <p14:tracePt t="66218" x="990600" y="4686300"/>
          <p14:tracePt t="66235" x="914400" y="4686300"/>
          <p14:tracePt t="66316" x="895350" y="4686300"/>
          <p14:tracePt t="66348" x="876300" y="4686300"/>
          <p14:tracePt t="66355" x="863600" y="4686300"/>
          <p14:tracePt t="66368" x="819150" y="4686300"/>
          <p14:tracePt t="66385" x="742950" y="4686300"/>
          <p14:tracePt t="66401" x="679450" y="4667250"/>
          <p14:tracePt t="66418" x="628650" y="4667250"/>
          <p14:tracePt t="66435" x="596900" y="4648200"/>
          <p14:tracePt t="66469" x="577850" y="4629150"/>
          <p14:tracePt t="66489" x="571500" y="4629150"/>
          <p14:tracePt t="66501" x="558800" y="4622800"/>
          <p14:tracePt t="66521" x="552450" y="4610100"/>
          <p14:tracePt t="66536" x="539750" y="4603750"/>
          <p14:tracePt t="66552" x="539750" y="4597400"/>
          <p14:tracePt t="66569" x="520700" y="4540250"/>
          <p14:tracePt t="66585" x="520700" y="4451350"/>
          <p14:tracePt t="66601" x="520700" y="4387850"/>
          <p14:tracePt t="66618" x="520700" y="4311650"/>
          <p14:tracePt t="66635" x="520700" y="4222750"/>
          <p14:tracePt t="66651" x="527050" y="4146550"/>
          <p14:tracePt t="66669" x="546100" y="4095750"/>
          <p14:tracePt t="66685" x="584200" y="4019550"/>
          <p14:tracePt t="66701" x="615950" y="3943350"/>
          <p14:tracePt t="66718" x="660400" y="3848100"/>
          <p14:tracePt t="66735" x="711200" y="3740150"/>
          <p14:tracePt t="66752" x="742950" y="3670300"/>
          <p14:tracePt t="66768" x="768350" y="3606800"/>
          <p14:tracePt t="66784" x="793750" y="3568700"/>
          <p14:tracePt t="66801" x="800100" y="3549650"/>
          <p14:tracePt t="66818" x="831850" y="3524250"/>
          <p14:tracePt t="66835" x="850900" y="3505200"/>
          <p14:tracePt t="66851" x="895350" y="3492500"/>
          <p14:tracePt t="66868" x="965200" y="3492500"/>
          <p14:tracePt t="66885" x="1098550" y="3492500"/>
          <p14:tracePt t="66901" x="1270000" y="3492500"/>
          <p14:tracePt t="66918" x="1422400" y="3492500"/>
          <p14:tracePt t="66934" x="1879600" y="3492500"/>
          <p14:tracePt t="66951" x="2209800" y="3492500"/>
          <p14:tracePt t="66968" x="2482850" y="3492500"/>
          <p14:tracePt t="66984" x="2749550" y="3511550"/>
          <p14:tracePt t="67001" x="2901950" y="3511550"/>
          <p14:tracePt t="67018" x="3048000" y="3536950"/>
          <p14:tracePt t="67035" x="3251200" y="3536950"/>
          <p14:tracePt t="67051" x="3409950" y="3536950"/>
          <p14:tracePt t="67068" x="3581400" y="3543300"/>
          <p14:tracePt t="67084" x="3733800" y="3556000"/>
          <p14:tracePt t="67101" x="3905250" y="3568700"/>
          <p14:tracePt t="67118" x="4076700" y="3581400"/>
          <p14:tracePt t="67134" x="4235450" y="3581400"/>
          <p14:tracePt t="67136" x="4279900" y="3581400"/>
          <p14:tracePt t="67151" x="4438650" y="3581400"/>
          <p14:tracePt t="67167" x="4914900" y="3581400"/>
          <p14:tracePt t="67184" x="5327650" y="3581400"/>
          <p14:tracePt t="67201" x="5702300" y="3581400"/>
          <p14:tracePt t="67217" x="5930900" y="3581400"/>
          <p14:tracePt t="67234" x="6134100" y="3581400"/>
          <p14:tracePt t="67251" x="6362700" y="3581400"/>
          <p14:tracePt t="67267" x="6654800" y="3581400"/>
          <p14:tracePt t="67284" x="7004050" y="3581400"/>
          <p14:tracePt t="67301" x="7461250" y="3581400"/>
          <p14:tracePt t="67317" x="7829550" y="3581400"/>
          <p14:tracePt t="67334" x="8140700" y="3581400"/>
          <p14:tracePt t="67351" x="8451850" y="3581400"/>
          <p14:tracePt t="67367" x="8636000" y="3581400"/>
          <p14:tracePt t="67384" x="8769350" y="3581400"/>
          <p14:tracePt t="67400" x="8832850" y="3581400"/>
          <p14:tracePt t="67417" x="8845550" y="3568700"/>
          <p14:tracePt t="67455" x="8851900" y="3568700"/>
          <p14:tracePt t="67467" x="8858250" y="3568700"/>
          <p14:tracePt t="67484" x="8896350" y="3575050"/>
          <p14:tracePt t="67500" x="8902700" y="3600450"/>
          <p14:tracePt t="67518" x="8915400" y="3689350"/>
          <p14:tracePt t="67535" x="8934450" y="3765550"/>
          <p14:tracePt t="67551" x="8934450" y="3898900"/>
          <p14:tracePt t="67567" x="8934450" y="4013200"/>
          <p14:tracePt t="67584" x="8966200" y="4146550"/>
          <p14:tracePt t="67601" x="8997950" y="4273550"/>
          <p14:tracePt t="67617" x="9023350" y="4337050"/>
          <p14:tracePt t="67634" x="9042400" y="4375150"/>
          <p14:tracePt t="67637" x="9042400" y="4394200"/>
          <p14:tracePt t="67650" x="9042400" y="4425950"/>
          <p14:tracePt t="67668" x="9042400" y="4432300"/>
          <p14:tracePt t="67684" x="9048750" y="4438650"/>
          <p14:tracePt t="68793" x="9048750" y="4451350"/>
          <p14:tracePt t="68842" x="9048750" y="4457700"/>
          <p14:tracePt t="69217" x="9042400" y="4470400"/>
          <p14:tracePt t="69222" x="9029700" y="4470400"/>
          <p14:tracePt t="69258" x="9023350" y="4476750"/>
          <p14:tracePt t="69277" x="9017000" y="4483100"/>
          <p14:tracePt t="69282" x="9004300" y="4495800"/>
          <p14:tracePt t="69299" x="8978900" y="4521200"/>
          <p14:tracePt t="69333" x="8953500" y="4559300"/>
          <p14:tracePt t="69366" x="8934450" y="4597400"/>
          <p14:tracePt t="69384" x="8864600" y="4648200"/>
          <p14:tracePt t="69399" x="8807450" y="4673600"/>
          <p14:tracePt t="69416" x="8743950" y="4699000"/>
          <p14:tracePt t="69432" x="8667750" y="4718050"/>
          <p14:tracePt t="69449" x="8597900" y="4724400"/>
          <p14:tracePt t="69466" x="8496300" y="4737100"/>
          <p14:tracePt t="69483" x="8350250" y="4737100"/>
          <p14:tracePt t="69499" x="8178800" y="4737100"/>
          <p14:tracePt t="69515" x="8026400" y="4737100"/>
          <p14:tracePt t="69532" x="7854950" y="4737100"/>
          <p14:tracePt t="69549" x="7651750" y="4737100"/>
          <p14:tracePt t="69565" x="7499350" y="4737100"/>
          <p14:tracePt t="69582" x="7327900" y="4737100"/>
          <p14:tracePt t="69599" x="6896100" y="4737100"/>
          <p14:tracePt t="69615" x="6534150" y="4781550"/>
          <p14:tracePt t="69633" x="6191250" y="4819650"/>
          <p14:tracePt t="69649" x="5918200" y="4819650"/>
          <p14:tracePt t="69666" x="5670550" y="4819650"/>
          <p14:tracePt t="69682" x="5397500" y="4819650"/>
          <p14:tracePt t="69700" x="4997450" y="4851400"/>
          <p14:tracePt t="69715" x="4584700" y="4851400"/>
          <p14:tracePt t="69732" x="4197350" y="4851400"/>
          <p14:tracePt t="69749" x="3784600" y="4851400"/>
          <p14:tracePt t="69765" x="3378200" y="4851400"/>
          <p14:tracePt t="69782" x="2946400" y="4851400"/>
          <p14:tracePt t="69799" x="2393950" y="4851400"/>
          <p14:tracePt t="69816" x="1962150" y="4851400"/>
          <p14:tracePt t="69832" x="1536700" y="4851400"/>
          <p14:tracePt t="69849" x="1162050" y="4851400"/>
          <p14:tracePt t="69866" x="793750" y="4851400"/>
          <p14:tracePt t="69882" x="577850" y="4851400"/>
          <p14:tracePt t="69898" x="381000" y="4851400"/>
          <p14:tracePt t="69915" x="184150" y="4851400"/>
          <p14:tracePt t="71882" x="0" y="5111750"/>
          <p14:tracePt t="71897" x="25400" y="5099050"/>
          <p14:tracePt t="71914" x="107950" y="5099050"/>
          <p14:tracePt t="71930" x="184150" y="5099050"/>
          <p14:tracePt t="71947" x="254000" y="5099050"/>
          <p14:tracePt t="71963" x="323850" y="5099050"/>
          <p14:tracePt t="71980" x="406400" y="5080000"/>
          <p14:tracePt t="71997" x="558800" y="5080000"/>
          <p14:tracePt t="72013" x="717550" y="5080000"/>
          <p14:tracePt t="72030" x="882650" y="5080000"/>
          <p14:tracePt t="72047" x="1244600" y="5080000"/>
          <p14:tracePt t="72063" x="1441450" y="5111750"/>
          <p14:tracePt t="72080" x="1511300" y="5143500"/>
          <p14:tracePt t="72097" x="1530350" y="5143500"/>
          <p14:tracePt t="72169" x="1543050" y="5149850"/>
          <p14:tracePt t="72182" x="1549400" y="5156200"/>
          <p14:tracePt t="72187" x="1549400" y="5168900"/>
          <p14:tracePt t="72197" x="1549400" y="5187950"/>
          <p14:tracePt t="72213" x="1549400" y="5213350"/>
          <p14:tracePt t="72230" x="1549400" y="5232400"/>
          <p14:tracePt t="72246" x="1549400" y="5251450"/>
          <p14:tracePt t="72263" x="1530350" y="5283200"/>
          <p14:tracePt t="72296" x="1517650" y="5289550"/>
          <p14:tracePt t="72375" x="1511300" y="5302250"/>
          <p14:tracePt t="72399" x="1498600" y="5308600"/>
          <p14:tracePt t="72493" x="1492250" y="5314950"/>
          <p14:tracePt t="72498" x="1485900" y="5327650"/>
          <p14:tracePt t="72514" x="1466850" y="5327650"/>
          <p14:tracePt t="72530" x="1447800" y="5327650"/>
          <p14:tracePt t="72563" x="1441450" y="5327650"/>
          <p14:tracePt t="72580" x="1397000" y="5340350"/>
          <p14:tracePt t="72596" x="1320800" y="5340350"/>
          <p14:tracePt t="72613" x="1257300" y="5353050"/>
          <p14:tracePt t="72630" x="1219200" y="5365750"/>
          <p14:tracePt t="72647" x="1200150" y="5365750"/>
          <p14:tracePt t="72695" x="1193800" y="5365750"/>
          <p14:tracePt t="72702" x="1181100" y="5365750"/>
          <p14:tracePt t="72719" x="1162050" y="5372100"/>
          <p14:tracePt t="72747" x="1143000" y="5384800"/>
          <p14:tracePt t="73454" x="1143000" y="5391150"/>
          <p14:tracePt t="73501" x="1162050" y="5391150"/>
          <p14:tracePt t="73509" x="1174750" y="5391150"/>
          <p14:tracePt t="73538" x="1193800" y="5391150"/>
          <p14:tracePt t="73573" x="1200150" y="5378450"/>
          <p14:tracePt t="73578" x="1206500" y="5372100"/>
          <p14:tracePt t="73612" x="1219200" y="5365750"/>
          <p14:tracePt t="73632" x="1225550" y="5353050"/>
          <p14:tracePt t="73647" x="1231900" y="5346700"/>
          <p14:tracePt t="73662" x="1250950" y="5346700"/>
          <p14:tracePt t="73679" x="1282700" y="5346700"/>
          <p14:tracePt t="73697" x="1327150" y="5346700"/>
          <p14:tracePt t="73712" x="1358900" y="5346700"/>
          <p14:tracePt t="73729" x="1397000" y="5346700"/>
          <p14:tracePt t="73745" x="1416050" y="5346700"/>
          <p14:tracePt t="73762" x="1428750" y="5346700"/>
          <p14:tracePt t="73921" x="1460500" y="5346700"/>
          <p14:tracePt t="73926" x="1479550" y="5346700"/>
          <p14:tracePt t="73934" x="1498600" y="5346700"/>
          <p14:tracePt t="73946" x="1568450" y="5346700"/>
          <p14:tracePt t="73962" x="1676400" y="5346700"/>
          <p14:tracePt t="73979" x="1835150" y="5346700"/>
          <p14:tracePt t="73995" x="1968500" y="5346700"/>
          <p14:tracePt t="74012" x="2082800" y="5346700"/>
          <p14:tracePt t="74028" x="2190750" y="5346700"/>
          <p14:tracePt t="74045" x="2247900" y="5346700"/>
          <p14:tracePt t="74062" x="2266950" y="5346700"/>
          <p14:tracePt t="74078" x="2286000" y="5346700"/>
          <p14:tracePt t="74095" x="2298700" y="5346700"/>
          <p14:tracePt t="74112" x="2336800" y="5346700"/>
          <p14:tracePt t="74129" x="2355850" y="5346700"/>
          <p14:tracePt t="74145" x="2413000" y="5346700"/>
          <p14:tracePt t="74162" x="2489200" y="5346700"/>
          <p14:tracePt t="74178" x="2584450" y="5346700"/>
          <p14:tracePt t="74195" x="2686050" y="5346700"/>
          <p14:tracePt t="74211" x="2781300" y="5346700"/>
          <p14:tracePt t="74229" x="2813050" y="5346700"/>
          <p14:tracePt t="74245" x="2832100" y="5346700"/>
          <p14:tracePt t="74262" x="2851150" y="5346700"/>
          <p14:tracePt t="74278" x="2876550" y="5346700"/>
          <p14:tracePt t="74295" x="2921000" y="5346700"/>
          <p14:tracePt t="74311" x="2978150" y="5346700"/>
          <p14:tracePt t="74328" x="3086100" y="5346700"/>
          <p14:tracePt t="74345" x="3181350" y="5353050"/>
          <p14:tracePt t="74361" x="3257550" y="5359400"/>
          <p14:tracePt t="74379" x="3359150" y="5384800"/>
          <p14:tracePt t="74395" x="3441700" y="5384800"/>
          <p14:tracePt t="74412" x="3498850" y="5384800"/>
          <p14:tracePt t="74429" x="3556000" y="5384800"/>
          <p14:tracePt t="74445" x="3632200" y="5384800"/>
          <p14:tracePt t="74462" x="3708400" y="5384800"/>
          <p14:tracePt t="74478" x="3765550" y="5384800"/>
          <p14:tracePt t="74495" x="3829050" y="5384800"/>
          <p14:tracePt t="74511" x="3854450" y="5384800"/>
          <p14:tracePt t="74528" x="3892550" y="5384800"/>
          <p14:tracePt t="74545" x="3968750" y="5384800"/>
          <p14:tracePt t="74561" x="4038600" y="5384800"/>
          <p14:tracePt t="74578" x="4095750" y="5384800"/>
          <p14:tracePt t="74595" x="4133850" y="5384800"/>
          <p14:tracePt t="74611" x="4191000" y="5384800"/>
          <p14:tracePt t="74629" x="4248150" y="5384800"/>
          <p14:tracePt t="74645" x="4330700" y="5384800"/>
          <p14:tracePt t="74661" x="4394200" y="5384800"/>
          <p14:tracePt t="74678" x="4464050" y="5384800"/>
          <p14:tracePt t="74696" x="4527550" y="5384800"/>
          <p14:tracePt t="74711" x="4546600" y="5384800"/>
          <p14:tracePt t="74728" x="4565650" y="5384800"/>
          <p14:tracePt t="74745" x="4584700" y="5384800"/>
          <p14:tracePt t="75085" x="4616450" y="5384800"/>
          <p14:tracePt t="75095" x="4635500" y="5384800"/>
          <p14:tracePt t="75100" x="4654550" y="5384800"/>
          <p14:tracePt t="75111" x="4730750" y="5384800"/>
          <p14:tracePt t="75128" x="4819650" y="5378450"/>
          <p14:tracePt t="75144" x="4927600" y="5365750"/>
          <p14:tracePt t="75161" x="5054600" y="5346700"/>
          <p14:tracePt t="75178" x="5143500" y="5321300"/>
          <p14:tracePt t="75194" x="5226050" y="5321300"/>
          <p14:tracePt t="75211" x="5264150" y="5302250"/>
          <p14:tracePt t="75228" x="5283200" y="5302250"/>
          <p14:tracePt t="75274" x="5302250" y="5302250"/>
          <p14:tracePt t="75623" x="5321300" y="5302250"/>
          <p14:tracePt t="75628" x="5346700" y="5283200"/>
          <p14:tracePt t="75644" x="5365750" y="5283200"/>
          <p14:tracePt t="75661" x="5410200" y="5283200"/>
          <p14:tracePt t="75663" x="5422900" y="5283200"/>
          <p14:tracePt t="75677" x="5454650" y="5283200"/>
          <p14:tracePt t="75694" x="5499100" y="5283200"/>
          <p14:tracePt t="75711" x="5543550" y="5283200"/>
          <p14:tracePt t="75727" x="5581650" y="5283200"/>
          <p14:tracePt t="75744" x="5638800" y="5283200"/>
          <p14:tracePt t="75760" x="5676900" y="5283200"/>
          <p14:tracePt t="75777" x="5715000" y="5283200"/>
          <p14:tracePt t="75793" x="5740400" y="5283200"/>
          <p14:tracePt t="75810" x="5765800" y="5283200"/>
          <p14:tracePt t="75844" x="5784850" y="5283200"/>
          <p14:tracePt t="75861" x="5835650" y="5283200"/>
          <p14:tracePt t="75877" x="5880100" y="5283200"/>
          <p14:tracePt t="75893" x="5918200" y="5283200"/>
          <p14:tracePt t="75910" x="5937250" y="5283200"/>
          <p14:tracePt t="75927" x="5956300" y="5283200"/>
          <p14:tracePt t="75960" x="5975350" y="5283200"/>
          <p14:tracePt t="76007" x="5981700" y="5270500"/>
          <p14:tracePt t="76975" x="5981700" y="5264150"/>
          <p14:tracePt t="76980" x="5969000" y="5264150"/>
          <p14:tracePt t="76994" x="5943600" y="5264150"/>
          <p14:tracePt t="77010" x="5842000" y="5270500"/>
          <p14:tracePt t="77028" x="5664200" y="5289550"/>
          <p14:tracePt t="77045" x="5518150" y="5289550"/>
          <p14:tracePt t="77060" x="5391150" y="5289550"/>
          <p14:tracePt t="77092" x="5168900" y="5314950"/>
          <p14:tracePt t="77126" x="4787900" y="5384800"/>
          <p14:tracePt t="77146" x="4457700" y="5403850"/>
          <p14:tracePt t="77159" x="4102100" y="5448300"/>
          <p14:tracePt t="77176" x="3778250" y="5492750"/>
          <p14:tracePt t="77193" x="3416300" y="5530850"/>
          <p14:tracePt t="77209" x="3194050" y="5568950"/>
          <p14:tracePt t="77226" x="3035300" y="5594350"/>
          <p14:tracePt t="77244" x="2940050" y="5613400"/>
          <p14:tracePt t="77259" x="2838450" y="5619750"/>
          <p14:tracePt t="77276" x="2755900" y="5632450"/>
          <p14:tracePt t="77293" x="2660650" y="5651500"/>
          <p14:tracePt t="77309" x="2578100" y="5651500"/>
          <p14:tracePt t="77326" x="2501900" y="5651500"/>
          <p14:tracePt t="77343" x="2362200" y="5676900"/>
          <p14:tracePt t="77360" x="2216150" y="5695950"/>
          <p14:tracePt t="77376" x="2063750" y="5695950"/>
          <p14:tracePt t="77392" x="1905000" y="5695950"/>
          <p14:tracePt t="77409" x="1803400" y="5695950"/>
          <p14:tracePt t="77426" x="1695450" y="5695950"/>
          <p14:tracePt t="77442" x="1606550" y="5695950"/>
          <p14:tracePt t="77459" x="1511300" y="5695950"/>
          <p14:tracePt t="77475" x="1428750" y="5695950"/>
          <p14:tracePt t="77492" x="1352550" y="5695950"/>
          <p14:tracePt t="77509" x="1276350" y="5695950"/>
          <p14:tracePt t="77526" x="1206500" y="5695950"/>
          <p14:tracePt t="77542" x="1136650" y="5695950"/>
          <p14:tracePt t="77559" x="1123950" y="5695950"/>
          <p14:tracePt t="77645" x="1111250" y="5695950"/>
          <p14:tracePt t="77651" x="1111250" y="5689600"/>
          <p14:tracePt t="77667" x="1111250" y="5676900"/>
          <p14:tracePt t="77676" x="1111250" y="5657850"/>
          <p14:tracePt t="77692" x="1111250" y="5638800"/>
          <p14:tracePt t="77709" x="1136650" y="5619750"/>
          <p14:tracePt t="77726" x="1187450" y="5607050"/>
          <p14:tracePt t="77743" x="1270000" y="5581650"/>
          <p14:tracePt t="77759" x="1352550" y="5562600"/>
          <p14:tracePt t="77776" x="1403350" y="5562600"/>
          <p14:tracePt t="77792" x="1422400" y="5562600"/>
          <p14:tracePt t="77809" x="1447800" y="5562600"/>
          <p14:tracePt t="77842" x="1460500" y="5562600"/>
          <p14:tracePt t="77860" x="1479550" y="5562600"/>
          <p14:tracePt t="78525" x="1466850" y="5562600"/>
          <p14:tracePt t="78531" x="1428750" y="5562600"/>
          <p14:tracePt t="78543" x="1377950" y="5562600"/>
          <p14:tracePt t="78559" x="1200150" y="5562600"/>
          <p14:tracePt t="78591" x="965200" y="5562600"/>
          <p14:tracePt t="78624" x="927100" y="5562600"/>
          <p14:tracePt t="78781" x="920750" y="5562600"/>
          <p14:tracePt t="78794" x="927100" y="5562600"/>
          <p14:tracePt t="78798" x="939800" y="5562600"/>
          <p14:tracePt t="78808" x="965200" y="5562600"/>
          <p14:tracePt t="78825" x="1060450" y="5562600"/>
          <p14:tracePt t="78841" x="1143000" y="5562600"/>
          <p14:tracePt t="78858" x="1219200" y="5562600"/>
          <p14:tracePt t="78874" x="1257300" y="5562600"/>
          <p14:tracePt t="78891" x="1295400" y="5562600"/>
          <p14:tracePt t="78908" x="1314450" y="5562600"/>
          <p14:tracePt t="78924" x="1339850" y="5562600"/>
          <p14:tracePt t="78942" x="1346200" y="5562600"/>
          <p14:tracePt t="78958" x="1403350" y="5562600"/>
          <p14:tracePt t="78991" x="1422400" y="5562600"/>
          <p14:tracePt t="79008" x="1441450" y="5562600"/>
          <p14:tracePt t="79025" x="1460500" y="5562600"/>
          <p14:tracePt t="79041" x="1473200" y="5562600"/>
          <p14:tracePt t="79058" x="1492250" y="5562600"/>
          <p14:tracePt t="79074" x="1511300" y="5562600"/>
          <p14:tracePt t="79091" x="1555750" y="5562600"/>
          <p14:tracePt t="79107" x="1593850" y="5562600"/>
          <p14:tracePt t="79124" x="1619250" y="5562600"/>
          <p14:tracePt t="79170" x="1638300" y="5562600"/>
          <p14:tracePt t="79189" x="1657350" y="5562600"/>
          <p14:tracePt t="79197" x="1676400" y="5562600"/>
          <p14:tracePt t="79207" x="1695450" y="5562600"/>
          <p14:tracePt t="79225" x="1758950" y="5562600"/>
          <p14:tracePt t="79241" x="1803400" y="5562600"/>
          <p14:tracePt t="79258" x="1841500" y="5562600"/>
          <p14:tracePt t="79274" x="1854200" y="5562600"/>
          <p14:tracePt t="79291" x="1873250" y="5562600"/>
          <p14:tracePt t="79345" x="1885950" y="5562600"/>
          <p14:tracePt t="79350" x="1892300" y="5562600"/>
          <p14:tracePt t="79442" x="1911350" y="5562600"/>
          <p14:tracePt t="79458" x="1930400" y="5562600"/>
          <p14:tracePt t="79469" x="1949450" y="5562600"/>
          <p14:tracePt t="79481" x="1968500" y="5562600"/>
          <p14:tracePt t="79490" x="2006600" y="5562600"/>
          <p14:tracePt t="79507" x="2063750" y="5562600"/>
          <p14:tracePt t="79524" x="2133600" y="5575300"/>
          <p14:tracePt t="79541" x="2235200" y="5594350"/>
          <p14:tracePt t="79558" x="2298700" y="5594350"/>
          <p14:tracePt t="79574" x="2355850" y="5619750"/>
          <p14:tracePt t="79591" x="2419350" y="5619750"/>
          <p14:tracePt t="79607" x="2457450" y="5619750"/>
          <p14:tracePt t="79624" x="2476500" y="5619750"/>
          <p14:tracePt t="79640" x="2533650" y="5632450"/>
          <p14:tracePt t="79657" x="2584450" y="5632450"/>
          <p14:tracePt t="79674" x="2616200" y="5645150"/>
          <p14:tracePt t="79690" x="2622550" y="5651500"/>
          <p14:tracePt t="79707" x="2641600" y="5651500"/>
          <p14:tracePt t="79753" x="2660650" y="5651500"/>
          <p14:tracePt t="79759" x="2679700" y="5651500"/>
          <p14:tracePt t="79829" x="2698750" y="5651500"/>
          <p14:tracePt t="80103" x="2730500" y="5651500"/>
          <p14:tracePt t="80108" x="2762250" y="5651500"/>
          <p14:tracePt t="80125" x="2914650" y="5651500"/>
          <p14:tracePt t="80140" x="3035300" y="5651500"/>
          <p14:tracePt t="80173" x="3384550" y="5651500"/>
          <p14:tracePt t="80207" x="3517900" y="5651500"/>
          <p14:tracePt t="80224" x="3536950" y="5651500"/>
          <p14:tracePt t="80576" x="3556000" y="5651500"/>
          <p14:tracePt t="80581" x="3575050" y="5651500"/>
          <p14:tracePt t="80590" x="3619500" y="5651500"/>
          <p14:tracePt t="80606" x="3695700" y="5651500"/>
          <p14:tracePt t="80623" x="3829050" y="5651500"/>
          <p14:tracePt t="80640" x="3962400" y="5651500"/>
          <p14:tracePt t="80656" x="4064000" y="5651500"/>
          <p14:tracePt t="80673" x="4159250" y="5651500"/>
          <p14:tracePt t="80689" x="4210050" y="5651500"/>
          <p14:tracePt t="80706" x="4241800" y="5651500"/>
          <p14:tracePt t="80708" x="4248150" y="5651500"/>
          <p14:tracePt t="80723" x="4286250" y="5651500"/>
          <p14:tracePt t="81179" x="4292600" y="5651500"/>
          <p14:tracePt t="81184" x="4305300" y="5651500"/>
          <p14:tracePt t="81493" x="4298950" y="5651500"/>
          <p14:tracePt t="81498" x="4292600" y="5651500"/>
          <p14:tracePt t="81505" x="4254500" y="5670550"/>
          <p14:tracePt t="81523" x="4222750" y="5670550"/>
          <p14:tracePt t="81539" x="4178300" y="5689600"/>
          <p14:tracePt t="81556" x="4114800" y="5715000"/>
          <p14:tracePt t="81573" x="4057650" y="5715000"/>
          <p14:tracePt t="81589" x="3994150" y="5715000"/>
          <p14:tracePt t="81606" x="3911600" y="5727700"/>
          <p14:tracePt t="81622" x="3835400" y="5753100"/>
          <p14:tracePt t="81640" x="3733800" y="5753100"/>
          <p14:tracePt t="81656" x="3619500" y="5753100"/>
          <p14:tracePt t="81672" x="3486150" y="5772150"/>
          <p14:tracePt t="81689" x="3327400" y="5797550"/>
          <p14:tracePt t="81706" x="3168650" y="5816600"/>
          <p14:tracePt t="81723" x="2952750" y="5854700"/>
          <p14:tracePt t="81739" x="2794000" y="5873750"/>
          <p14:tracePt t="81757" x="2660650" y="5899150"/>
          <p14:tracePt t="81772" x="2552700" y="5911850"/>
          <p14:tracePt t="81789" x="2432050" y="5930900"/>
          <p14:tracePt t="81806" x="2336800" y="5962650"/>
          <p14:tracePt t="81822" x="2216150" y="5988050"/>
          <p14:tracePt t="81840" x="2095500" y="5994400"/>
          <p14:tracePt t="81855" x="1981200" y="6019800"/>
          <p14:tracePt t="81873" x="1866900" y="6019800"/>
          <p14:tracePt t="81889" x="1797050" y="6019800"/>
          <p14:tracePt t="81905" x="1727200" y="6019800"/>
          <p14:tracePt t="81922" x="1644650" y="6038850"/>
          <p14:tracePt t="81939" x="1562100" y="6057900"/>
          <p14:tracePt t="81957" x="1498600" y="6057900"/>
          <p14:tracePt t="81972" x="1473200" y="6057900"/>
          <p14:tracePt t="81988" x="1435100" y="6057900"/>
          <p14:tracePt t="82005" x="1397000" y="6070600"/>
          <p14:tracePt t="82022" x="1339850" y="6102350"/>
          <p14:tracePt t="82039" x="1301750" y="6102350"/>
          <p14:tracePt t="82223" x="1314450" y="6102350"/>
          <p14:tracePt t="82227" x="1339850" y="6102350"/>
          <p14:tracePt t="82238" x="1416050" y="6102350"/>
          <p14:tracePt t="82255" x="1574800" y="6083300"/>
          <p14:tracePt t="82272" x="1739900" y="6083300"/>
          <p14:tracePt t="82289" x="1943100" y="6057900"/>
          <p14:tracePt t="82305" x="2070100" y="6057900"/>
          <p14:tracePt t="82322" x="2101850" y="6057900"/>
          <p14:tracePt t="82407" x="2089150" y="6057900"/>
          <p14:tracePt t="82412" x="2070100" y="6057900"/>
          <p14:tracePt t="82421" x="2032000" y="6057900"/>
          <p14:tracePt t="82439" x="1841500" y="6057900"/>
          <p14:tracePt t="82455" x="1689100" y="6057900"/>
          <p14:tracePt t="82472" x="1517650" y="6057900"/>
          <p14:tracePt t="82488" x="1358900" y="6057900"/>
          <p14:tracePt t="82585" x="1352550" y="6057900"/>
          <p14:tracePt t="82597" x="1365250" y="6057900"/>
          <p14:tracePt t="82605" x="1403350" y="6057900"/>
          <p14:tracePt t="82621" x="1447800" y="6057900"/>
          <p14:tracePt t="82638" x="1498600" y="6057900"/>
          <p14:tracePt t="82655" x="1511300" y="6057900"/>
          <p14:tracePt t="83031" x="1536700" y="6057900"/>
          <p14:tracePt t="83037" x="1625600" y="6057900"/>
          <p14:tracePt t="83054" x="1828800" y="6057900"/>
          <p14:tracePt t="83071" x="1981200" y="6057900"/>
          <p14:tracePt t="83088" x="2597150" y="6057900"/>
          <p14:tracePt t="83104" x="2870200" y="6057900"/>
          <p14:tracePt t="83121" x="2971800" y="6064250"/>
          <p14:tracePt t="83138" x="3041650" y="6057900"/>
          <p14:tracePt t="83155" x="3143250" y="6051550"/>
          <p14:tracePt t="83172" x="3244850" y="6038850"/>
          <p14:tracePt t="83188" x="3378200" y="6019800"/>
          <p14:tracePt t="83205" x="3524250" y="5994400"/>
          <p14:tracePt t="83222" x="3670300" y="5975350"/>
          <p14:tracePt t="83224" x="3714750" y="5975350"/>
          <p14:tracePt t="83238" x="3841750" y="5949950"/>
          <p14:tracePt t="83255" x="4019550" y="5924550"/>
          <p14:tracePt t="83271" x="4197350" y="5867400"/>
          <p14:tracePt t="83289" x="4406900" y="5797550"/>
          <p14:tracePt t="83305" x="4572000" y="5734050"/>
          <p14:tracePt t="83321" x="4940300" y="5670550"/>
          <p14:tracePt t="83338" x="5321300" y="5581650"/>
          <p14:tracePt t="83354" x="5670550" y="5480050"/>
          <p14:tracePt t="83371" x="5867400" y="5429250"/>
          <p14:tracePt t="83388" x="5956300" y="5378450"/>
          <p14:tracePt t="83405" x="5994400" y="5359400"/>
          <p14:tracePt t="83421" x="5994400" y="5346700"/>
          <p14:tracePt t="83454" x="5994400" y="5340350"/>
          <p14:tracePt t="83475" x="5994400" y="5327650"/>
          <p14:tracePt t="83487" x="5994400" y="5314950"/>
          <p14:tracePt t="83504" x="5994400" y="5302250"/>
          <p14:tracePt t="83521" x="5994400" y="5289550"/>
          <p14:tracePt t="83537" x="6000750" y="5276850"/>
          <p14:tracePt t="83554" x="6013450" y="5270500"/>
          <p14:tracePt t="83571" x="6019800" y="5264150"/>
          <p14:tracePt t="83682" x="6019800" y="5251450"/>
          <p14:tracePt t="83689" x="6007100" y="5251450"/>
          <p14:tracePt t="83704" x="6000750" y="5251450"/>
          <p14:tracePt t="83721" x="5975350" y="5251450"/>
          <p14:tracePt t="83737" x="5962650" y="5257800"/>
          <p14:tracePt t="83754" x="5949950" y="5257800"/>
          <p14:tracePt t="83771" x="5930900" y="5270500"/>
          <p14:tracePt t="83804" x="5911850" y="5270500"/>
          <p14:tracePt t="83820" x="5892800" y="5270500"/>
          <p14:tracePt t="83837" x="5854700" y="5270500"/>
          <p14:tracePt t="83854" x="5803900" y="5270500"/>
          <p14:tracePt t="83870" x="5746750" y="5270500"/>
          <p14:tracePt t="83887" x="5708650" y="5264150"/>
          <p14:tracePt t="83904" x="5702300" y="5251450"/>
          <p14:tracePt t="91223" x="5664200" y="5251450"/>
          <p14:tracePt t="91227" x="5568950" y="5251450"/>
          <p14:tracePt t="91233" x="5461000" y="5251450"/>
          <p14:tracePt t="91248" x="5334000" y="5251450"/>
          <p14:tracePt t="91281" x="5080000" y="5232400"/>
          <p14:tracePt t="91396" x="5073650" y="5219700"/>
          <p14:tracePt t="91415" x="5073650" y="5200650"/>
          <p14:tracePt t="91420" x="5092700" y="5194300"/>
          <p14:tracePt t="91431" x="5168900" y="5194300"/>
          <p14:tracePt t="91447" x="5314950" y="5168900"/>
          <p14:tracePt t="91464" x="5486400" y="5143500"/>
          <p14:tracePt t="91481" x="5638800" y="5124450"/>
          <p14:tracePt t="91497" x="5810250" y="5124450"/>
          <p14:tracePt t="91514" x="5861050" y="5124450"/>
          <p14:tracePt t="91897" x="5880100" y="5124450"/>
          <p14:tracePt t="91903" x="5880100" y="5137150"/>
          <p14:tracePt t="91913" x="5873750" y="5156200"/>
          <p14:tracePt t="91931" x="5765800" y="5213350"/>
          <p14:tracePt t="91948" x="5657850" y="5245100"/>
          <p14:tracePt t="91964" x="5524500" y="5302250"/>
          <p14:tracePt t="91981" x="5334000" y="5327650"/>
          <p14:tracePt t="91997" x="5162550" y="5359400"/>
          <p14:tracePt t="92014" x="5003800" y="5384800"/>
          <p14:tracePt t="92030" x="4527550" y="5429250"/>
          <p14:tracePt t="92047" x="4305300" y="5467350"/>
          <p14:tracePt t="92064" x="4159250" y="5486400"/>
          <p14:tracePt t="92081" x="4006850" y="5518150"/>
          <p14:tracePt t="92098" x="3898900" y="5530850"/>
          <p14:tracePt t="92114" x="3810000" y="5549900"/>
          <p14:tracePt t="92131" x="3695700" y="5568950"/>
          <p14:tracePt t="92148" x="3619500" y="5568950"/>
          <p14:tracePt t="92169" x="3454400" y="5568950"/>
          <p14:tracePt t="92181" x="3371850" y="5568950"/>
          <p14:tracePt t="92199" x="3238500" y="5568950"/>
          <p14:tracePt t="92214" x="3111500" y="5568950"/>
          <p14:tracePt t="92232" x="2959100" y="5568950"/>
          <p14:tracePt t="92273" x="7213600" y="3759200"/>
          <p14:tracePt t="92291" x="7200900" y="3848100"/>
          <p14:tracePt t="92296" x="7194550" y="3867150"/>
          <p14:tracePt t="92310" x="7162800" y="3930650"/>
          <p14:tracePt t="92326" x="7131050" y="3994150"/>
          <p14:tracePt t="92375" x="6959600" y="4235450"/>
          <p14:tracePt t="92425" x="6616700" y="4457700"/>
          <p14:tracePt t="92444" x="6400800" y="4559300"/>
          <p14:tracePt t="92459" x="6223000" y="4635500"/>
          <p14:tracePt t="92475" x="6064250" y="4705350"/>
          <p14:tracePt t="92491" x="5886450" y="4775200"/>
          <p14:tracePt t="92507" x="5727700" y="4838700"/>
          <p14:tracePt t="92524" x="5549900" y="4889500"/>
          <p14:tracePt t="92541" x="5391150" y="4933950"/>
          <p14:tracePt t="92559" x="5213350" y="4997450"/>
          <p14:tracePt t="92574" x="5041900" y="5067300"/>
          <p14:tracePt t="92576" x="4997450" y="5080000"/>
          <p14:tracePt t="92591" x="4838700" y="5124450"/>
          <p14:tracePt t="92608" x="4616450" y="5181600"/>
          <p14:tracePt t="92624" x="4502150" y="5207000"/>
          <p14:tracePt t="92640" x="4286250" y="5251450"/>
          <p14:tracePt t="92657" x="4121150" y="5289550"/>
          <p14:tracePt t="92674" x="3987800" y="5321300"/>
          <p14:tracePt t="92690" x="3873500" y="5353050"/>
          <p14:tracePt t="92707" x="3771900" y="5410200"/>
          <p14:tracePt t="92724" x="3721100" y="5429250"/>
          <p14:tracePt t="92740" x="3651250" y="5448300"/>
          <p14:tracePt t="92757" x="3587750" y="5467350"/>
          <p14:tracePt t="92774" x="3517900" y="5480050"/>
          <p14:tracePt t="92790" x="3416300" y="5511800"/>
          <p14:tracePt t="92807" x="3365500" y="5530850"/>
          <p14:tracePt t="92824" x="3340100" y="5537200"/>
          <p14:tracePt t="92840" x="3314700" y="5556250"/>
          <p14:tracePt t="92857" x="3251200" y="5575300"/>
          <p14:tracePt t="92873" x="3206750" y="5600700"/>
          <p14:tracePt t="92890" x="3130550" y="5632450"/>
          <p14:tracePt t="92907" x="3105150" y="5657850"/>
          <p14:tracePt t="92924" x="3067050" y="5689600"/>
          <p14:tracePt t="92940" x="3048000" y="5708650"/>
          <p14:tracePt t="92957" x="3041650" y="5715000"/>
          <p14:tracePt t="92990" x="3041650" y="5727700"/>
          <p14:tracePt t="93405" x="3035300" y="5734050"/>
          <p14:tracePt t="93417" x="3022600" y="5734050"/>
          <p14:tracePt t="93461" x="3003550" y="5734050"/>
          <p14:tracePt t="93555" x="2984500" y="5734050"/>
          <p14:tracePt t="93789" x="2965450" y="5734050"/>
          <p14:tracePt t="93794" x="2946400" y="5734050"/>
          <p14:tracePt t="93851" x="2940050" y="5734050"/>
          <p14:tracePt t="94227" x="2927350" y="5721350"/>
          <p14:tracePt t="94265" x="2921000" y="5727700"/>
          <p14:tracePt t="94271" x="2901950" y="5727700"/>
          <p14:tracePt t="94289" x="2870200" y="5759450"/>
          <p14:tracePt t="94323" x="2851150" y="5772150"/>
          <p14:tracePt t="94356" x="2813050" y="5784850"/>
          <p14:tracePt t="94375" x="2800350" y="5803900"/>
          <p14:tracePt t="94389" x="2787650" y="5810250"/>
          <p14:tracePt t="94427" x="2781300" y="5822950"/>
          <p14:tracePt t="94449" x="2774950" y="5829300"/>
          <p14:tracePt t="94473" x="2762250" y="5829300"/>
          <p14:tracePt t="94479" x="2755900" y="5829300"/>
          <p14:tracePt t="94489" x="2749550" y="5835650"/>
          <p14:tracePt t="94506" x="2736850" y="5848350"/>
          <p14:tracePt t="94522" x="2730500" y="5854700"/>
          <p14:tracePt t="94655" x="2717800" y="5867400"/>
          <p14:tracePt t="97314" x="2698750" y="5873750"/>
          <p14:tracePt t="97319" x="2641600" y="5873750"/>
          <p14:tracePt t="97338" x="2489200" y="5873750"/>
          <p14:tracePt t="97354" x="2362200" y="5873750"/>
          <p14:tracePt t="97370" x="2254250" y="5873750"/>
          <p14:tracePt t="97388" x="2171700" y="5854700"/>
          <p14:tracePt t="97403" x="2127250" y="5854700"/>
          <p14:tracePt t="97436" x="2012950" y="5835650"/>
          <p14:tracePt t="97469" x="1905000" y="5835650"/>
          <p14:tracePt t="97488" x="1847850" y="5835650"/>
          <p14:tracePt t="97503" x="1809750" y="5835650"/>
          <p14:tracePt t="97520" x="1727200" y="5835650"/>
          <p14:tracePt t="97536" x="1663700" y="5835650"/>
          <p14:tracePt t="97553" x="1587500" y="5835650"/>
          <p14:tracePt t="97569" x="1517650" y="5835650"/>
          <p14:tracePt t="97572" x="1498600" y="5835650"/>
          <p14:tracePt t="97586" x="1454150" y="5829300"/>
          <p14:tracePt t="97604" x="1441450" y="5822950"/>
          <p14:tracePt t="97657" x="1435100" y="5822950"/>
          <p14:tracePt t="97662" x="1428750" y="5822950"/>
          <p14:tracePt t="97669" x="1409700" y="5803900"/>
          <p14:tracePt t="97686" x="1365250" y="5759450"/>
          <p14:tracePt t="97703" x="1308100" y="5702300"/>
          <p14:tracePt t="97719" x="1270000" y="5645150"/>
          <p14:tracePt t="97737" x="1231900" y="5556250"/>
          <p14:tracePt t="97753" x="1231900" y="5454650"/>
          <p14:tracePt t="97769" x="1231900" y="5327650"/>
          <p14:tracePt t="97786" x="1231900" y="5194300"/>
          <p14:tracePt t="97803" x="1231900" y="5105400"/>
          <p14:tracePt t="97819" x="1231900" y="5048250"/>
          <p14:tracePt t="97836" x="1231900" y="5010150"/>
          <p14:tracePt t="97853" x="1250950" y="4978400"/>
          <p14:tracePt t="97869" x="1263650" y="4933950"/>
          <p14:tracePt t="97886" x="1282700" y="4895850"/>
          <p14:tracePt t="97919" x="1295400" y="4876800"/>
          <p14:tracePt t="97936" x="1320800" y="4838700"/>
          <p14:tracePt t="97953" x="1339850" y="4819650"/>
          <p14:tracePt t="97969" x="1365250" y="4794250"/>
          <p14:tracePt t="97986" x="1390650" y="4775200"/>
          <p14:tracePt t="98003" x="1460500" y="4743450"/>
          <p14:tracePt t="98019" x="1536700" y="4743450"/>
          <p14:tracePt t="98036" x="1727200" y="4743450"/>
          <p14:tracePt t="98052" x="1898650" y="4743450"/>
          <p14:tracePt t="98069" x="2051050" y="4743450"/>
          <p14:tracePt t="98072" x="2101850" y="4743450"/>
          <p14:tracePt t="98086" x="2222500" y="4743450"/>
          <p14:tracePt t="98102" x="2381250" y="4743450"/>
          <p14:tracePt t="98119" x="2584450" y="4743450"/>
          <p14:tracePt t="98136" x="2749550" y="4743450"/>
          <p14:tracePt t="98152" x="2819400" y="4743450"/>
          <p14:tracePt t="98169" x="2863850" y="4743450"/>
          <p14:tracePt t="98202" x="2882900" y="4743450"/>
          <p14:tracePt t="98219" x="2908300" y="4724400"/>
          <p14:tracePt t="98236" x="2946400" y="4724400"/>
          <p14:tracePt t="98305" x="2927350" y="4724400"/>
          <p14:tracePt t="98309" x="2908300" y="4724400"/>
          <p14:tracePt t="98319" x="2870200" y="4724400"/>
          <p14:tracePt t="98336" x="2724150" y="4724400"/>
          <p14:tracePt t="98352" x="2520950" y="4724400"/>
          <p14:tracePt t="98369" x="2032000" y="4724400"/>
          <p14:tracePt t="98385" x="1720850" y="4724400"/>
          <p14:tracePt t="98402" x="1504950" y="4724400"/>
          <p14:tracePt t="98419" x="1333500" y="4724400"/>
          <p14:tracePt t="98435" x="1206500" y="4724400"/>
          <p14:tracePt t="98452" x="1041400" y="4724400"/>
          <p14:tracePt t="98469" x="927100" y="4724400"/>
          <p14:tracePt t="98485" x="850900" y="4724400"/>
          <p14:tracePt t="98502" x="755650" y="4724400"/>
          <p14:tracePt t="98519" x="742950" y="4705350"/>
          <p14:tracePt t="98552" x="723900" y="4699000"/>
          <p14:tracePt t="98665" x="742950" y="4699000"/>
          <p14:tracePt t="98670" x="749300" y="4699000"/>
          <p14:tracePt t="98685" x="844550" y="4699000"/>
          <p14:tracePt t="98702" x="1009650" y="4699000"/>
          <p14:tracePt t="98719" x="1168400" y="4699000"/>
          <p14:tracePt t="98735" x="1339850" y="4699000"/>
          <p14:tracePt t="98752" x="1492250" y="4699000"/>
          <p14:tracePt t="98769" x="1695450" y="4699000"/>
          <p14:tracePt t="98785" x="1752600" y="4699000"/>
          <p14:tracePt t="98911" x="1733550" y="4699000"/>
          <p14:tracePt t="98916" x="1701800" y="4699000"/>
          <p14:tracePt t="98921" x="1670050" y="4699000"/>
          <p14:tracePt t="98935" x="1524000" y="4699000"/>
          <p14:tracePt t="98952" x="1365250" y="4699000"/>
          <p14:tracePt t="98968" x="1200150" y="4699000"/>
          <p14:tracePt t="98985" x="1041400" y="4699000"/>
          <p14:tracePt t="99002" x="838200" y="4699000"/>
          <p14:tracePt t="99018" x="755650" y="4699000"/>
          <p14:tracePt t="99035" x="730250" y="4699000"/>
          <p14:tracePt t="99085" x="730250" y="4692650"/>
          <p14:tracePt t="99090" x="730250" y="4679950"/>
          <p14:tracePt t="99102" x="736600" y="4667250"/>
          <p14:tracePt t="99118" x="831850" y="4635500"/>
          <p14:tracePt t="99135" x="977900" y="4622800"/>
          <p14:tracePt t="99152" x="1149350" y="4597400"/>
          <p14:tracePt t="99169" x="1346200" y="4597400"/>
          <p14:tracePt t="99185" x="1504950" y="4597400"/>
          <p14:tracePt t="99201" x="1676400" y="4597400"/>
          <p14:tracePt t="99218" x="1835150" y="4597400"/>
          <p14:tracePt t="99299" x="1847850" y="4597400"/>
          <p14:tracePt t="99315" x="1847850" y="4603750"/>
          <p14:tracePt t="99955" x="1841500" y="4610100"/>
          <p14:tracePt t="99965" x="1835150" y="4629150"/>
          <p14:tracePt t="99970" x="1828800" y="4635500"/>
          <p14:tracePt t="99984" x="1816100" y="4673600"/>
          <p14:tracePt t="100001" x="1790700" y="4718050"/>
          <p14:tracePt t="100018" x="1765300" y="4756150"/>
          <p14:tracePt t="100034" x="1733550" y="4832350"/>
          <p14:tracePt t="100051" x="1708150" y="4876800"/>
          <p14:tracePt t="100068" x="1670050" y="4914900"/>
          <p14:tracePt t="100070" x="1663700" y="4940300"/>
          <p14:tracePt t="100084" x="1651000" y="4959350"/>
          <p14:tracePt t="100101" x="1625600" y="4997450"/>
          <p14:tracePt t="100118" x="1612900" y="5054600"/>
          <p14:tracePt t="100135" x="1606550" y="5086350"/>
          <p14:tracePt t="100151" x="1587500" y="5130800"/>
          <p14:tracePt t="100168" x="1568450" y="5168900"/>
          <p14:tracePt t="100184" x="1568450" y="5207000"/>
          <p14:tracePt t="100201" x="1562100" y="5251450"/>
          <p14:tracePt t="100218" x="1549400" y="5276850"/>
          <p14:tracePt t="100235" x="1549400" y="5295900"/>
          <p14:tracePt t="100251" x="1549400" y="5314950"/>
          <p14:tracePt t="100267" x="1549400" y="5346700"/>
          <p14:tracePt t="100284" x="1549400" y="5384800"/>
          <p14:tracePt t="100301" x="1549400" y="5416550"/>
          <p14:tracePt t="100317" x="1549400" y="5454650"/>
          <p14:tracePt t="100334" x="1549400" y="5473700"/>
          <p14:tracePt t="100351" x="1549400" y="5499100"/>
          <p14:tracePt t="100367" x="1549400" y="5511800"/>
          <p14:tracePt t="100384" x="1549400" y="5537200"/>
          <p14:tracePt t="100400" x="1549400" y="5575300"/>
          <p14:tracePt t="100417" x="1549400" y="5619750"/>
          <p14:tracePt t="100434" x="1549400" y="5670550"/>
          <p14:tracePt t="100450" x="1549400" y="5695950"/>
          <p14:tracePt t="100467" x="1549400" y="5715000"/>
          <p14:tracePt t="100484" x="1549400" y="5734050"/>
          <p14:tracePt t="102012" x="1549400" y="5740400"/>
          <p14:tracePt t="102019" x="1549400" y="5746750"/>
          <p14:tracePt t="102033" x="1555750" y="5759450"/>
          <p14:tracePt t="102051" x="1562100" y="5765800"/>
          <p14:tracePt t="102095" x="1568450" y="5772150"/>
          <p14:tracePt t="102103" x="1581150" y="5784850"/>
          <p14:tracePt t="102133" x="1593850" y="5803900"/>
          <p14:tracePt t="102166" x="1612900" y="5816600"/>
          <p14:tracePt t="102214" x="1625600" y="5829300"/>
          <p14:tracePt t="102225" x="1638300" y="5829300"/>
          <p14:tracePt t="102249" x="1651000" y="5835650"/>
          <p14:tracePt t="102505" x="1657350" y="5842000"/>
          <p14:tracePt t="102510" x="1670050" y="5854700"/>
          <p14:tracePt t="102537" x="1689100" y="5861050"/>
          <p14:tracePt t="104481" x="1682750" y="5873750"/>
          <p14:tracePt t="104486" x="1663700" y="5873750"/>
          <p14:tracePt t="104498" x="1612900" y="5854700"/>
          <p14:tracePt t="104515" x="1555750" y="5835650"/>
          <p14:tracePt t="104533" x="1504950" y="5803900"/>
          <p14:tracePt t="104548" x="1479550" y="5784850"/>
          <p14:tracePt t="104580" x="1435100" y="5759450"/>
          <p14:tracePt t="104614" x="1422400" y="5753100"/>
          <p14:tracePt t="104616" x="1422400" y="5740400"/>
          <p14:tracePt t="104631" x="1409700" y="5727700"/>
          <p14:tracePt t="104671" x="1409700" y="5715000"/>
          <p14:tracePt t="104687" x="1409700" y="5708650"/>
          <p14:tracePt t="104727" x="1409700" y="5689600"/>
          <p14:tracePt t="104760" x="1409700" y="5670550"/>
          <p14:tracePt t="104775" x="1409700" y="5664200"/>
          <p14:tracePt t="104780" x="1422400" y="5651500"/>
          <p14:tracePt t="104797" x="1466850" y="5632450"/>
          <p14:tracePt t="104814" x="1562100" y="5613400"/>
          <p14:tracePt t="104830" x="1631950" y="5588000"/>
          <p14:tracePt t="104847" x="1708150" y="5588000"/>
          <p14:tracePt t="104863" x="1752600" y="5588000"/>
          <p14:tracePt t="104880" x="1841500" y="5568950"/>
          <p14:tracePt t="104897" x="1924050" y="5549900"/>
          <p14:tracePt t="104914" x="2000250" y="5549900"/>
          <p14:tracePt t="104930" x="2057400" y="5549900"/>
          <p14:tracePt t="104947" x="2076450" y="5549900"/>
          <p14:tracePt t="105095" x="2070100" y="5549900"/>
          <p14:tracePt t="105100" x="2063750" y="5549900"/>
          <p14:tracePt t="105113" x="2038350" y="5549900"/>
          <p14:tracePt t="105130" x="1949450" y="5562600"/>
          <p14:tracePt t="105147" x="1885950" y="5581650"/>
          <p14:tracePt t="105163" x="1790700" y="5581650"/>
          <p14:tracePt t="105180" x="1695450" y="5581650"/>
          <p14:tracePt t="105197" x="1619250" y="5581650"/>
          <p14:tracePt t="105213" x="1536700" y="5581650"/>
          <p14:tracePt t="105230" x="1517650" y="5581650"/>
          <p14:tracePt t="106007" x="1524000" y="5581650"/>
          <p14:tracePt t="106019" x="1530350" y="5581650"/>
          <p14:tracePt t="106029" x="1549400" y="5581650"/>
          <p14:tracePt t="106063" x="1758950" y="5581650"/>
          <p14:tracePt t="106096" x="2089150" y="5607050"/>
          <p14:tracePt t="106130" x="2457450" y="5695950"/>
          <p14:tracePt t="106149" x="2635250" y="5727700"/>
          <p14:tracePt t="106163" x="2654300" y="5740400"/>
          <p14:tracePt t="106179" x="2673350" y="5740400"/>
          <p14:tracePt t="106196" x="2679700" y="5746750"/>
          <p14:tracePt t="106212" x="2692400" y="5791200"/>
          <p14:tracePt t="106229" x="2692400" y="5829300"/>
          <p14:tracePt t="106246" x="2692400" y="5892800"/>
          <p14:tracePt t="106262" x="2692400" y="5924550"/>
          <p14:tracePt t="106279" x="2673350" y="5949950"/>
          <p14:tracePt t="106296" x="2647950" y="5981700"/>
          <p14:tracePt t="106312" x="2616200" y="6013450"/>
          <p14:tracePt t="106329" x="2552700" y="6070600"/>
          <p14:tracePt t="106346" x="2425700" y="6121400"/>
          <p14:tracePt t="106363" x="2330450" y="6165850"/>
          <p14:tracePt t="106379" x="2222500" y="6184900"/>
          <p14:tracePt t="106396" x="2114550" y="6197600"/>
          <p14:tracePt t="106412" x="2057400" y="6210300"/>
          <p14:tracePt t="106429" x="2025650" y="6210300"/>
          <p14:tracePt t="106446" x="2006600" y="6210300"/>
          <p14:tracePt t="106479" x="1987550" y="6210300"/>
          <p14:tracePt t="107891" x="1987550" y="6203950"/>
          <p14:tracePt t="114949" x="1987550" y="6184900"/>
          <p14:tracePt t="114981" x="1987550" y="6165850"/>
          <p14:tracePt t="115797" x="1987550" y="6146800"/>
          <p14:tracePt t="115803" x="1987550" y="6127750"/>
          <p14:tracePt t="115809" x="2000250" y="6121400"/>
          <p14:tracePt t="115823" x="2006600" y="6108700"/>
          <p14:tracePt t="115839" x="2012950" y="6102350"/>
          <p14:tracePt t="115856" x="2025650" y="6089650"/>
          <p14:tracePt t="116241" x="2044700" y="6089650"/>
          <p14:tracePt t="116247" x="2063750" y="6089650"/>
          <p14:tracePt t="116259" x="2082800" y="6089650"/>
          <p14:tracePt t="116272" x="2101850" y="6089650"/>
          <p14:tracePt t="116289" x="2120900" y="6089650"/>
          <p14:tracePt t="116305" x="2139950" y="6089650"/>
          <p14:tracePt t="116321" x="2159000" y="6089650"/>
          <p14:tracePt t="116354" x="2197100" y="6089650"/>
          <p14:tracePt t="116387" x="2266950" y="6089650"/>
          <p14:tracePt t="116407" x="2324100" y="6089650"/>
          <p14:tracePt t="116421" x="2343150" y="6089650"/>
          <p14:tracePt t="116438" x="2362200" y="6089650"/>
          <p14:tracePt t="116499" x="2381250" y="6089650"/>
          <p14:tracePt t="116527" x="2400300" y="6089650"/>
          <p14:tracePt t="116539" x="2425700" y="6089650"/>
          <p14:tracePt t="116544" x="2432050" y="6089650"/>
          <p14:tracePt t="116554" x="2438400" y="6089650"/>
          <p14:tracePt t="116571" x="2476500" y="6089650"/>
          <p14:tracePt t="116587" x="2495550" y="6089650"/>
          <p14:tracePt t="116604" x="2514600" y="6089650"/>
          <p14:tracePt t="116643" x="2533650" y="6089650"/>
          <p14:tracePt t="118308" x="2546350" y="6096000"/>
          <p14:tracePt t="118351" x="2552700" y="6096000"/>
          <p14:tracePt t="118463" x="2565400" y="6096000"/>
          <p14:tracePt t="118490" x="2578100" y="6096000"/>
          <p14:tracePt t="118502" x="2590800" y="6089650"/>
          <p14:tracePt t="118536" x="2616200" y="6076950"/>
          <p14:tracePt t="118555" x="2628900" y="6064250"/>
          <p14:tracePt t="118571" x="2635250" y="6057900"/>
          <p14:tracePt t="118586" x="2641600" y="6051550"/>
          <p14:tracePt t="118605" x="2654300" y="6038850"/>
          <p14:tracePt t="118629" x="2673350" y="6032500"/>
          <p14:tracePt t="118649" x="2679700" y="6019800"/>
          <p14:tracePt t="118703" x="2686050" y="6013450"/>
          <p14:tracePt t="118739" x="2705100" y="6013450"/>
          <p14:tracePt t="118751" x="2724150" y="6013450"/>
          <p14:tracePt t="118759" x="2736850" y="6007100"/>
          <p14:tracePt t="118769" x="2743200" y="5994400"/>
          <p14:tracePt t="118786" x="2762250" y="5994400"/>
          <p14:tracePt t="118802" x="2787650" y="5994400"/>
          <p14:tracePt t="118819" x="2857500" y="5988050"/>
          <p14:tracePt t="118836" x="2990850" y="5975350"/>
          <p14:tracePt t="118852" x="3194050" y="5949950"/>
          <p14:tracePt t="118869" x="3365500" y="5949950"/>
          <p14:tracePt t="118886" x="4032250" y="5949950"/>
          <p14:tracePt t="118903" x="4425950" y="5949950"/>
          <p14:tracePt t="118918" x="4692650" y="5949950"/>
          <p14:tracePt t="118935" x="4908550" y="5949950"/>
          <p14:tracePt t="118952" x="5080000" y="5930900"/>
          <p14:tracePt t="118969" x="5270500" y="5905500"/>
          <p14:tracePt t="118986" x="5429250" y="5905500"/>
          <p14:tracePt t="119002" x="5632450" y="5880100"/>
          <p14:tracePt t="119019" x="5803900" y="5880100"/>
          <p14:tracePt t="119036" x="6083300" y="5880100"/>
          <p14:tracePt t="119052" x="6477000" y="5880100"/>
          <p14:tracePt t="119068" x="6711950" y="5880100"/>
          <p14:tracePt t="119085" x="6838950" y="5880100"/>
          <p14:tracePt t="119102" x="6946900" y="5880100"/>
          <p14:tracePt t="119104" x="6965950" y="5880100"/>
          <p14:tracePt t="119119" x="7004050" y="5880100"/>
          <p14:tracePt t="119135" x="7042150" y="5880100"/>
          <p14:tracePt t="119168" x="7061200" y="5873750"/>
          <p14:tracePt t="119185" x="7073900" y="5861050"/>
          <p14:tracePt t="119202" x="7086600" y="5861050"/>
          <p14:tracePt t="119325" x="7105650" y="5861050"/>
          <p14:tracePt t="119345" x="7118350" y="5854700"/>
          <p14:tracePt t="119987" x="7112000" y="5854700"/>
          <p14:tracePt t="120008" x="7105650" y="5854700"/>
          <p14:tracePt t="120012" x="7099300" y="5854700"/>
          <p14:tracePt t="120023" x="7080250" y="5854700"/>
          <p14:tracePt t="120036" x="7061200" y="5854700"/>
          <p14:tracePt t="120051" x="7023100" y="5854700"/>
          <p14:tracePt t="120084" x="6959600" y="5854700"/>
          <p14:tracePt t="120117" x="6889750" y="5854700"/>
          <p14:tracePt t="120135" x="6807200" y="5854700"/>
          <p14:tracePt t="120151" x="6705600" y="5854700"/>
          <p14:tracePt t="120168" x="6534150" y="5854700"/>
          <p14:tracePt t="120184" x="6337300" y="5854700"/>
          <p14:tracePt t="120201" x="5784850" y="5854700"/>
          <p14:tracePt t="120218" x="5473700" y="5854700"/>
          <p14:tracePt t="120234" x="5257800" y="5854700"/>
          <p14:tracePt t="120251" x="5054600" y="5854700"/>
          <p14:tracePt t="120267" x="4889500" y="5810250"/>
          <p14:tracePt t="120284" x="4813300" y="5778500"/>
          <p14:tracePt t="120301" x="4787900" y="5759450"/>
          <p14:tracePt t="120318" x="4787900" y="5740400"/>
          <p14:tracePt t="120335" x="4787900" y="5664200"/>
          <p14:tracePt t="120351" x="4787900" y="5600700"/>
          <p14:tracePt t="120367" x="4787900" y="5518150"/>
          <p14:tracePt t="120384" x="4787900" y="5467350"/>
          <p14:tracePt t="120401" x="4787900" y="5403850"/>
          <p14:tracePt t="120417" x="4806950" y="5334000"/>
          <p14:tracePt t="120434" x="4845050" y="5295900"/>
          <p14:tracePt t="120451" x="4883150" y="5264150"/>
          <p14:tracePt t="120469" x="4921250" y="5232400"/>
          <p14:tracePt t="120484" x="4940300" y="5226050"/>
          <p14:tracePt t="120501" x="4959350" y="5213350"/>
          <p14:tracePt t="120534" x="4978400" y="5213350"/>
          <p14:tracePt t="120567" x="4997450" y="5213350"/>
          <p14:tracePt t="120584" x="5016500" y="5213350"/>
          <p14:tracePt t="120601" x="5060950" y="5213350"/>
          <p14:tracePt t="120617" x="5137150" y="5213350"/>
          <p14:tracePt t="120635" x="5219700" y="5213350"/>
          <p14:tracePt t="120651" x="5321300" y="5226050"/>
          <p14:tracePt t="120667" x="5410200" y="5251450"/>
          <p14:tracePt t="120684" x="5448300" y="5251450"/>
          <p14:tracePt t="120701" x="5461000" y="5257800"/>
          <p14:tracePt t="120717" x="5467350" y="5264150"/>
          <p14:tracePt t="120756" x="5486400" y="5264150"/>
          <p14:tracePt t="120763" x="5492750" y="5264150"/>
          <p14:tracePt t="120768" x="5505450" y="5264150"/>
          <p14:tracePt t="120784" x="5524500" y="5264150"/>
          <p14:tracePt t="120800" x="5581650" y="5264150"/>
          <p14:tracePt t="120817" x="5638800" y="5264150"/>
          <p14:tracePt t="120834" x="5759450" y="5264150"/>
          <p14:tracePt t="120850" x="5880100" y="5264150"/>
          <p14:tracePt t="120867" x="5981700" y="5264150"/>
          <p14:tracePt t="120884" x="6051550" y="5264150"/>
          <p14:tracePt t="120900" x="6089650" y="5264150"/>
          <p14:tracePt t="120917" x="6108700" y="5264150"/>
          <p14:tracePt t="122145" x="6102350" y="5283200"/>
          <p14:tracePt t="122149" x="6070600" y="5295900"/>
          <p14:tracePt t="122166" x="5924550" y="5321300"/>
          <p14:tracePt t="122184" x="5499100" y="5340350"/>
          <p14:tracePt t="122201" x="5124450" y="5372100"/>
          <p14:tracePt t="122218" x="4749800" y="5403850"/>
          <p14:tracePt t="122233" x="4432300" y="5441950"/>
          <p14:tracePt t="122266" x="3829050" y="5537200"/>
          <p14:tracePt t="122299" x="3238500" y="5619750"/>
          <p14:tracePt t="122316" x="2997200" y="5645150"/>
          <p14:tracePt t="122333" x="2736850" y="5695950"/>
          <p14:tracePt t="122349" x="2533650" y="5721350"/>
          <p14:tracePt t="122366" x="2298700" y="5753100"/>
          <p14:tracePt t="122383" x="2146300" y="5765800"/>
          <p14:tracePt t="122399" x="1987550" y="5765800"/>
          <p14:tracePt t="122416" x="1816100" y="5765800"/>
          <p14:tracePt t="122432" x="1657350" y="5803900"/>
          <p14:tracePt t="122449" x="1498600" y="5835650"/>
          <p14:tracePt t="122466" x="1358900" y="5854700"/>
          <p14:tracePt t="122482" x="1320800" y="5854700"/>
          <p14:tracePt t="122545" x="1301750" y="5854700"/>
          <p14:tracePt t="122553" x="1282700" y="5854700"/>
          <p14:tracePt t="122566" x="1263650" y="5854700"/>
          <p14:tracePt t="122582" x="1238250" y="5854700"/>
          <p14:tracePt t="122599" x="1200150" y="5854700"/>
          <p14:tracePt t="122616" x="1181100" y="5854700"/>
          <p14:tracePt t="122634" x="1098550" y="5854700"/>
          <p14:tracePt t="122649" x="1022350" y="5854700"/>
          <p14:tracePt t="122666" x="933450" y="5854700"/>
          <p14:tracePt t="122682" x="895350" y="5822950"/>
          <p14:tracePt t="122699" x="869950" y="5803900"/>
          <p14:tracePt t="122732" x="850900" y="5784850"/>
          <p14:tracePt t="122749" x="831850" y="5772150"/>
          <p14:tracePt t="122766" x="806450" y="5753100"/>
          <p14:tracePt t="122782" x="793750" y="5753100"/>
          <p14:tracePt t="122799" x="781050" y="5734050"/>
          <p14:tracePt t="122816" x="768350" y="5727700"/>
          <p14:tracePt t="122832" x="736600" y="5708650"/>
          <p14:tracePt t="122849" x="698500" y="5689600"/>
          <p14:tracePt t="122865" x="692150" y="5689600"/>
          <p14:tracePt t="122882" x="679450" y="5689600"/>
          <p14:tracePt t="122958" x="673100" y="5683250"/>
          <p14:tracePt t="122997" x="673100" y="5670550"/>
          <p14:tracePt t="123015" x="685800" y="5664200"/>
          <p14:tracePt t="123039" x="692150" y="5664200"/>
          <p14:tracePt t="123044" x="698500" y="5657850"/>
          <p14:tracePt t="123068" x="711200" y="5645150"/>
          <p14:tracePt t="123075" x="717550" y="5638800"/>
          <p14:tracePt t="123082" x="730250" y="5626100"/>
          <p14:tracePt t="123100" x="742950" y="5626100"/>
          <p14:tracePt t="123116" x="755650" y="5626100"/>
          <p14:tracePt t="123132" x="781050" y="5626100"/>
          <p14:tracePt t="123148" x="825500" y="5607050"/>
          <p14:tracePt t="123165" x="876300" y="5607050"/>
          <p14:tracePt t="123182" x="984250" y="5607050"/>
          <p14:tracePt t="123199" x="1092200" y="5607050"/>
          <p14:tracePt t="123215" x="1168400" y="5607050"/>
          <p14:tracePt t="123232" x="1225550" y="5607050"/>
          <p14:tracePt t="123248" x="1270000" y="5607050"/>
          <p14:tracePt t="123265" x="1289050" y="5607050"/>
          <p14:tracePt t="123298" x="1327150" y="5607050"/>
          <p14:tracePt t="123315" x="1333500" y="5607050"/>
          <p14:tracePt t="123332" x="1365250" y="5607050"/>
          <p14:tracePt t="123348" x="1397000" y="5607050"/>
          <p14:tracePt t="123365" x="1447800" y="5607050"/>
          <p14:tracePt t="123381" x="1473200" y="5607050"/>
          <p14:tracePt t="123398" x="1511300" y="5607050"/>
          <p14:tracePt t="123435" x="1530350" y="5607050"/>
          <p14:tracePt t="123448" x="1549400" y="5607050"/>
          <p14:tracePt t="123465" x="1606550" y="5607050"/>
          <p14:tracePt t="123482" x="1663700" y="5607050"/>
          <p14:tracePt t="123498" x="1701800" y="5607050"/>
          <p14:tracePt t="123788" x="1720850" y="5607050"/>
          <p14:tracePt t="123793" x="1739900" y="5607050"/>
          <p14:tracePt t="123801" x="1758950" y="5607050"/>
          <p14:tracePt t="123814" x="1778000" y="5607050"/>
          <p14:tracePt t="123831" x="1835150" y="5607050"/>
          <p14:tracePt t="123848" x="1917700" y="5607050"/>
          <p14:tracePt t="123864" x="1955800" y="5607050"/>
          <p14:tracePt t="123881" x="2012950" y="5607050"/>
          <p14:tracePt t="123898" x="2051050" y="5607050"/>
          <p14:tracePt t="123914" x="2070100" y="5607050"/>
          <p14:tracePt t="123931" x="2089150" y="5607050"/>
          <p14:tracePt t="124245" x="2108200" y="560705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48627-687C-4091-B72E-F2ADFECBB605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al par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909877-B31A-42D0-A8F2-58DE11F145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 marL="0" indent="0" algn="l">
              <a:buNone/>
            </a:pP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me of experiment :</a:t>
            </a:r>
          </a:p>
          <a:p>
            <a:pPr marL="0" indent="0" algn="l"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ization of HCL solution with 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ndard.</a:t>
            </a:r>
          </a:p>
          <a:p>
            <a:pPr marL="0" indent="0" algn="l"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:</a:t>
            </a:r>
          </a:p>
          <a:p>
            <a:pPr marL="0" indent="0" algn="l">
              <a:buNone/>
            </a:pP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the exact normality of a hydrochloric acid solution.</a:t>
            </a:r>
          </a:p>
          <a:p>
            <a:pPr marL="0" indent="0" algn="l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A7166276-8836-431A-A34D-645D4F7DBD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919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764"/>
    </mc:Choice>
    <mc:Fallback>
      <p:transition spd="slow" advTm="43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1" x="2120900" y="5607050"/>
          <p14:tracePt t="591" x="2146300" y="5613400"/>
          <p14:tracePt t="596" x="2171700" y="5626100"/>
          <p14:tracePt t="603" x="2197100" y="5632450"/>
          <p14:tracePt t="620" x="2279650" y="5651500"/>
          <p14:tracePt t="637" x="2419350" y="5683250"/>
          <p14:tracePt t="654" x="2559050" y="5695950"/>
          <p14:tracePt t="670" x="2736850" y="5734050"/>
          <p14:tracePt t="674" x="2768600" y="5740400"/>
          <p14:tracePt t="703" x="2863850" y="5740400"/>
          <p14:tracePt t="963" x="2882900" y="5740400"/>
          <p14:tracePt t="967" x="2901950" y="5740400"/>
          <p14:tracePt t="986" x="3003550" y="5727700"/>
          <p14:tracePt t="1002" x="3067050" y="5727700"/>
          <p14:tracePt t="1019" x="3092450" y="5708650"/>
          <p14:tracePt t="1035" x="3092450" y="5689600"/>
          <p14:tracePt t="1052" x="3092450" y="5619750"/>
          <p14:tracePt t="1069" x="3092450" y="5556250"/>
          <p14:tracePt t="1085" x="3092450" y="5518150"/>
          <p14:tracePt t="1102" x="3092450" y="5461000"/>
          <p14:tracePt t="1118" x="3092450" y="5403850"/>
          <p14:tracePt t="1135" x="3092450" y="5384800"/>
          <p14:tracePt t="1151" x="3092450" y="5365750"/>
          <p14:tracePt t="1168" x="3092450" y="5334000"/>
          <p14:tracePt t="1185" x="3079750" y="5295900"/>
          <p14:tracePt t="1202" x="3054350" y="5270500"/>
          <p14:tracePt t="1220" x="3048000" y="5264150"/>
          <p14:tracePt t="1236" x="3035300" y="5251450"/>
          <p14:tracePt t="1252" x="3035300" y="5245100"/>
          <p14:tracePt t="1285" x="3028950" y="5232400"/>
          <p14:tracePt t="1302" x="3022600" y="5226050"/>
          <p14:tracePt t="1895" x="3003550" y="5226050"/>
          <p14:tracePt t="1903" x="2971800" y="5226050"/>
          <p14:tracePt t="1918" x="2882900" y="52260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094" y="3145570"/>
            <a:ext cx="1012919" cy="20854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22104" y="-21342"/>
            <a:ext cx="1866900" cy="3048000"/>
          </a:xfrm>
          <a:prstGeom prst="rect">
            <a:avLst/>
          </a:prstGeom>
          <a:noFill/>
          <a:ln w="9525">
            <a:solidFill>
              <a:schemeClr val="accent4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93171" y="1556792"/>
            <a:ext cx="654416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1- Fill the burette with the prepared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HCl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soln.</a:t>
            </a:r>
          </a:p>
          <a:p>
            <a:pPr algn="l"/>
            <a:endParaRPr lang="en-US" sz="28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l"/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2- Transfer 10 ml  of  exactly  0.1 N  Na</a:t>
            </a:r>
            <a:r>
              <a:rPr lang="en-US" sz="2800" b="1" baseline="-250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2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O</a:t>
            </a:r>
            <a:r>
              <a:rPr lang="en-US" sz="2800" b="1" baseline="-250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3 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solution (  1</a:t>
            </a:r>
            <a:r>
              <a:rPr lang="en-US" sz="2800" b="1" baseline="300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o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- standard   )  in  to  a  conical  flask by using  a 10 ml bulb pipette.</a:t>
            </a:r>
          </a:p>
          <a:p>
            <a:pPr algn="l"/>
            <a:endParaRPr lang="en-US" sz="28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l"/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3- Add  2  drops of  methyl orange  as </a:t>
            </a:r>
          </a:p>
          <a:p>
            <a:pPr algn="l"/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indicator. Yellow color is obtained.</a:t>
            </a:r>
          </a:p>
          <a:p>
            <a:pPr algn="l"/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3528" y="132065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6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ckwell Extra Bold" pitchFamily="18" charset="0"/>
              </a:rPr>
              <a:t>Procedure:</a:t>
            </a:r>
            <a:endParaRPr lang="en-US" sz="3600" u="sng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 Extra Bold" pitchFamily="18" charset="0"/>
            </a:endParaRPr>
          </a:p>
        </p:txBody>
      </p:sp>
      <p:pic>
        <p:nvPicPr>
          <p:cNvPr id="5127" name="Picture 7" descr="C:\Users\PC\Pictures\imagesCAANHNY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849" y="5448171"/>
            <a:ext cx="2752725" cy="1371600"/>
          </a:xfrm>
          <a:prstGeom prst="rect">
            <a:avLst/>
          </a:prstGeom>
          <a:noFill/>
          <a:ln>
            <a:solidFill>
              <a:srgbClr val="7030A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E54E9200-BB7B-4E16-91B9-4B80A67083B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0469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179"/>
    </mc:Choice>
    <mc:Fallback>
      <p:transition spd="slow" advTm="65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000" x="2863850" y="5238750"/>
          <p14:tracePt t="12005" x="2838450" y="5276850"/>
          <p14:tracePt t="12011" x="2819400" y="5295900"/>
          <p14:tracePt t="12047" x="2806700" y="5321300"/>
          <p14:tracePt t="12062" x="2800350" y="5327650"/>
          <p14:tracePt t="12066" x="2800350" y="5334000"/>
          <p14:tracePt t="12297" x="2768600" y="5346700"/>
          <p14:tracePt t="12302" x="2673350" y="5359400"/>
          <p14:tracePt t="12309" x="2514600" y="5359400"/>
          <p14:tracePt t="12325" x="1568450" y="5251450"/>
          <p14:tracePt t="16055" x="203200" y="4584700"/>
          <p14:tracePt t="16072" x="889000" y="4311650"/>
          <p14:tracePt t="16088" x="1892300" y="3746500"/>
          <p14:tracePt t="16105" x="2730500" y="3225800"/>
          <p14:tracePt t="16121" x="3162300" y="2927350"/>
          <p14:tracePt t="16138" x="3225800" y="2832100"/>
          <p14:tracePt t="16156" x="3270250" y="2679700"/>
          <p14:tracePt t="16172" x="3270250" y="2527300"/>
          <p14:tracePt t="16189" x="3270250" y="2368550"/>
          <p14:tracePt t="16205" x="3270250" y="1638300"/>
          <p14:tracePt t="16222" x="3270250" y="1187450"/>
          <p14:tracePt t="16238" x="3346450" y="704850"/>
          <p14:tracePt t="16255" x="3594100" y="152400"/>
          <p14:tracePt t="16271" x="3981450" y="0"/>
          <p14:tracePt t="16288" x="4419600" y="0"/>
          <p14:tracePt t="16305" x="5187950" y="0"/>
          <p14:tracePt t="16322" x="5803900" y="0"/>
          <p14:tracePt t="16338" x="6350000" y="0"/>
          <p14:tracePt t="16354" x="6858000" y="120650"/>
          <p14:tracePt t="16372" x="7391400" y="431800"/>
          <p14:tracePt t="16388" x="7804150" y="749300"/>
          <p14:tracePt t="16405" x="8286750" y="1073150"/>
          <p14:tracePt t="16421" x="8693150" y="1339850"/>
          <p14:tracePt t="16438" x="8851900" y="1454150"/>
          <p14:tracePt t="16455" x="8909050" y="1593850"/>
          <p14:tracePt t="16473" x="8909050" y="1682750"/>
          <p14:tracePt t="16488" x="8801100" y="1784350"/>
          <p14:tracePt t="16505" x="8572500" y="1898650"/>
          <p14:tracePt t="16522" x="7766050" y="2076450"/>
          <p14:tracePt t="16538" x="7067550" y="2159000"/>
          <p14:tracePt t="16554" x="6457950" y="2197100"/>
          <p14:tracePt t="16572" x="5829300" y="2197100"/>
          <p14:tracePt t="16588" x="5302250" y="2197100"/>
          <p14:tracePt t="16605" x="4984750" y="2184400"/>
          <p14:tracePt t="16622" x="4768850" y="2101850"/>
          <p14:tracePt t="16638" x="4699000" y="2051050"/>
          <p14:tracePt t="16657" x="4654550" y="2012950"/>
          <p14:tracePt t="16671" x="4616450" y="1974850"/>
          <p14:tracePt t="16688" x="4559300" y="1930400"/>
          <p14:tracePt t="16705" x="4483100" y="1873250"/>
          <p14:tracePt t="16721" x="4438650" y="1816100"/>
          <p14:tracePt t="16738" x="4400550" y="1771650"/>
          <p14:tracePt t="16754" x="4375150" y="1727200"/>
          <p14:tracePt t="16772" x="4356100" y="1670050"/>
          <p14:tracePt t="17143" x="4343400" y="1663700"/>
          <p14:tracePt t="17148" x="4337050" y="1663700"/>
          <p14:tracePt t="17167" x="4330700" y="1663700"/>
          <p14:tracePt t="17172" x="4318000" y="1670050"/>
          <p14:tracePt t="17220" x="4311650" y="1682750"/>
          <p14:tracePt t="17314" x="4292600" y="1682750"/>
          <p14:tracePt t="17385" x="4286250" y="1689100"/>
          <p14:tracePt t="17403" x="4273550" y="1701800"/>
          <p14:tracePt t="17559" x="4267200" y="1676400"/>
          <p14:tracePt t="17568" x="4267200" y="1663700"/>
          <p14:tracePt t="17573" x="4254500" y="1657350"/>
          <p14:tracePt t="17587" x="4254500" y="1638300"/>
          <p14:tracePt t="17603" x="4254500" y="1606550"/>
          <p14:tracePt t="17620" x="4254500" y="1568450"/>
          <p14:tracePt t="17637" x="4254500" y="1549400"/>
          <p14:tracePt t="17823" x="4248150" y="1536700"/>
          <p14:tracePt t="18146" x="4248150" y="1543050"/>
          <p14:tracePt t="18150" x="4248150" y="1549400"/>
          <p14:tracePt t="18162" x="4248150" y="1555750"/>
          <p14:tracePt t="18178" x="4248150" y="1568450"/>
          <p14:tracePt t="18187" x="4260850" y="1593850"/>
          <p14:tracePt t="18203" x="4298950" y="1689100"/>
          <p14:tracePt t="18221" x="4368800" y="1885950"/>
          <p14:tracePt t="18238" x="4368800" y="2051050"/>
          <p14:tracePt t="18253" x="4343400" y="2216150"/>
          <p14:tracePt t="18270" x="4279900" y="2279650"/>
          <p14:tracePt t="18286" x="4229100" y="2317750"/>
          <p14:tracePt t="18348" x="4216400" y="2324100"/>
          <p14:tracePt t="18356" x="4178300" y="2362200"/>
          <p14:tracePt t="18370" x="3816350" y="2616200"/>
          <p14:tracePt t="18386" x="2876550" y="3149600"/>
          <p14:tracePt t="18403" x="1936750" y="3594100"/>
          <p14:tracePt t="18420" x="1428750" y="3733800"/>
          <p14:tracePt t="18437" x="946150" y="3810000"/>
          <p14:tracePt t="18453" x="590550" y="3841750"/>
          <p14:tracePt t="18470" x="215900" y="3854450"/>
          <p14:tracePt t="18686" x="393700" y="3359150"/>
          <p14:tracePt t="18703" x="1193800" y="3492500"/>
          <p14:tracePt t="18720" x="1854200" y="3587750"/>
          <p14:tracePt t="18736" x="2216150" y="3663950"/>
          <p14:tracePt t="18753" x="2419350" y="3702050"/>
          <p14:tracePt t="18984" x="2438400" y="3714750"/>
          <p14:tracePt t="18988" x="2457450" y="3714750"/>
          <p14:tracePt t="19003" x="2590800" y="3714750"/>
          <p14:tracePt t="19019" x="2730500" y="3708400"/>
          <p14:tracePt t="19036" x="2901950" y="3587750"/>
          <p14:tracePt t="19052" x="3092450" y="3448050"/>
          <p14:tracePt t="19069" x="3270250" y="3308350"/>
          <p14:tracePt t="19086" x="3854450" y="3028950"/>
          <p14:tracePt t="19103" x="4032250" y="2863850"/>
          <p14:tracePt t="19119" x="4457700" y="2514600"/>
          <p14:tracePt t="19136" x="4845050" y="2286000"/>
          <p14:tracePt t="19152" x="5232400" y="2038350"/>
          <p14:tracePt t="19169" x="5695950" y="1809750"/>
          <p14:tracePt t="19186" x="6070600" y="1663700"/>
          <p14:tracePt t="19203" x="6419850" y="1562100"/>
          <p14:tracePt t="19219" x="6705600" y="1422400"/>
          <p14:tracePt t="19236" x="6877050" y="1295400"/>
          <p14:tracePt t="19252" x="7029450" y="1174750"/>
          <p14:tracePt t="19270" x="7232650" y="1035050"/>
          <p14:tracePt t="19286" x="7340600" y="977900"/>
          <p14:tracePt t="19302" x="7423150" y="946150"/>
          <p14:tracePt t="19319" x="7473950" y="914400"/>
          <p14:tracePt t="19336" x="7518400" y="876300"/>
          <p14:tracePt t="19352" x="7607300" y="819150"/>
          <p14:tracePt t="19369" x="7702550" y="787400"/>
          <p14:tracePt t="19386" x="7816850" y="787400"/>
          <p14:tracePt t="19403" x="7880350" y="768350"/>
          <p14:tracePt t="19419" x="7905750" y="749300"/>
          <p14:tracePt t="19436" x="7937500" y="730250"/>
          <p14:tracePt t="19452" x="7962900" y="704850"/>
          <p14:tracePt t="19469" x="7981950" y="673100"/>
          <p14:tracePt t="19485" x="8001000" y="635000"/>
          <p14:tracePt t="19502" x="8001000" y="577850"/>
          <p14:tracePt t="19519" x="8001000" y="527050"/>
          <p14:tracePt t="19535" x="8001000" y="482600"/>
          <p14:tracePt t="19552" x="7956550" y="425450"/>
          <p14:tracePt t="19569" x="7905750" y="368300"/>
          <p14:tracePt t="19602" x="7886700" y="342900"/>
          <p14:tracePt t="19619" x="7854950" y="304800"/>
          <p14:tracePt t="19635" x="7823200" y="273050"/>
          <p14:tracePt t="19652" x="7791450" y="234950"/>
          <p14:tracePt t="19654" x="7778750" y="228600"/>
          <p14:tracePt t="19669" x="7759700" y="209550"/>
          <p14:tracePt t="19686" x="7747000" y="209550"/>
          <p14:tracePt t="19702" x="7727950" y="209550"/>
          <p14:tracePt t="19719" x="7715250" y="203200"/>
          <p14:tracePt t="19764" x="7708900" y="196850"/>
          <p14:tracePt t="19780" x="7702550" y="184150"/>
          <p14:tracePt t="19828" x="7689850" y="177800"/>
          <p14:tracePt t="19862" x="7683500" y="165100"/>
          <p14:tracePt t="20222" x="7683500" y="171450"/>
          <p14:tracePt t="20227" x="7683500" y="177800"/>
          <p14:tracePt t="20237" x="7683500" y="196850"/>
          <p14:tracePt t="20251" x="7689850" y="215900"/>
          <p14:tracePt t="20268" x="7689850" y="234950"/>
          <p14:tracePt t="20285" x="7689850" y="292100"/>
          <p14:tracePt t="20302" x="7696200" y="330200"/>
          <p14:tracePt t="20318" x="7708900" y="368300"/>
          <p14:tracePt t="20335" x="7708900" y="425450"/>
          <p14:tracePt t="20352" x="7708900" y="463550"/>
          <p14:tracePt t="20368" x="7708900" y="501650"/>
          <p14:tracePt t="20385" x="7708900" y="527050"/>
          <p14:tracePt t="20401" x="7708900" y="552450"/>
          <p14:tracePt t="20418" x="7708900" y="590550"/>
          <p14:tracePt t="20434" x="7708900" y="609600"/>
          <p14:tracePt t="20451" x="7708900" y="679450"/>
          <p14:tracePt t="20468" x="7708900" y="730250"/>
          <p14:tracePt t="20485" x="7708900" y="781050"/>
          <p14:tracePt t="20501" x="7708900" y="857250"/>
          <p14:tracePt t="20518" x="7708900" y="914400"/>
          <p14:tracePt t="20534" x="7708900" y="933450"/>
          <p14:tracePt t="20551" x="7708900" y="965200"/>
          <p14:tracePt t="20568" x="7715250" y="984250"/>
          <p14:tracePt t="20584" x="7721600" y="990600"/>
          <p14:tracePt t="20602" x="7721600" y="1009650"/>
          <p14:tracePt t="20618" x="7721600" y="1066800"/>
          <p14:tracePt t="20635" x="7721600" y="1123950"/>
          <p14:tracePt t="20651" x="7740650" y="1162050"/>
          <p14:tracePt t="20668" x="7740650" y="1200150"/>
          <p14:tracePt t="20669" x="7740650" y="1206500"/>
          <p14:tracePt t="20684" x="7740650" y="1212850"/>
          <p14:tracePt t="20718" x="7740650" y="1231900"/>
          <p14:tracePt t="20744" x="7740650" y="1250950"/>
          <p14:tracePt t="20828" x="7753350" y="1263650"/>
          <p14:tracePt t="20840" x="7759700" y="1270000"/>
          <p14:tracePt t="20978" x="7759700" y="1257300"/>
          <p14:tracePt t="20982" x="7766050" y="1250950"/>
          <p14:tracePt t="21001" x="7810500" y="1123950"/>
          <p14:tracePt t="21018" x="7842250" y="977900"/>
          <p14:tracePt t="21034" x="7899400" y="812800"/>
          <p14:tracePt t="21051" x="7912100" y="635000"/>
          <p14:tracePt t="21068" x="7937500" y="546100"/>
          <p14:tracePt t="21084" x="7937500" y="463550"/>
          <p14:tracePt t="21101" x="7937500" y="419100"/>
          <p14:tracePt t="21117" x="7937500" y="361950"/>
          <p14:tracePt t="21134" x="7937500" y="349250"/>
          <p14:tracePt t="21150" x="7937500" y="323850"/>
          <p14:tracePt t="21167" x="7937500" y="304800"/>
          <p14:tracePt t="21274" x="7931150" y="298450"/>
          <p14:tracePt t="21294" x="7931150" y="317500"/>
          <p14:tracePt t="21299" x="7931150" y="336550"/>
          <p14:tracePt t="21317" x="7931150" y="476250"/>
          <p14:tracePt t="21334" x="7912100" y="565150"/>
          <p14:tracePt t="21350" x="7886700" y="673100"/>
          <p14:tracePt t="21367" x="7886700" y="762000"/>
          <p14:tracePt t="21384" x="7886700" y="844550"/>
          <p14:tracePt t="21401" x="7886700" y="920750"/>
          <p14:tracePt t="21417" x="7886700" y="952500"/>
          <p14:tracePt t="21434" x="7886700" y="977900"/>
          <p14:tracePt t="21451" x="7886700" y="1041400"/>
          <p14:tracePt t="21468" x="7886700" y="1054100"/>
          <p14:tracePt t="21485" x="7886700" y="1073150"/>
          <p14:tracePt t="21500" x="7886700" y="1111250"/>
          <p14:tracePt t="21535" x="7880350" y="1136650"/>
          <p14:tracePt t="21560" x="7867650" y="1143000"/>
          <p14:tracePt t="21567" x="7867650" y="1149350"/>
          <p14:tracePt t="24076" x="7867650" y="1136650"/>
          <p14:tracePt t="24080" x="7867650" y="1117600"/>
          <p14:tracePt t="24100" x="7867650" y="958850"/>
          <p14:tracePt t="24116" x="7867650" y="800100"/>
          <p14:tracePt t="24133" x="7867650" y="711200"/>
          <p14:tracePt t="24149" x="7867650" y="603250"/>
          <p14:tracePt t="24165" x="7886700" y="514350"/>
          <p14:tracePt t="24169" x="7886700" y="495300"/>
          <p14:tracePt t="24200" x="7886700" y="374650"/>
          <p14:tracePt t="24232" x="7886700" y="260350"/>
          <p14:tracePt t="24250" x="7867650" y="190500"/>
          <p14:tracePt t="24266" x="7848600" y="158750"/>
          <p14:tracePt t="24282" x="7848600" y="152400"/>
          <p14:tracePt t="24405" x="7842250" y="152400"/>
          <p14:tracePt t="24410" x="7829550" y="165100"/>
          <p14:tracePt t="24414" x="7823200" y="184150"/>
          <p14:tracePt t="24432" x="7766050" y="317500"/>
          <p14:tracePt t="24448" x="7759700" y="393700"/>
          <p14:tracePt t="24465" x="7734300" y="444500"/>
          <p14:tracePt t="24481" x="7734300" y="482600"/>
          <p14:tracePt t="24498" x="7715250" y="514350"/>
          <p14:tracePt t="24514" x="7715250" y="552450"/>
          <p14:tracePt t="24532" x="7702550" y="603250"/>
          <p14:tracePt t="24548" x="7702550" y="641350"/>
          <p14:tracePt t="24564" x="7702550" y="679450"/>
          <p14:tracePt t="24581" x="7702550" y="717550"/>
          <p14:tracePt t="24598" x="7702550" y="736600"/>
          <p14:tracePt t="24615" x="7702550" y="755650"/>
          <p14:tracePt t="24631" x="7702550" y="793750"/>
          <p14:tracePt t="24648" x="7702550" y="831850"/>
          <p14:tracePt t="24664" x="7702550" y="850900"/>
          <p14:tracePt t="24681" x="7702550" y="889000"/>
          <p14:tracePt t="24698" x="7702550" y="914400"/>
          <p14:tracePt t="24715" x="7702550" y="952500"/>
          <p14:tracePt t="24731" x="7702550" y="971550"/>
          <p14:tracePt t="24748" x="7702550" y="1009650"/>
          <p14:tracePt t="24764" x="7702550" y="1035050"/>
          <p14:tracePt t="24782" x="7702550" y="1054100"/>
          <p14:tracePt t="24798" x="7702550" y="1073150"/>
          <p14:tracePt t="25633" x="7689850" y="1092200"/>
          <p14:tracePt t="25638" x="7677150" y="1111250"/>
          <p14:tracePt t="25647" x="7664450" y="1130300"/>
          <p14:tracePt t="25664" x="7632700" y="1181100"/>
          <p14:tracePt t="25680" x="7607300" y="1206500"/>
          <p14:tracePt t="25682" x="7594600" y="1212850"/>
          <p14:tracePt t="25697" x="7537450" y="1250950"/>
          <p14:tracePt t="25714" x="7454900" y="1314450"/>
          <p14:tracePt t="25730" x="7346950" y="1384300"/>
          <p14:tracePt t="25747" x="7219950" y="1447800"/>
          <p14:tracePt t="25764" x="7092950" y="1543050"/>
          <p14:tracePt t="25781" x="6965950" y="1631950"/>
          <p14:tracePt t="25797" x="6851650" y="1682750"/>
          <p14:tracePt t="25814" x="6769100" y="1739900"/>
          <p14:tracePt t="25830" x="6731000" y="1765300"/>
          <p14:tracePt t="25847" x="6692900" y="1790700"/>
          <p14:tracePt t="25863" x="6667500" y="1809750"/>
          <p14:tracePt t="25880" x="6629400" y="1835150"/>
          <p14:tracePt t="25897" x="6610350" y="1854200"/>
          <p14:tracePt t="25930" x="6604000" y="1860550"/>
          <p14:tracePt t="25947" x="6584950" y="1873250"/>
          <p14:tracePt t="25963" x="6578600" y="1879600"/>
          <p14:tracePt t="26025" x="6565900" y="1892300"/>
          <p14:tracePt t="26138" x="6559550" y="1898650"/>
          <p14:tracePt t="26154" x="6553200" y="1905000"/>
          <p14:tracePt t="26188" x="6553200" y="1924050"/>
          <p14:tracePt t="26199" x="6540500" y="1936750"/>
          <p14:tracePt t="26363" x="6527800" y="1943100"/>
          <p14:tracePt t="26396" x="6515100" y="1949450"/>
          <p14:tracePt t="26413" x="6496050" y="1981200"/>
          <p14:tracePt t="26430" x="6477000" y="2019300"/>
          <p14:tracePt t="26447" x="6477000" y="2051050"/>
          <p14:tracePt t="26463" x="6457950" y="2095500"/>
          <p14:tracePt t="26480" x="6451600" y="2133600"/>
          <p14:tracePt t="26497" x="6438900" y="2152650"/>
          <p14:tracePt t="26514" x="6400800" y="2228850"/>
          <p14:tracePt t="26530" x="6381750" y="2298700"/>
          <p14:tracePt t="26547" x="6305550" y="2451100"/>
          <p14:tracePt t="26564" x="6273800" y="2546350"/>
          <p14:tracePt t="26580" x="6216650" y="2641600"/>
          <p14:tracePt t="26597" x="6178550" y="2755900"/>
          <p14:tracePt t="26613" x="6096000" y="2876550"/>
          <p14:tracePt t="26630" x="6032500" y="2984500"/>
          <p14:tracePt t="26647" x="5918200" y="3143250"/>
          <p14:tracePt t="26663" x="5803900" y="3270250"/>
          <p14:tracePt t="26680" x="5715000" y="3371850"/>
          <p14:tracePt t="26696" x="5651500" y="3467100"/>
          <p14:tracePt t="26713" x="5575300" y="3536950"/>
          <p14:tracePt t="26730" x="5524500" y="3606800"/>
          <p14:tracePt t="26746" x="5441950" y="3695700"/>
          <p14:tracePt t="26763" x="5327650" y="3771900"/>
          <p14:tracePt t="26780" x="5194300" y="3867150"/>
          <p14:tracePt t="26796" x="5041900" y="3937000"/>
          <p14:tracePt t="26813" x="4883150" y="4025900"/>
          <p14:tracePt t="26830" x="4737100" y="4083050"/>
          <p14:tracePt t="26846" x="4572000" y="4165600"/>
          <p14:tracePt t="26863" x="4406900" y="4235450"/>
          <p14:tracePt t="26881" x="4165600" y="4311650"/>
          <p14:tracePt t="26897" x="4006850" y="4343400"/>
          <p14:tracePt t="26913" x="3867150" y="4413250"/>
          <p14:tracePt t="26930" x="3746500" y="4457700"/>
          <p14:tracePt t="26946" x="3613150" y="4502150"/>
          <p14:tracePt t="26963" x="3505200" y="4565650"/>
          <p14:tracePt t="26980" x="3460750" y="4603750"/>
          <p14:tracePt t="26996" x="3441700" y="4610100"/>
          <p14:tracePt t="27035" x="3441700" y="4622800"/>
          <p14:tracePt t="27046" x="3479800" y="4622800"/>
          <p14:tracePt t="27063" x="3886200" y="4584700"/>
          <p14:tracePt t="27080" x="3981450" y="4584700"/>
          <p14:tracePt t="27406" x="3975100" y="4584700"/>
          <p14:tracePt t="27412" x="3949700" y="4584700"/>
          <p14:tracePt t="27430" x="3676650" y="4533900"/>
          <p14:tracePt t="27463" x="3282950" y="4349750"/>
          <p14:tracePt t="27480" x="3162300" y="4273550"/>
          <p14:tracePt t="27513" x="2927350" y="4152900"/>
          <p14:tracePt t="27546" x="2698750" y="4019550"/>
          <p14:tracePt t="27564" x="2546350" y="3892550"/>
          <p14:tracePt t="27580" x="2241550" y="3746500"/>
          <p14:tracePt t="27596" x="2070100" y="3632200"/>
          <p14:tracePt t="27613" x="1930400" y="3511550"/>
          <p14:tracePt t="27629" x="1816100" y="3409950"/>
          <p14:tracePt t="27646" x="1600200" y="3308350"/>
          <p14:tracePt t="27662" x="1492250" y="3251200"/>
          <p14:tracePt t="27679" x="1447800" y="3206750"/>
          <p14:tracePt t="27696" x="1422400" y="3187700"/>
          <p14:tracePt t="27734" x="1409700" y="3181350"/>
          <p14:tracePt t="27932" x="1416050" y="3181350"/>
          <p14:tracePt t="27944" x="1435100" y="3194050"/>
          <p14:tracePt t="27948" x="1454150" y="3194050"/>
          <p14:tracePt t="27962" x="1511300" y="3194050"/>
          <p14:tracePt t="27979" x="1663700" y="3200400"/>
          <p14:tracePt t="27995" x="1778000" y="3213100"/>
          <p14:tracePt t="28012" x="1885950" y="3213100"/>
          <p14:tracePt t="28028" x="1930400" y="3213100"/>
          <p14:tracePt t="28045" x="1968500" y="3213100"/>
          <p14:tracePt t="28062" x="2006600" y="3213100"/>
          <p14:tracePt t="28078" x="2025650" y="3213100"/>
          <p14:tracePt t="28095" x="2051050" y="3213100"/>
          <p14:tracePt t="28111" x="2076450" y="3213100"/>
          <p14:tracePt t="28129" x="2133600" y="3213100"/>
          <p14:tracePt t="28145" x="2152650" y="3213100"/>
          <p14:tracePt t="28206" x="2171700" y="3213100"/>
          <p14:tracePt t="28210" x="2184400" y="3225800"/>
          <p14:tracePt t="28233" x="2190750" y="3232150"/>
          <p14:tracePt t="28245" x="2203450" y="3238500"/>
          <p14:tracePt t="28261" x="2209800" y="3251200"/>
          <p14:tracePt t="28278" x="2228850" y="3251200"/>
          <p14:tracePt t="28295" x="2266950" y="3257550"/>
          <p14:tracePt t="28312" x="2311400" y="3270250"/>
          <p14:tracePt t="28328" x="2368550" y="3289300"/>
          <p14:tracePt t="28345" x="2432050" y="3308350"/>
          <p14:tracePt t="28361" x="2470150" y="3308350"/>
          <p14:tracePt t="28378" x="2482850" y="3308350"/>
          <p14:tracePt t="28395" x="2546350" y="3333750"/>
          <p14:tracePt t="28412" x="2578100" y="3346450"/>
          <p14:tracePt t="28428" x="2660650" y="3359150"/>
          <p14:tracePt t="28445" x="2724150" y="3378200"/>
          <p14:tracePt t="28462" x="2794000" y="3390900"/>
          <p14:tracePt t="28478" x="2813050" y="3390900"/>
          <p14:tracePt t="28495" x="2838450" y="3397250"/>
          <p14:tracePt t="28549" x="2851150" y="3403600"/>
          <p14:tracePt t="28570" x="2870200" y="3403600"/>
          <p14:tracePt t="28582" x="2889250" y="3403600"/>
          <p14:tracePt t="28589" x="2895600" y="3403600"/>
          <p14:tracePt t="28594" x="2901950" y="3403600"/>
          <p14:tracePt t="28612" x="2921000" y="3403600"/>
          <p14:tracePt t="28628" x="2978150" y="3403600"/>
          <p14:tracePt t="28644" x="2997200" y="3403600"/>
          <p14:tracePt t="28661" x="3048000" y="3403600"/>
          <p14:tracePt t="28678" x="3067050" y="3403600"/>
          <p14:tracePt t="28695" x="3111500" y="3403600"/>
          <p14:tracePt t="28712" x="3175000" y="3403600"/>
          <p14:tracePt t="28728" x="3225800" y="3403600"/>
          <p14:tracePt t="28744" x="3270250" y="3390900"/>
          <p14:tracePt t="28761" x="3314700" y="3371850"/>
          <p14:tracePt t="28778" x="3384550" y="3371850"/>
          <p14:tracePt t="28794" x="3467100" y="3371850"/>
          <p14:tracePt t="28811" x="3543300" y="3371850"/>
          <p14:tracePt t="28828" x="3613150" y="3371850"/>
          <p14:tracePt t="28844" x="3670300" y="3371850"/>
          <p14:tracePt t="28861" x="3714750" y="3371850"/>
          <p14:tracePt t="28877" x="3765550" y="3371850"/>
          <p14:tracePt t="28895" x="3841750" y="3371850"/>
          <p14:tracePt t="28911" x="3962400" y="3371850"/>
          <p14:tracePt t="28927" x="4038600" y="3371850"/>
          <p14:tracePt t="28944" x="4095750" y="3371850"/>
          <p14:tracePt t="28961" x="4127500" y="3371850"/>
          <p14:tracePt t="29474" x="4146550" y="3371850"/>
          <p14:tracePt t="29480" x="4152900" y="3371850"/>
          <p14:tracePt t="29496" x="4216400" y="3371850"/>
          <p14:tracePt t="29512" x="4292600" y="3371850"/>
          <p14:tracePt t="29529" x="4349750" y="3371850"/>
          <p14:tracePt t="29545" x="4387850" y="3371850"/>
          <p14:tracePt t="29560" x="4425950" y="3371850"/>
          <p14:tracePt t="29594" x="4470400" y="3371850"/>
          <p14:tracePt t="29628" x="4483100" y="3371850"/>
          <p14:tracePt t="29646" x="4502150" y="3371850"/>
          <p14:tracePt t="29677" x="4521200" y="3371850"/>
          <p14:tracePt t="29694" x="4527550" y="3371850"/>
          <p14:tracePt t="29710" x="4559300" y="3371850"/>
          <p14:tracePt t="29728" x="4578350" y="3371850"/>
          <p14:tracePt t="29743" x="4597400" y="3371850"/>
          <p14:tracePt t="29777" x="4616450" y="3371850"/>
          <p14:tracePt t="29800" x="4622800" y="3371850"/>
          <p14:tracePt t="29811" x="4635500" y="3371850"/>
          <p14:tracePt t="29836" x="4648200" y="3371850"/>
          <p14:tracePt t="29847" x="4673600" y="3371850"/>
          <p14:tracePt t="29860" x="4679950" y="3371850"/>
          <p14:tracePt t="29877" x="4686300" y="3371850"/>
          <p14:tracePt t="29937" x="4705350" y="3371850"/>
          <p14:tracePt t="29949" x="4724400" y="3371850"/>
          <p14:tracePt t="29957" x="4743450" y="3371850"/>
          <p14:tracePt t="29962" x="4762500" y="3371850"/>
          <p14:tracePt t="29977" x="4806950" y="3371850"/>
          <p14:tracePt t="29993" x="4845050" y="3371850"/>
          <p14:tracePt t="30010" x="4908550" y="3384550"/>
          <p14:tracePt t="30027" x="4978400" y="3403600"/>
          <p14:tracePt t="30043" x="5054600" y="3403600"/>
          <p14:tracePt t="30060" x="5099050" y="3403600"/>
          <p14:tracePt t="30077" x="5137150" y="3403600"/>
          <p14:tracePt t="30093" x="5162550" y="3403600"/>
          <p14:tracePt t="30196" x="5156200" y="3403600"/>
          <p14:tracePt t="30200" x="5137150" y="3416300"/>
          <p14:tracePt t="30210" x="5111750" y="3422650"/>
          <p14:tracePt t="30227" x="4978400" y="3435350"/>
          <p14:tracePt t="30243" x="4832350" y="3448050"/>
          <p14:tracePt t="30260" x="4673600" y="3448050"/>
          <p14:tracePt t="30276" x="4222750" y="3448050"/>
          <p14:tracePt t="30293" x="3848100" y="3448050"/>
          <p14:tracePt t="30311" x="3632200" y="3448050"/>
          <p14:tracePt t="30327" x="3435350" y="3448050"/>
          <p14:tracePt t="30343" x="3302000" y="3448050"/>
          <p14:tracePt t="30360" x="3162300" y="3448050"/>
          <p14:tracePt t="30377" x="3028950" y="3492500"/>
          <p14:tracePt t="30394" x="2825750" y="3492500"/>
          <p14:tracePt t="30410" x="2654300" y="3492500"/>
          <p14:tracePt t="30427" x="2451100" y="3492500"/>
          <p14:tracePt t="30443" x="2286000" y="3492500"/>
          <p14:tracePt t="30460" x="2139950" y="3492500"/>
          <p14:tracePt t="30476" x="2000250" y="3505200"/>
          <p14:tracePt t="30494" x="1892300" y="3511550"/>
          <p14:tracePt t="30510" x="1809750" y="3536950"/>
          <p14:tracePt t="30526" x="1765300" y="3543300"/>
          <p14:tracePt t="30543" x="1708150" y="3575050"/>
          <p14:tracePt t="30560" x="1676400" y="3575050"/>
          <p14:tracePt t="30577" x="1593850" y="3606800"/>
          <p14:tracePt t="30594" x="1492250" y="3632200"/>
          <p14:tracePt t="30611" x="1397000" y="3657600"/>
          <p14:tracePt t="30627" x="1314450" y="3676650"/>
          <p14:tracePt t="30643" x="1219200" y="3695700"/>
          <p14:tracePt t="30660" x="1130300" y="3721100"/>
          <p14:tracePt t="30676" x="1079500" y="3740150"/>
          <p14:tracePt t="30678" x="1060450" y="3752850"/>
          <p14:tracePt t="30693" x="1016000" y="3771900"/>
          <p14:tracePt t="30710" x="939800" y="3778250"/>
          <p14:tracePt t="30726" x="869950" y="3790950"/>
          <p14:tracePt t="30743" x="857250" y="3797300"/>
          <p14:tracePt t="30759" x="844550" y="3797300"/>
          <p14:tracePt t="30776" x="825500" y="3797300"/>
          <p14:tracePt t="30880" x="831850" y="3797300"/>
          <p14:tracePt t="30888" x="838200" y="3797300"/>
          <p14:tracePt t="30892" x="857250" y="3797300"/>
          <p14:tracePt t="30910" x="933450" y="3797300"/>
          <p14:tracePt t="30926" x="1054100" y="3797300"/>
          <p14:tracePt t="30942" x="1244600" y="3771900"/>
          <p14:tracePt t="30959" x="1403350" y="3740150"/>
          <p14:tracePt t="30977" x="1581150" y="3740150"/>
          <p14:tracePt t="30993" x="1720850" y="3740150"/>
          <p14:tracePt t="31009" x="1854200" y="3740150"/>
          <p14:tracePt t="31026" x="1993900" y="3740150"/>
          <p14:tracePt t="31042" x="2101850" y="3740150"/>
          <p14:tracePt t="31059" x="2133600" y="3740150"/>
          <p14:tracePt t="31077" x="2171700" y="3740150"/>
          <p14:tracePt t="32453" x="2190750" y="3740150"/>
          <p14:tracePt t="32461" x="2203450" y="3740150"/>
          <p14:tracePt t="32476" x="2209800" y="3740150"/>
          <p14:tracePt t="32493" x="2228850" y="3746500"/>
          <p14:tracePt t="32510" x="2266950" y="3746500"/>
          <p14:tracePt t="32526" x="2317750" y="3746500"/>
          <p14:tracePt t="32542" x="2393950" y="3746500"/>
          <p14:tracePt t="32575" x="2743200" y="3746500"/>
          <p14:tracePt t="32609" x="3905250" y="3848100"/>
          <p14:tracePt t="32626" x="4425950" y="3924300"/>
          <p14:tracePt t="32641" x="4978400" y="3975100"/>
          <p14:tracePt t="32658" x="5518150" y="4051300"/>
          <p14:tracePt t="32674" x="5969000" y="4070350"/>
          <p14:tracePt t="32676" x="6051550" y="4070350"/>
          <p14:tracePt t="32691" x="6343650" y="4070350"/>
          <p14:tracePt t="32708" x="6534150" y="4070350"/>
          <p14:tracePt t="32725" x="6553200" y="4070350"/>
          <p14:tracePt t="32741" x="6572250" y="4070350"/>
          <p14:tracePt t="32894" x="6565900" y="4070350"/>
          <p14:tracePt t="32898" x="6553200" y="4070350"/>
          <p14:tracePt t="32908" x="6527800" y="4070350"/>
          <p14:tracePt t="32925" x="6426200" y="4070350"/>
          <p14:tracePt t="32941" x="6223000" y="4070350"/>
          <p14:tracePt t="32958" x="6076950" y="4070350"/>
          <p14:tracePt t="32974" x="5962650" y="4070350"/>
          <p14:tracePt t="32992" x="5867400" y="4070350"/>
          <p14:tracePt t="33008" x="5829300" y="4070350"/>
          <p14:tracePt t="33024" x="5803900" y="4070350"/>
          <p14:tracePt t="33041" x="5784850" y="4070350"/>
          <p14:tracePt t="33057" x="5765800" y="4070350"/>
          <p14:tracePt t="33074" x="5727700" y="4070350"/>
          <p14:tracePt t="33108" x="5702300" y="4064000"/>
          <p14:tracePt t="33124" x="5702300" y="4057650"/>
          <p14:tracePt t="33157" x="5702300" y="4051300"/>
          <p14:tracePt t="33175" x="5702300" y="4032250"/>
          <p14:tracePt t="33191" x="5702300" y="4013200"/>
          <p14:tracePt t="33209" x="5740400" y="3949700"/>
          <p14:tracePt t="33224" x="5797550" y="3943350"/>
          <p14:tracePt t="33241" x="5918200" y="3917950"/>
          <p14:tracePt t="33258" x="6076950" y="3911600"/>
          <p14:tracePt t="33274" x="6286500" y="3911600"/>
          <p14:tracePt t="33291" x="6375400" y="3911600"/>
          <p14:tracePt t="33307" x="6394450" y="3911600"/>
          <p14:tracePt t="33564" x="6381750" y="3911600"/>
          <p14:tracePt t="33568" x="6362700" y="3911600"/>
          <p14:tracePt t="33573" x="6343650" y="3911600"/>
          <p14:tracePt t="33590" x="6184900" y="3911600"/>
          <p14:tracePt t="33608" x="5854700" y="3943350"/>
          <p14:tracePt t="33624" x="5397500" y="3987800"/>
          <p14:tracePt t="33640" x="4965700" y="3987800"/>
          <p14:tracePt t="33657" x="4337050" y="3987800"/>
          <p14:tracePt t="33674" x="3848100" y="3987800"/>
          <p14:tracePt t="33690" x="3397250" y="3987800"/>
          <p14:tracePt t="33707" x="3067050" y="3987800"/>
          <p14:tracePt t="33724" x="2851150" y="3987800"/>
          <p14:tracePt t="33741" x="2717800" y="3987800"/>
          <p14:tracePt t="33757" x="2641600" y="3987800"/>
          <p14:tracePt t="33774" x="2584450" y="3987800"/>
          <p14:tracePt t="33790" x="2508250" y="3987800"/>
          <p14:tracePt t="33807" x="2438400" y="4000500"/>
          <p14:tracePt t="33824" x="2381250" y="4006850"/>
          <p14:tracePt t="33840" x="2286000" y="4032250"/>
          <p14:tracePt t="33857" x="2146300" y="4032250"/>
          <p14:tracePt t="33874" x="2032000" y="4032250"/>
          <p14:tracePt t="33891" x="1885950" y="4032250"/>
          <p14:tracePt t="33907" x="1765300" y="4032250"/>
          <p14:tracePt t="33924" x="1676400" y="4032250"/>
          <p14:tracePt t="33940" x="1619250" y="4032250"/>
          <p14:tracePt t="33957" x="1581150" y="4032250"/>
          <p14:tracePt t="33974" x="1543050" y="4032250"/>
          <p14:tracePt t="34074" x="1555750" y="4032250"/>
          <p14:tracePt t="34078" x="1574800" y="4032250"/>
          <p14:tracePt t="34090" x="1644650" y="4032250"/>
          <p14:tracePt t="34107" x="1784350" y="4032250"/>
          <p14:tracePt t="34123" x="1955800" y="4038600"/>
          <p14:tracePt t="34140" x="2114550" y="4076700"/>
          <p14:tracePt t="34157" x="2317750" y="4095750"/>
          <p14:tracePt t="34174" x="2495550" y="4121150"/>
          <p14:tracePt t="34191" x="2552700" y="4121150"/>
          <p14:tracePt t="34223" x="2571750" y="4133850"/>
          <p14:tracePt t="34292" x="2578100" y="4140200"/>
          <p14:tracePt t="34335" x="2590800" y="4146550"/>
          <p14:tracePt t="34340" x="2597150" y="4159250"/>
          <p14:tracePt t="34356" x="2603500" y="4165600"/>
          <p14:tracePt t="34416" x="2616200" y="4178300"/>
          <p14:tracePt t="34427" x="2616200" y="4191000"/>
          <p14:tracePt t="34432" x="2622550" y="4203700"/>
          <p14:tracePt t="34445" x="2635250" y="4210050"/>
          <p14:tracePt t="34493" x="2635250" y="4229100"/>
          <p14:tracePt t="34518" x="2635250" y="4248150"/>
          <p14:tracePt t="34525" x="2635250" y="4260850"/>
          <p14:tracePt t="34539" x="2635250" y="4267200"/>
          <p14:tracePt t="34637" x="2635250" y="4286250"/>
          <p14:tracePt t="34665" x="2635250" y="4305300"/>
          <p14:tracePt t="34711" x="2635250" y="4311650"/>
          <p14:tracePt t="34716" x="2635250" y="4324350"/>
          <p14:tracePt t="34728" x="2635250" y="4330700"/>
          <p14:tracePt t="34747" x="2635250" y="4337050"/>
          <p14:tracePt t="34756" x="2628900" y="4337050"/>
          <p14:tracePt t="34773" x="2603500" y="4337050"/>
          <p14:tracePt t="34789" x="2584450" y="4337050"/>
          <p14:tracePt t="35051" x="2597150" y="4337050"/>
          <p14:tracePt t="35059" x="2603500" y="4337050"/>
          <p14:tracePt t="35072" x="2609850" y="4337050"/>
          <p14:tracePt t="35089" x="2641600" y="4337050"/>
          <p14:tracePt t="35106" x="2686050" y="4305300"/>
          <p14:tracePt t="35122" x="2724150" y="4305300"/>
          <p14:tracePt t="35139" x="2768600" y="4305300"/>
          <p14:tracePt t="35156" x="2794000" y="4305300"/>
          <p14:tracePt t="35173" x="2819400" y="4305300"/>
          <p14:tracePt t="35189" x="2857500" y="4305300"/>
          <p14:tracePt t="35206" x="2895600" y="4305300"/>
          <p14:tracePt t="35223" x="2927350" y="4305300"/>
          <p14:tracePt t="35239" x="2984500" y="4305300"/>
          <p14:tracePt t="35256" x="3041650" y="4305300"/>
          <p14:tracePt t="35273" x="3098800" y="4305300"/>
          <p14:tracePt t="35289" x="3130550" y="4305300"/>
          <p14:tracePt t="35306" x="3149600" y="4305300"/>
          <p14:tracePt t="35322" x="3206750" y="4305300"/>
          <p14:tracePt t="35339" x="3282950" y="4298950"/>
          <p14:tracePt t="35356" x="3365500" y="4286250"/>
          <p14:tracePt t="35373" x="3403600" y="4286250"/>
          <p14:tracePt t="35390" x="3454400" y="4286250"/>
          <p14:tracePt t="35406" x="3460750" y="4286250"/>
          <p14:tracePt t="35423" x="3479800" y="4286250"/>
          <p14:tracePt t="35439" x="3498850" y="4286250"/>
          <p14:tracePt t="35455" x="3511550" y="4286250"/>
          <p14:tracePt t="35472" x="3543300" y="4279900"/>
          <p14:tracePt t="35506" x="3549650" y="4267200"/>
          <p14:tracePt t="35816" x="3562350" y="4267200"/>
          <p14:tracePt t="35820" x="3568700" y="4267200"/>
          <p14:tracePt t="35839" x="3575050" y="4267200"/>
          <p14:tracePt t="35855" x="3587750" y="4267200"/>
          <p14:tracePt t="35896" x="3606800" y="4267200"/>
          <p14:tracePt t="35900" x="3625850" y="4267200"/>
          <p14:tracePt t="35907" x="3632200" y="4267200"/>
          <p14:tracePt t="35923" x="3638550" y="4267200"/>
          <p14:tracePt t="35938" x="3657600" y="4267200"/>
          <p14:tracePt t="35955" x="3695700" y="4267200"/>
          <p14:tracePt t="35973" x="3714750" y="4267200"/>
          <p14:tracePt t="35988" x="3759200" y="4267200"/>
          <p14:tracePt t="36005" x="3822700" y="4267200"/>
          <p14:tracePt t="36023" x="3848100" y="4267200"/>
          <p14:tracePt t="36039" x="3886200" y="4279900"/>
          <p14:tracePt t="36055" x="3905250" y="4279900"/>
          <p14:tracePt t="36072" x="3924300" y="4279900"/>
          <p14:tracePt t="36088" x="3975100" y="4279900"/>
          <p14:tracePt t="36106" x="4057650" y="4279900"/>
          <p14:tracePt t="36122" x="4146550" y="4279900"/>
          <p14:tracePt t="36138" x="4279900" y="4279900"/>
          <p14:tracePt t="36155" x="4425950" y="4305300"/>
          <p14:tracePt t="36173" x="4559300" y="4305300"/>
          <p14:tracePt t="36188" x="4667250" y="4324350"/>
          <p14:tracePt t="36205" x="4743450" y="4324350"/>
          <p14:tracePt t="36222" x="4806950" y="4324350"/>
          <p14:tracePt t="36238" x="4889500" y="4324350"/>
          <p14:tracePt t="36255" x="4965700" y="4324350"/>
          <p14:tracePt t="36271" x="5003800" y="4324350"/>
          <p14:tracePt t="36288" x="5022850" y="4324350"/>
          <p14:tracePt t="36306" x="5035550" y="4324350"/>
          <p14:tracePt t="36618" x="5029200" y="4324350"/>
          <p14:tracePt t="36622" x="5016500" y="4324350"/>
          <p14:tracePt t="36638" x="4972050" y="4343400"/>
          <p14:tracePt t="36654" x="4953000" y="4343400"/>
          <p14:tracePt t="36724" x="4965700" y="4343400"/>
          <p14:tracePt t="36728" x="4991100" y="4343400"/>
          <p14:tracePt t="36738" x="5041900" y="4343400"/>
          <p14:tracePt t="36754" x="5194300" y="4343400"/>
          <p14:tracePt t="36772" x="5416550" y="4343400"/>
          <p14:tracePt t="36788" x="5683250" y="4343400"/>
          <p14:tracePt t="36804" x="5886450" y="4343400"/>
          <p14:tracePt t="36821" x="5981700" y="4343400"/>
          <p14:tracePt t="36933" x="5975350" y="4343400"/>
          <p14:tracePt t="36938" x="5969000" y="4343400"/>
          <p14:tracePt t="36954" x="5930900" y="4356100"/>
          <p14:tracePt t="36972" x="5880100" y="4368800"/>
          <p14:tracePt t="36988" x="5803900" y="4368800"/>
          <p14:tracePt t="37006" x="5670550" y="4368800"/>
          <p14:tracePt t="37021" x="5524500" y="4368800"/>
          <p14:tracePt t="37038" x="5359400" y="4368800"/>
          <p14:tracePt t="37054" x="5200650" y="4368800"/>
          <p14:tracePt t="37071" x="4997450" y="4368800"/>
          <p14:tracePt t="37088" x="4870450" y="4368800"/>
          <p14:tracePt t="37104" x="4775200" y="4368800"/>
          <p14:tracePt t="37121" x="4686300" y="4368800"/>
          <p14:tracePt t="37137" x="4629150" y="4368800"/>
          <p14:tracePt t="37154" x="4610100" y="4368800"/>
          <p14:tracePt t="37221" x="4616450" y="4368800"/>
          <p14:tracePt t="37226" x="4629150" y="4368800"/>
          <p14:tracePt t="37237" x="4673600" y="4368800"/>
          <p14:tracePt t="37254" x="4794250" y="4368800"/>
          <p14:tracePt t="37272" x="4946650" y="4368800"/>
          <p14:tracePt t="37287" x="5105400" y="4368800"/>
          <p14:tracePt t="37304" x="5270500" y="4368800"/>
          <p14:tracePt t="37322" x="5473700" y="4368800"/>
          <p14:tracePt t="37338" x="5645150" y="4368800"/>
          <p14:tracePt t="37354" x="5708650" y="4368800"/>
          <p14:tracePt t="37834" x="5727700" y="4368800"/>
          <p14:tracePt t="37838" x="6521450" y="4210050"/>
          <p14:tracePt t="37853" x="7791450" y="3943350"/>
          <p14:tracePt t="37870" x="8362950" y="3778250"/>
          <p14:tracePt t="37887" x="8693150" y="3613150"/>
          <p14:tracePt t="37904" x="8832850" y="3562350"/>
          <p14:tracePt t="37920" x="8877300" y="3511550"/>
          <p14:tracePt t="37937" x="8896350" y="3467100"/>
          <p14:tracePt t="37954" x="8896350" y="3378200"/>
          <p14:tracePt t="37970" x="8896350" y="3308350"/>
          <p14:tracePt t="37987" x="8896350" y="3200400"/>
          <p14:tracePt t="38004" x="8896350" y="3143250"/>
          <p14:tracePt t="38021" x="8896350" y="3098800"/>
          <p14:tracePt t="38037" x="8896350" y="3054350"/>
          <p14:tracePt t="38053" x="8864600" y="3016250"/>
          <p14:tracePt t="38070" x="8839200" y="2990850"/>
          <p14:tracePt t="38087" x="8807450" y="2952750"/>
          <p14:tracePt t="38105" x="8756650" y="2927350"/>
          <p14:tracePt t="38120" x="8699500" y="2908300"/>
          <p14:tracePt t="38137" x="8655050" y="2901950"/>
          <p14:tracePt t="38153" x="8540750" y="2863850"/>
          <p14:tracePt t="38170" x="8439150" y="2844800"/>
          <p14:tracePt t="38187" x="8369300" y="2794000"/>
          <p14:tracePt t="38204" x="8350250" y="2774950"/>
          <p14:tracePt t="38220" x="8337550" y="2768600"/>
          <p14:tracePt t="38237" x="8337550" y="2711450"/>
          <p14:tracePt t="38254" x="8318500" y="2635250"/>
          <p14:tracePt t="38270" x="8280400" y="2578100"/>
          <p14:tracePt t="38287" x="8242300" y="2533650"/>
          <p14:tracePt t="38304" x="8185150" y="2463800"/>
          <p14:tracePt t="38320" x="8121650" y="2381250"/>
          <p14:tracePt t="38337" x="8083550" y="2311400"/>
          <p14:tracePt t="38353" x="8051800" y="2254250"/>
          <p14:tracePt t="38371" x="8032750" y="2216150"/>
          <p14:tracePt t="38387" x="8032750" y="2209800"/>
          <p14:tracePt t="38403" x="8032750" y="2178050"/>
          <p14:tracePt t="38420" x="8013700" y="2165350"/>
          <p14:tracePt t="38436" x="8001000" y="2146300"/>
          <p14:tracePt t="38453" x="8001000" y="2127250"/>
          <p14:tracePt t="38487" x="7969250" y="2095500"/>
          <p14:tracePt t="38503" x="7962900" y="2082800"/>
          <p14:tracePt t="38520" x="7956550" y="2076450"/>
          <p14:tracePt t="38553" x="7956550" y="2063750"/>
          <p14:tracePt t="38570" x="7956550" y="2057400"/>
          <p14:tracePt t="38586" x="7956550" y="2038350"/>
          <p14:tracePt t="38603" x="7956550" y="2000250"/>
          <p14:tracePt t="38619" x="7937500" y="1955800"/>
          <p14:tracePt t="38653" x="7937500" y="1892300"/>
          <p14:tracePt t="38670" x="7905750" y="1847850"/>
          <p14:tracePt t="38687" x="7886700" y="1828800"/>
          <p14:tracePt t="38703" x="7867650" y="1816100"/>
          <p14:tracePt t="38814" x="7861300" y="1816100"/>
          <p14:tracePt t="38822" x="7848600" y="1816100"/>
          <p14:tracePt t="38836" x="7823200" y="1835150"/>
          <p14:tracePt t="38853" x="7772400" y="1943100"/>
          <p14:tracePt t="38870" x="7727950" y="2063750"/>
          <p14:tracePt t="38886" x="7702550" y="2190750"/>
          <p14:tracePt t="38903" x="7683500" y="2286000"/>
          <p14:tracePt t="38919" x="7683500" y="2355850"/>
          <p14:tracePt t="38936" x="7683500" y="2381250"/>
          <p14:tracePt t="38953" x="7683500" y="2400300"/>
          <p14:tracePt t="39031" x="7670800" y="2406650"/>
          <p14:tracePt t="39043" x="7664450" y="2419350"/>
          <p14:tracePt t="39063" x="7664450" y="2425700"/>
          <p14:tracePt t="39069" x="7664450" y="2432050"/>
          <p14:tracePt t="39086" x="7645400" y="2451100"/>
          <p14:tracePt t="39103" x="7613650" y="2501900"/>
          <p14:tracePt t="39120" x="7569200" y="2565400"/>
          <p14:tracePt t="39136" x="7531100" y="2597150"/>
          <p14:tracePt t="39153" x="7486650" y="2647950"/>
          <p14:tracePt t="39170" x="7461250" y="2673350"/>
          <p14:tracePt t="39187" x="7435850" y="2692400"/>
          <p14:tracePt t="39230" x="7416800" y="2698750"/>
          <p14:tracePt t="39235" x="7410450" y="2711450"/>
          <p14:tracePt t="39252" x="7391400" y="2736850"/>
          <p14:tracePt t="39332" x="7385050" y="2743200"/>
          <p14:tracePt t="39355" x="7385050" y="2755900"/>
          <p14:tracePt t="39364" x="7404100" y="2755900"/>
          <p14:tracePt t="39369" x="7423150" y="2755900"/>
          <p14:tracePt t="39385" x="7543800" y="2755900"/>
          <p14:tracePt t="39403" x="7677150" y="2755900"/>
          <p14:tracePt t="39419" x="7734300" y="2755900"/>
          <p14:tracePt t="39435" x="7753350" y="2755900"/>
          <p14:tracePt t="39482" x="7772400" y="2755900"/>
          <p14:tracePt t="39514" x="7791450" y="2755900"/>
          <p14:tracePt t="39518" x="7804150" y="2755900"/>
          <p14:tracePt t="39546" x="7810500" y="2755900"/>
          <p14:tracePt t="39552" x="7823200" y="2755900"/>
          <p14:tracePt t="39569" x="7842250" y="2762250"/>
          <p14:tracePt t="39589" x="7848600" y="2768600"/>
          <p14:tracePt t="39602" x="7867650" y="2768600"/>
          <p14:tracePt t="39619" x="7899400" y="2768600"/>
          <p14:tracePt t="39635" x="7943850" y="2768600"/>
          <p14:tracePt t="39652" x="7962900" y="2768600"/>
          <p14:tracePt t="39685" x="7981950" y="2768600"/>
          <p14:tracePt t="39720" x="7994650" y="2768600"/>
          <p14:tracePt t="39724" x="8013700" y="2768600"/>
          <p14:tracePt t="39735" x="8020050" y="2768600"/>
          <p14:tracePt t="39752" x="8039100" y="2768600"/>
          <p14:tracePt t="39769" x="8058150" y="2768600"/>
          <p14:tracePt t="39786" x="8077200" y="2768600"/>
          <p14:tracePt t="40041" x="8083550" y="2768600"/>
          <p14:tracePt t="40050" x="8077200" y="2749550"/>
          <p14:tracePt t="40054" x="8070850" y="2749550"/>
          <p14:tracePt t="40070" x="8020050" y="2717800"/>
          <p14:tracePt t="40085" x="7988300" y="2660650"/>
          <p14:tracePt t="40102" x="7931150" y="2603500"/>
          <p14:tracePt t="40119" x="7886700" y="2552700"/>
          <p14:tracePt t="40136" x="7867650" y="2514600"/>
          <p14:tracePt t="40152" x="7842250" y="2463800"/>
          <p14:tracePt t="40169" x="7829550" y="2438400"/>
          <p14:tracePt t="40185" x="7816850" y="2419350"/>
          <p14:tracePt t="40202" x="7816850" y="2400300"/>
          <p14:tracePt t="40219" x="7804150" y="2393950"/>
          <p14:tracePt t="40235" x="7797800" y="2381250"/>
          <p14:tracePt t="40313" x="7785100" y="2374900"/>
          <p14:tracePt t="40365" x="7778750" y="2368550"/>
          <p14:tracePt t="40374" x="7778750" y="2355850"/>
          <p14:tracePt t="40385" x="7778750" y="2330450"/>
          <p14:tracePt t="40418" x="7778750" y="2273300"/>
          <p14:tracePt t="40435" x="7778750" y="2171700"/>
          <p14:tracePt t="40452" x="7778750" y="2120900"/>
          <p14:tracePt t="40468" x="7778750" y="2082800"/>
          <p14:tracePt t="40485" x="7778750" y="2063750"/>
          <p14:tracePt t="40502" x="7778750" y="2038350"/>
          <p14:tracePt t="40628" x="7778750" y="2019300"/>
          <p14:tracePt t="40857" x="7797800" y="2019300"/>
          <p14:tracePt t="40865" x="7823200" y="2044700"/>
          <p14:tracePt t="40870" x="7842250" y="2051050"/>
          <p14:tracePt t="40884" x="7905750" y="2082800"/>
          <p14:tracePt t="40902" x="8020050" y="2114550"/>
          <p14:tracePt t="40918" x="8083550" y="2114550"/>
          <p14:tracePt t="40934" x="8140700" y="2114550"/>
          <p14:tracePt t="40951" x="8191500" y="2114550"/>
          <p14:tracePt t="40969" x="8235950" y="2114550"/>
          <p14:tracePt t="40984" x="8274050" y="2114550"/>
          <p14:tracePt t="41001" x="8293100" y="2114550"/>
          <p14:tracePt t="41018" x="8312150" y="2114550"/>
          <p14:tracePt t="41034" x="8331200" y="2114550"/>
          <p14:tracePt t="41075" x="8337550" y="2127250"/>
          <p14:tracePt t="41100" x="8350250" y="2133600"/>
          <p14:tracePt t="41553" x="8356600" y="2133600"/>
          <p14:tracePt t="41633" x="8343900" y="2133600"/>
          <p14:tracePt t="41638" x="8337550" y="2139950"/>
          <p14:tracePt t="41650" x="8324850" y="2152650"/>
          <p14:tracePt t="41667" x="8299450" y="2178050"/>
          <p14:tracePt t="41684" x="8299450" y="2184400"/>
          <p14:tracePt t="41701" x="8293100" y="2190750"/>
          <p14:tracePt t="41719" x="8280400" y="2209800"/>
          <p14:tracePt t="41757" x="8274050" y="2222500"/>
          <p14:tracePt t="41762" x="8267700" y="2241550"/>
          <p14:tracePt t="41780" x="8255000" y="2247900"/>
          <p14:tracePt t="41931" x="8248650" y="2260600"/>
          <p14:tracePt t="41936" x="8242300" y="2260600"/>
          <p14:tracePt t="43612" x="8229600" y="2254250"/>
          <p14:tracePt t="45496" x="8235950" y="2247900"/>
          <p14:tracePt t="45511" x="8235950" y="2235200"/>
          <p14:tracePt t="45517" x="8235950" y="2228850"/>
          <p14:tracePt t="45532" x="8242300" y="2222500"/>
          <p14:tracePt t="45658" x="8248650" y="2209800"/>
          <p14:tracePt t="45677" x="8248650" y="2203450"/>
          <p14:tracePt t="45694" x="8248650" y="2184400"/>
          <p14:tracePt t="45714" x="8248650" y="2165350"/>
          <p14:tracePt t="45747" x="8248650" y="2146300"/>
          <p14:tracePt t="47678" x="8248650" y="2152650"/>
          <p14:tracePt t="47682" x="8248650" y="2159000"/>
          <p14:tracePt t="47696" x="8223250" y="2184400"/>
          <p14:tracePt t="47714" x="8089900" y="2286000"/>
          <p14:tracePt t="47729" x="7950200" y="2387600"/>
          <p14:tracePt t="47762" x="7620000" y="2622550"/>
          <p14:tracePt t="47797" x="7505700" y="2743200"/>
          <p14:tracePt t="47813" x="7467600" y="2800350"/>
          <p14:tracePt t="47829" x="7435850" y="2895600"/>
          <p14:tracePt t="47845" x="7391400" y="3003550"/>
          <p14:tracePt t="47862" x="7334250" y="3124200"/>
          <p14:tracePt t="47879" x="7270750" y="3257550"/>
          <p14:tracePt t="47897" x="7232650" y="3327400"/>
          <p14:tracePt t="47913" x="7200900" y="3435350"/>
          <p14:tracePt t="47929" x="7188200" y="3460750"/>
          <p14:tracePt t="47945" x="7175500" y="3473450"/>
          <p14:tracePt t="47962" x="7150100" y="3517900"/>
          <p14:tracePt t="47979" x="7143750" y="3536950"/>
          <p14:tracePt t="48049" x="7131050" y="3556000"/>
          <p14:tracePt t="48207" x="7124700" y="3568700"/>
          <p14:tracePt t="48220" x="7112000" y="3575050"/>
          <p14:tracePt t="48231" x="7105650" y="3581400"/>
          <p14:tracePt t="48281" x="7099300" y="3594100"/>
          <p14:tracePt t="48294" x="7086600" y="3600450"/>
          <p14:tracePt t="48306" x="7080250" y="3613150"/>
          <p14:tracePt t="48311" x="7073900" y="3619500"/>
          <p14:tracePt t="48328" x="7048500" y="3644900"/>
          <p14:tracePt t="48345" x="7023100" y="3702050"/>
          <p14:tracePt t="48362" x="6985000" y="3765550"/>
          <p14:tracePt t="48379" x="6946900" y="3810000"/>
          <p14:tracePt t="48395" x="6902450" y="3917950"/>
          <p14:tracePt t="48412" x="6813550" y="4044950"/>
          <p14:tracePt t="48429" x="6680200" y="4260850"/>
          <p14:tracePt t="48445" x="6553200" y="4400550"/>
          <p14:tracePt t="48462" x="6438900" y="4540250"/>
          <p14:tracePt t="48478" x="6381750" y="4603750"/>
          <p14:tracePt t="48495" x="6350000" y="4667250"/>
          <p14:tracePt t="48512" x="6330950" y="4679950"/>
          <p14:tracePt t="48528" x="6318250" y="4699000"/>
          <p14:tracePt t="48561" x="6318250" y="4718050"/>
          <p14:tracePt t="48579" x="6305550" y="4724400"/>
          <p14:tracePt t="48729" x="6311900" y="4718050"/>
          <p14:tracePt t="48734" x="6318250" y="4705350"/>
          <p14:tracePt t="48745" x="6356350" y="4648200"/>
          <p14:tracePt t="48762" x="6445250" y="4546600"/>
          <p14:tracePt t="48778" x="6572250" y="4432300"/>
          <p14:tracePt t="48796" x="6750050" y="4267200"/>
          <p14:tracePt t="48812" x="6972300" y="4032250"/>
          <p14:tracePt t="48828" x="7143750" y="3835400"/>
          <p14:tracePt t="48845" x="7289800" y="3657600"/>
          <p14:tracePt t="48861" x="7461250" y="3467100"/>
          <p14:tracePt t="48878" x="7677150" y="3022600"/>
          <p14:tracePt t="48895" x="7886700" y="2781300"/>
          <p14:tracePt t="48912" x="7975600" y="2673350"/>
          <p14:tracePt t="48928" x="8026400" y="2597150"/>
          <p14:tracePt t="48945" x="8051800" y="2571750"/>
          <p14:tracePt t="48961" x="8064500" y="2565400"/>
          <p14:tracePt t="48978" x="8077200" y="2546350"/>
          <p14:tracePt t="49098" x="8089900" y="2540000"/>
          <p14:tracePt t="49125" x="8096250" y="2527300"/>
          <p14:tracePt t="49243" x="8108950" y="2520950"/>
          <p14:tracePt t="49249" x="8115300" y="2520950"/>
          <p14:tracePt t="49261" x="8121650" y="2520950"/>
          <p14:tracePt t="49277" x="8134350" y="2520950"/>
          <p14:tracePt t="49294" x="8147050" y="2520950"/>
          <p14:tracePt t="49311" x="8178800" y="2520950"/>
          <p14:tracePt t="49328" x="8229600" y="2533650"/>
          <p14:tracePt t="49344" x="8299450" y="2552700"/>
          <p14:tracePt t="49361" x="8375650" y="2552700"/>
          <p14:tracePt t="49378" x="8413750" y="2552700"/>
          <p14:tracePt t="49394" x="8439150" y="2552700"/>
          <p14:tracePt t="49428" x="8445500" y="2559050"/>
          <p14:tracePt t="49454" x="8451850" y="2571750"/>
          <p14:tracePt t="50984" x="8464550" y="2597150"/>
          <p14:tracePt t="50988" x="8445500" y="2647950"/>
          <p14:tracePt t="50993" x="8420100" y="2679700"/>
          <p14:tracePt t="51012" x="8255000" y="2876550"/>
          <p14:tracePt t="51028" x="8051800" y="3079750"/>
          <p14:tracePt t="51043" x="7791450" y="3663950"/>
          <p14:tracePt t="51077" x="7448550" y="4171950"/>
          <p14:tracePt t="51110" x="7232650" y="4552950"/>
          <p14:tracePt t="51128" x="7150100" y="4673600"/>
          <p14:tracePt t="51143" x="7118350" y="4737100"/>
          <p14:tracePt t="51159" x="7118350" y="4768850"/>
          <p14:tracePt t="51176" x="7112000" y="4794250"/>
          <p14:tracePt t="51245" x="7099300" y="4794250"/>
          <p14:tracePt t="51250" x="7099300" y="4762500"/>
          <p14:tracePt t="51260" x="7131050" y="4679950"/>
          <p14:tracePt t="51276" x="7277100" y="4387850"/>
          <p14:tracePt t="51293" x="7366000" y="4191000"/>
          <p14:tracePt t="51309" x="7435850" y="4038600"/>
          <p14:tracePt t="51326" x="7486650" y="3917950"/>
          <p14:tracePt t="51343" x="7531100" y="3790950"/>
          <p14:tracePt t="51360" x="7562850" y="3708400"/>
          <p14:tracePt t="51377" x="7594600" y="3638550"/>
          <p14:tracePt t="51393" x="7626350" y="3556000"/>
          <p14:tracePt t="51409" x="7664450" y="3486150"/>
          <p14:tracePt t="51426" x="7702550" y="3416300"/>
          <p14:tracePt t="51443" x="7721600" y="3390900"/>
          <p14:tracePt t="51459" x="7753350" y="3359150"/>
          <p14:tracePt t="51476" x="7759700" y="3352800"/>
          <p14:tracePt t="51492" x="7766050" y="3340100"/>
          <p14:tracePt t="51509" x="7785100" y="3333750"/>
          <p14:tracePt t="51526" x="7816850" y="3352800"/>
          <p14:tracePt t="51542" x="7848600" y="3511550"/>
          <p14:tracePt t="51559" x="7899400" y="4025900"/>
          <p14:tracePt t="51576" x="7899400" y="4375150"/>
          <p14:tracePt t="51593" x="7899400" y="4673600"/>
          <p14:tracePt t="51609" x="7886700" y="4946650"/>
          <p14:tracePt t="51626" x="7848600" y="5226050"/>
          <p14:tracePt t="51642" x="7835900" y="5524500"/>
          <p14:tracePt t="51659" x="7835900" y="5791200"/>
          <p14:tracePt t="51676" x="7835900" y="5880100"/>
          <p14:tracePt t="51692" x="7835900" y="5924550"/>
          <p14:tracePt t="51709" x="7835900" y="5943600"/>
          <p14:tracePt t="51725" x="7835900" y="5962650"/>
          <p14:tracePt t="51826" x="7835900" y="5975350"/>
          <p14:tracePt t="51949" x="7835900" y="5981700"/>
          <p14:tracePt t="51966" x="7835900" y="6000750"/>
          <p14:tracePt t="51971" x="7835900" y="6019800"/>
          <p14:tracePt t="51975" x="7835900" y="6026150"/>
          <p14:tracePt t="51993" x="7835900" y="6076950"/>
          <p14:tracePt t="52009" x="7835900" y="6134100"/>
          <p14:tracePt t="52025" x="7835900" y="6172200"/>
          <p14:tracePt t="52042" x="7835900" y="6248400"/>
          <p14:tracePt t="52059" x="7848600" y="6292850"/>
          <p14:tracePt t="52075" x="7848600" y="6350000"/>
          <p14:tracePt t="52092" x="7867650" y="6394450"/>
          <p14:tracePt t="52109" x="7867650" y="6445250"/>
          <p14:tracePt t="52125" x="7867650" y="6502400"/>
          <p14:tracePt t="52602" x="7340600" y="6489700"/>
          <p14:tracePt t="52608" x="7302500" y="6464300"/>
          <p14:tracePt t="52626" x="7137400" y="6457950"/>
          <p14:tracePt t="52642" x="6985000" y="6432550"/>
          <p14:tracePt t="52658" x="6845300" y="6400800"/>
          <p14:tracePt t="52676" x="6781800" y="6400800"/>
          <p14:tracePt t="52691" x="6705600" y="6375400"/>
          <p14:tracePt t="52708" x="6635750" y="6324600"/>
          <p14:tracePt t="52747" x="6629400" y="6318250"/>
          <p14:tracePt t="52758" x="6629400" y="6305550"/>
          <p14:tracePt t="52775" x="6629400" y="6292850"/>
          <p14:tracePt t="52792" x="6661150" y="6242050"/>
          <p14:tracePt t="52808" x="6718300" y="6184900"/>
          <p14:tracePt t="52825" x="6756400" y="6127750"/>
          <p14:tracePt t="52842" x="6826250" y="6057900"/>
          <p14:tracePt t="52858" x="6927850" y="5994400"/>
          <p14:tracePt t="52875" x="7080250" y="5899150"/>
          <p14:tracePt t="52891" x="7181850" y="5835650"/>
          <p14:tracePt t="52909" x="7245350" y="5791200"/>
          <p14:tracePt t="52925" x="7270750" y="5765800"/>
          <p14:tracePt t="52942" x="7302500" y="5727700"/>
          <p14:tracePt t="52958" x="7327900" y="5683250"/>
          <p14:tracePt t="52975" x="7359650" y="5638800"/>
          <p14:tracePt t="52991" x="7410450" y="5613400"/>
          <p14:tracePt t="53008" x="7442200" y="5588000"/>
          <p14:tracePt t="53025" x="7499350" y="5537200"/>
          <p14:tracePt t="53041" x="7537450" y="5511800"/>
          <p14:tracePt t="53058" x="7569200" y="5480050"/>
          <p14:tracePt t="53074" x="7607300" y="5441950"/>
          <p14:tracePt t="53091" x="7664450" y="5327650"/>
          <p14:tracePt t="53108" x="7677150" y="5232400"/>
          <p14:tracePt t="53125" x="7702550" y="5086350"/>
          <p14:tracePt t="53141" x="7702550" y="4940300"/>
          <p14:tracePt t="53158" x="7702550" y="4838700"/>
          <p14:tracePt t="53175" x="7677150" y="4756150"/>
          <p14:tracePt t="53191" x="7670800" y="4749800"/>
          <p14:tracePt t="53208" x="7670800" y="4743450"/>
          <p14:tracePt t="53277" x="7670800" y="4762500"/>
          <p14:tracePt t="53283" x="7670800" y="4781550"/>
          <p14:tracePt t="53291" x="7670800" y="4819650"/>
          <p14:tracePt t="53307" x="7670800" y="4927600"/>
          <p14:tracePt t="53324" x="7670800" y="5029200"/>
          <p14:tracePt t="53341" x="7670800" y="5194300"/>
          <p14:tracePt t="53358" x="7670800" y="5308600"/>
          <p14:tracePt t="53374" x="7670800" y="5403850"/>
          <p14:tracePt t="53392" x="7658100" y="5499100"/>
          <p14:tracePt t="53408" x="7658100" y="5543550"/>
          <p14:tracePt t="53424" x="7658100" y="5638800"/>
          <p14:tracePt t="53441" x="7658100" y="5727700"/>
          <p14:tracePt t="53457" x="7626350" y="5835650"/>
          <p14:tracePt t="53474" x="7613650" y="5873750"/>
          <p14:tracePt t="53491" x="7600950" y="5956300"/>
          <p14:tracePt t="53508" x="7581900" y="6026150"/>
          <p14:tracePt t="53524" x="7550150" y="6089650"/>
          <p14:tracePt t="53541" x="7524750" y="6134100"/>
          <p14:tracePt t="53557" x="7518400" y="6159500"/>
          <p14:tracePt t="53574" x="7499350" y="6178550"/>
          <p14:tracePt t="53591" x="7499350" y="6216650"/>
          <p14:tracePt t="53607" x="7486650" y="6273800"/>
          <p14:tracePt t="53624" x="7448550" y="6343650"/>
          <p14:tracePt t="53641" x="7423150" y="6388100"/>
          <p14:tracePt t="53658" x="7391400" y="6438900"/>
          <p14:tracePt t="53674" x="7378700" y="6457950"/>
          <p14:tracePt t="53691" x="7366000" y="6477000"/>
          <p14:tracePt t="53724" x="7346950" y="6483350"/>
          <p14:tracePt t="54200" x="8534400" y="6464300"/>
          <p14:tracePt t="54207" x="8534400" y="6438900"/>
          <p14:tracePt t="54224" x="8515350" y="6362700"/>
          <p14:tracePt t="54240" x="8496300" y="6299200"/>
          <p14:tracePt t="54257" x="8477250" y="6242050"/>
          <p14:tracePt t="54274" x="8445500" y="6165850"/>
          <p14:tracePt t="54290" x="8432800" y="6121400"/>
          <p14:tracePt t="54307" x="8407400" y="6051550"/>
          <p14:tracePt t="54324" x="8382000" y="5943600"/>
          <p14:tracePt t="54340" x="8362950" y="5867400"/>
          <p14:tracePt t="54357" x="8337550" y="5842000"/>
          <p14:tracePt t="54488" x="8331200" y="5829300"/>
          <p14:tracePt t="54523" x="8324850" y="5829300"/>
          <p14:tracePt t="54604" x="8312150" y="5829300"/>
          <p14:tracePt t="54978" x="8293100" y="5829300"/>
          <p14:tracePt t="55024" x="8286750" y="5829300"/>
          <p14:tracePt t="55028" x="8280400" y="5829300"/>
          <p14:tracePt t="55071" x="8261350" y="5829300"/>
          <p14:tracePt t="55120" x="8248650" y="5829300"/>
          <p14:tracePt t="60503" x="8242300" y="5835650"/>
          <p14:tracePt t="60516" x="8223250" y="5835650"/>
          <p14:tracePt t="60525" x="8204200" y="5835650"/>
          <p14:tracePt t="60551" x="8197850" y="5842000"/>
          <p14:tracePt t="60585" x="8185150" y="5848350"/>
          <p14:tracePt t="60614" x="8178800" y="5848350"/>
          <p14:tracePt t="60618" x="8172450" y="5848350"/>
          <p14:tracePt t="60645" x="8153400" y="5848350"/>
          <p14:tracePt t="60658" x="8134350" y="5848350"/>
          <p14:tracePt t="60668" x="8115300" y="5848350"/>
          <p14:tracePt t="60685" x="8058150" y="5867400"/>
          <p14:tracePt t="60702" x="8007350" y="5886450"/>
          <p14:tracePt t="60718" x="7950200" y="5899150"/>
          <p14:tracePt t="60735" x="7886700" y="5918200"/>
          <p14:tracePt t="60752" x="7804150" y="5949950"/>
          <p14:tracePt t="60753" x="7785100" y="5949950"/>
          <p14:tracePt t="60768" x="7683500" y="5949950"/>
          <p14:tracePt t="60786" x="7562850" y="5969000"/>
          <p14:tracePt t="60802" x="7467600" y="5969000"/>
          <p14:tracePt t="60819" x="7416800" y="5969000"/>
          <p14:tracePt t="60835" x="7378700" y="5969000"/>
          <p14:tracePt t="60851" x="7366000" y="5981700"/>
          <p14:tracePt t="60911" x="7359650" y="5975350"/>
          <p14:tracePt t="60970" x="7359650" y="5969000"/>
          <p14:tracePt t="60977" x="7359650" y="5956300"/>
          <p14:tracePt t="60985" x="7359650" y="5943600"/>
          <p14:tracePt t="61001" x="7378700" y="5930900"/>
          <p14:tracePt t="61018" x="7435850" y="5930900"/>
          <p14:tracePt t="61035" x="7588250" y="5937250"/>
          <p14:tracePt t="61051" x="7721600" y="5969000"/>
          <p14:tracePt t="61068" x="7854950" y="5994400"/>
          <p14:tracePt t="61085" x="7994650" y="6013450"/>
          <p14:tracePt t="61102" x="8039100" y="6013450"/>
          <p14:tracePt t="61118" x="8058150" y="6013450"/>
          <p14:tracePt t="61134" x="8096250" y="6013450"/>
          <p14:tracePt t="61151" x="8134350" y="6013450"/>
          <p14:tracePt t="61168" x="8172450" y="6013450"/>
          <p14:tracePt t="61184" x="8197850" y="6013450"/>
          <p14:tracePt t="61201" x="8223250" y="6013450"/>
          <p14:tracePt t="61218" x="8267700" y="6013450"/>
          <p14:tracePt t="61234" x="8286750" y="6013450"/>
          <p14:tracePt t="61251" x="8324850" y="6026150"/>
          <p14:tracePt t="61268" x="8382000" y="6038850"/>
          <p14:tracePt t="61270" x="8401050" y="6038850"/>
          <p14:tracePt t="61285" x="8445500" y="6045200"/>
          <p14:tracePt t="61303" x="8489950" y="6057900"/>
          <p14:tracePt t="61318" x="8553450" y="6096000"/>
          <p14:tracePt t="61335" x="8597900" y="6096000"/>
          <p14:tracePt t="61368" x="8616950" y="6096000"/>
          <p14:tracePt t="61384" x="8629650" y="6108700"/>
          <p14:tracePt t="61402" x="8655050" y="6134100"/>
          <p14:tracePt t="61418" x="8680450" y="6172200"/>
          <p14:tracePt t="61434" x="8693150" y="6229350"/>
          <p14:tracePt t="61451" x="8693150" y="6318250"/>
          <p14:tracePt t="61468" x="8712200" y="6407150"/>
          <p14:tracePt t="61485" x="8712200" y="6502400"/>
          <p14:tracePt t="62100" x="7721600" y="6362700"/>
          <p14:tracePt t="62117" x="7721600" y="6305550"/>
          <p14:tracePt t="62133" x="7721600" y="6286500"/>
          <p14:tracePt t="62150" x="7721600" y="6267450"/>
          <p14:tracePt t="62167" x="7721600" y="6248400"/>
          <p14:tracePt t="62184" x="7721600" y="6210300"/>
          <p14:tracePt t="62217" x="7721600" y="6191250"/>
          <p14:tracePt t="62333" x="7721600" y="6184900"/>
          <p14:tracePt t="62338" x="7721600" y="6172200"/>
          <p14:tracePt t="63104" x="7721600" y="6165850"/>
          <p14:tracePt t="63419" x="7721600" y="6159500"/>
          <p14:tracePt t="64388" x="7708900" y="6146800"/>
          <p14:tracePt t="64407" x="7702550" y="6146800"/>
          <p14:tracePt t="64431" x="7689850" y="6146800"/>
          <p14:tracePt t="64436" x="7683500" y="6146800"/>
          <p14:tracePt t="64465" x="7658100" y="6146800"/>
          <p14:tracePt t="64484" x="7620000" y="6146800"/>
          <p14:tracePt t="64498" x="7600950" y="6146800"/>
          <p14:tracePt t="64515" x="7569200" y="6146800"/>
          <p14:tracePt t="64531" x="7550150" y="6146800"/>
          <p14:tracePt t="64548" x="7493000" y="6127750"/>
          <p14:tracePt t="64565" x="7435850" y="6108700"/>
          <p14:tracePt t="64582" x="7353300" y="6108700"/>
          <p14:tracePt t="64598" x="7207250" y="6089650"/>
          <p14:tracePt t="64615" x="7118350" y="6076950"/>
          <p14:tracePt t="64632" x="7029450" y="6064250"/>
          <p14:tracePt t="64648" x="6991350" y="6064250"/>
          <p14:tracePt t="64708" x="6978650" y="6057900"/>
          <p14:tracePt t="64772" x="6978650" y="6051550"/>
          <p14:tracePt t="64780" x="6972300" y="603885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5|3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12.9|13.3|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8.2|2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579</Words>
  <Application>Microsoft Office PowerPoint</Application>
  <PresentationFormat>On-screen Show (4:3)</PresentationFormat>
  <Paragraphs>73</Paragraphs>
  <Slides>13</Slides>
  <Notes>2</Notes>
  <HiddenSlides>0</HiddenSlides>
  <MMClips>1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Baskerville Old Face</vt:lpstr>
      <vt:lpstr>Bookman Old Style</vt:lpstr>
      <vt:lpstr>Calibri</vt:lpstr>
      <vt:lpstr>Rockwell Extra Bold</vt:lpstr>
      <vt:lpstr>Segoe Print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3. Standardization of the prepared  HCl solution HOW???</vt:lpstr>
      <vt:lpstr>How could you prepare 0.5 L of 0.1 N Na2CO3? Knowing that, atomic masses of  Na = 23,  O = 16  and  C = 12. Practice it with numbers and units …..</vt:lpstr>
      <vt:lpstr>Summary</vt:lpstr>
      <vt:lpstr>Practice </vt:lpstr>
      <vt:lpstr>Practical part </vt:lpstr>
      <vt:lpstr>PowerPoint Presentation</vt:lpstr>
      <vt:lpstr>PowerPoint Presentation</vt:lpstr>
      <vt:lpstr>PowerPoint Presentation</vt:lpstr>
      <vt:lpstr>   </vt:lpstr>
      <vt:lpstr>   </vt:lpstr>
    </vt:vector>
  </TitlesOfParts>
  <Company>Ahmed-Und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Halah</cp:lastModifiedBy>
  <cp:revision>118</cp:revision>
  <dcterms:created xsi:type="dcterms:W3CDTF">2014-11-22T09:12:27Z</dcterms:created>
  <dcterms:modified xsi:type="dcterms:W3CDTF">2021-01-30T10:57:31Z</dcterms:modified>
</cp:coreProperties>
</file>